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m" ContentType="application/vnd.ms-excel.sheet.macroEnabled.12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89" r:id="rId3"/>
    <p:sldId id="276" r:id="rId4"/>
    <p:sldId id="270" r:id="rId5"/>
    <p:sldId id="290" r:id="rId6"/>
    <p:sldId id="292" r:id="rId7"/>
    <p:sldId id="291" r:id="rId8"/>
    <p:sldId id="277" r:id="rId9"/>
    <p:sldId id="294" r:id="rId10"/>
    <p:sldId id="293" r:id="rId11"/>
    <p:sldId id="297" r:id="rId12"/>
    <p:sldId id="296" r:id="rId13"/>
    <p:sldId id="298" r:id="rId14"/>
    <p:sldId id="295" r:id="rId15"/>
    <p:sldId id="300" r:id="rId16"/>
    <p:sldId id="301" r:id="rId17"/>
    <p:sldId id="302" r:id="rId18"/>
    <p:sldId id="299" r:id="rId19"/>
  </p:sldIdLst>
  <p:sldSz cx="9144000" cy="6858000" type="screen4x3"/>
  <p:notesSz cx="6883400" cy="9906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FF00"/>
    <a:srgbClr val="800000"/>
    <a:srgbClr val="804000"/>
    <a:srgbClr val="996633"/>
    <a:srgbClr val="FF6600"/>
    <a:srgbClr val="FF0000"/>
    <a:srgbClr val="000099"/>
    <a:srgbClr val="FF33CC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0" autoAdjust="0"/>
    <p:restoredTop sz="94712" autoAdjust="0"/>
  </p:normalViewPr>
  <p:slideViewPr>
    <p:cSldViewPr>
      <p:cViewPr>
        <p:scale>
          <a:sx n="150" d="100"/>
          <a:sy n="150" d="100"/>
        </p:scale>
        <p:origin x="-2600" y="-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barillon:Desktop:Boulot:Recherche:Radiochimie:pubAl203:FiguresolubArticle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_prenant_en_charge_les_macros1.xlsm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euille_de_calcul_Microsoft_Excel_prenant_en_charge_les_macros2.xlsm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6963965952854"/>
          <c:y val="0.0208333333333333"/>
          <c:w val="0.747662414113588"/>
          <c:h val="0.711806158961113"/>
        </c:manualLayout>
      </c:layout>
      <c:scatterChart>
        <c:scatterStyle val="lineMarker"/>
        <c:varyColors val="0"/>
        <c:ser>
          <c:idx val="5"/>
          <c:order val="0"/>
          <c:tx>
            <c:strRef>
              <c:f>'boehmite 0,01M'!$M$447</c:f>
              <c:strCache>
                <c:ptCount val="1"/>
                <c:pt idx="0">
                  <c:v>Al(tot)_boehmite_0,01M</c:v>
                </c:pt>
              </c:strCache>
            </c:strRef>
          </c:tx>
          <c:spPr>
            <a:ln w="19050" cmpd="sng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boehmite 0,01M'!$A$448:$A$518</c:f>
              <c:numCache>
                <c:formatCode>General</c:formatCode>
                <c:ptCount val="71"/>
                <c:pt idx="0">
                  <c:v>3.0</c:v>
                </c:pt>
                <c:pt idx="1">
                  <c:v>3.1</c:v>
                </c:pt>
                <c:pt idx="2">
                  <c:v>3.2</c:v>
                </c:pt>
                <c:pt idx="3">
                  <c:v>3.3</c:v>
                </c:pt>
                <c:pt idx="4">
                  <c:v>3.4</c:v>
                </c:pt>
                <c:pt idx="5">
                  <c:v>3.5</c:v>
                </c:pt>
                <c:pt idx="6">
                  <c:v>3.6</c:v>
                </c:pt>
                <c:pt idx="7">
                  <c:v>3.7</c:v>
                </c:pt>
                <c:pt idx="8">
                  <c:v>3.8</c:v>
                </c:pt>
                <c:pt idx="9">
                  <c:v>3.9</c:v>
                </c:pt>
                <c:pt idx="10">
                  <c:v>4.0</c:v>
                </c:pt>
                <c:pt idx="11">
                  <c:v>4.1</c:v>
                </c:pt>
                <c:pt idx="12">
                  <c:v>4.2</c:v>
                </c:pt>
                <c:pt idx="13">
                  <c:v>4.3</c:v>
                </c:pt>
                <c:pt idx="14">
                  <c:v>4.4</c:v>
                </c:pt>
                <c:pt idx="15">
                  <c:v>4.5</c:v>
                </c:pt>
                <c:pt idx="16">
                  <c:v>4.6</c:v>
                </c:pt>
                <c:pt idx="17">
                  <c:v>4.7</c:v>
                </c:pt>
                <c:pt idx="18">
                  <c:v>4.8</c:v>
                </c:pt>
                <c:pt idx="19">
                  <c:v>4.9</c:v>
                </c:pt>
                <c:pt idx="20">
                  <c:v>5.0</c:v>
                </c:pt>
                <c:pt idx="21">
                  <c:v>5.1</c:v>
                </c:pt>
                <c:pt idx="22">
                  <c:v>5.2</c:v>
                </c:pt>
                <c:pt idx="23">
                  <c:v>5.3</c:v>
                </c:pt>
                <c:pt idx="24">
                  <c:v>5.4</c:v>
                </c:pt>
                <c:pt idx="25">
                  <c:v>5.5</c:v>
                </c:pt>
                <c:pt idx="26">
                  <c:v>5.6</c:v>
                </c:pt>
                <c:pt idx="27">
                  <c:v>5.7</c:v>
                </c:pt>
                <c:pt idx="28">
                  <c:v>5.8</c:v>
                </c:pt>
                <c:pt idx="29">
                  <c:v>5.9</c:v>
                </c:pt>
                <c:pt idx="30">
                  <c:v>6.0</c:v>
                </c:pt>
                <c:pt idx="31">
                  <c:v>6.1</c:v>
                </c:pt>
                <c:pt idx="32">
                  <c:v>6.2</c:v>
                </c:pt>
                <c:pt idx="33">
                  <c:v>6.3</c:v>
                </c:pt>
                <c:pt idx="34">
                  <c:v>6.4</c:v>
                </c:pt>
                <c:pt idx="35">
                  <c:v>6.5</c:v>
                </c:pt>
                <c:pt idx="36">
                  <c:v>6.6</c:v>
                </c:pt>
                <c:pt idx="37">
                  <c:v>6.7</c:v>
                </c:pt>
                <c:pt idx="38">
                  <c:v>6.8</c:v>
                </c:pt>
                <c:pt idx="39">
                  <c:v>6.9</c:v>
                </c:pt>
                <c:pt idx="40">
                  <c:v>7.0</c:v>
                </c:pt>
                <c:pt idx="41">
                  <c:v>7.1</c:v>
                </c:pt>
                <c:pt idx="42">
                  <c:v>7.2</c:v>
                </c:pt>
                <c:pt idx="43">
                  <c:v>7.3</c:v>
                </c:pt>
                <c:pt idx="44">
                  <c:v>7.4</c:v>
                </c:pt>
                <c:pt idx="45">
                  <c:v>7.5</c:v>
                </c:pt>
                <c:pt idx="46">
                  <c:v>7.6</c:v>
                </c:pt>
                <c:pt idx="47">
                  <c:v>7.7</c:v>
                </c:pt>
                <c:pt idx="48">
                  <c:v>7.8</c:v>
                </c:pt>
                <c:pt idx="49">
                  <c:v>7.9</c:v>
                </c:pt>
                <c:pt idx="50">
                  <c:v>8.0</c:v>
                </c:pt>
                <c:pt idx="51">
                  <c:v>8.1</c:v>
                </c:pt>
                <c:pt idx="52">
                  <c:v>8.2</c:v>
                </c:pt>
                <c:pt idx="53">
                  <c:v>8.3</c:v>
                </c:pt>
                <c:pt idx="54">
                  <c:v>8.4</c:v>
                </c:pt>
                <c:pt idx="55">
                  <c:v>8.5</c:v>
                </c:pt>
                <c:pt idx="56">
                  <c:v>8.6</c:v>
                </c:pt>
                <c:pt idx="57">
                  <c:v>8.7</c:v>
                </c:pt>
                <c:pt idx="58">
                  <c:v>8.8</c:v>
                </c:pt>
                <c:pt idx="59">
                  <c:v>8.9</c:v>
                </c:pt>
                <c:pt idx="60">
                  <c:v>9.0</c:v>
                </c:pt>
                <c:pt idx="61">
                  <c:v>9.2</c:v>
                </c:pt>
                <c:pt idx="62">
                  <c:v>9.4</c:v>
                </c:pt>
                <c:pt idx="63">
                  <c:v>9.6</c:v>
                </c:pt>
                <c:pt idx="64">
                  <c:v>9.8</c:v>
                </c:pt>
                <c:pt idx="65">
                  <c:v>10.0</c:v>
                </c:pt>
                <c:pt idx="66">
                  <c:v>10.2</c:v>
                </c:pt>
                <c:pt idx="67">
                  <c:v>10.4</c:v>
                </c:pt>
                <c:pt idx="68">
                  <c:v>10.6</c:v>
                </c:pt>
                <c:pt idx="69">
                  <c:v>10.8</c:v>
                </c:pt>
                <c:pt idx="70">
                  <c:v>11.0</c:v>
                </c:pt>
              </c:numCache>
            </c:numRef>
          </c:xVal>
          <c:yVal>
            <c:numRef>
              <c:f>'boehmite 0,01M'!$M$448:$M$518</c:f>
              <c:numCache>
                <c:formatCode>0.00E+00</c:formatCode>
                <c:ptCount val="71"/>
                <c:pt idx="0">
                  <c:v>-1.248416067443001</c:v>
                </c:pt>
                <c:pt idx="1">
                  <c:v>-1.547715245075652</c:v>
                </c:pt>
                <c:pt idx="2">
                  <c:v>-1.846503286688442</c:v>
                </c:pt>
                <c:pt idx="3">
                  <c:v>-2.145336604798665</c:v>
                </c:pt>
                <c:pt idx="4">
                  <c:v>-2.443719214116772</c:v>
                </c:pt>
                <c:pt idx="5">
                  <c:v>-2.741746736419496</c:v>
                </c:pt>
                <c:pt idx="6">
                  <c:v>-3.039197846729683</c:v>
                </c:pt>
                <c:pt idx="7">
                  <c:v>-3.33598472119735</c:v>
                </c:pt>
                <c:pt idx="8">
                  <c:v>-3.631880718243578</c:v>
                </c:pt>
                <c:pt idx="9">
                  <c:v>-3.92679905876885</c:v>
                </c:pt>
                <c:pt idx="10">
                  <c:v>-4.220250546635591</c:v>
                </c:pt>
                <c:pt idx="11">
                  <c:v>-4.512109576058059</c:v>
                </c:pt>
                <c:pt idx="12">
                  <c:v>-4.8014911095996</c:v>
                </c:pt>
                <c:pt idx="13">
                  <c:v>-5.088335850622854</c:v>
                </c:pt>
                <c:pt idx="14">
                  <c:v>-5.371473778977856</c:v>
                </c:pt>
                <c:pt idx="15">
                  <c:v>-5.650059049148178</c:v>
                </c:pt>
                <c:pt idx="16">
                  <c:v>-5.922690028739157</c:v>
                </c:pt>
                <c:pt idx="17">
                  <c:v>-6.187798527354536</c:v>
                </c:pt>
                <c:pt idx="18">
                  <c:v>-6.44329779451615</c:v>
                </c:pt>
                <c:pt idx="19">
                  <c:v>-6.68680981560929</c:v>
                </c:pt>
                <c:pt idx="20">
                  <c:v>-6.9154282973732</c:v>
                </c:pt>
                <c:pt idx="21">
                  <c:v>-7.126209776952289</c:v>
                </c:pt>
                <c:pt idx="22">
                  <c:v>-7.316268361538292</c:v>
                </c:pt>
                <c:pt idx="23">
                  <c:v>-7.48362039190366</c:v>
                </c:pt>
                <c:pt idx="24">
                  <c:v>-7.627080636168834</c:v>
                </c:pt>
                <c:pt idx="25">
                  <c:v>-7.746960189776414</c:v>
                </c:pt>
                <c:pt idx="26">
                  <c:v>-7.844752045172816</c:v>
                </c:pt>
                <c:pt idx="27">
                  <c:v>-7.922806574405578</c:v>
                </c:pt>
                <c:pt idx="28">
                  <c:v>-7.983773359793238</c:v>
                </c:pt>
                <c:pt idx="29">
                  <c:v>-8.030253366947301</c:v>
                </c:pt>
                <c:pt idx="30">
                  <c:v>-8.06460157334375</c:v>
                </c:pt>
                <c:pt idx="31">
                  <c:v>-8.088619705915018</c:v>
                </c:pt>
                <c:pt idx="32">
                  <c:v>-8.1038167239274</c:v>
                </c:pt>
                <c:pt idx="33">
                  <c:v>-8.111195358684151</c:v>
                </c:pt>
                <c:pt idx="34">
                  <c:v>-8.111435486247916</c:v>
                </c:pt>
                <c:pt idx="35">
                  <c:v>-8.10504559494504</c:v>
                </c:pt>
                <c:pt idx="36">
                  <c:v>-8.09209560258647</c:v>
                </c:pt>
                <c:pt idx="37">
                  <c:v>-8.07276440722977</c:v>
                </c:pt>
                <c:pt idx="38">
                  <c:v>-8.046897265894831</c:v>
                </c:pt>
                <c:pt idx="39">
                  <c:v>-8.014545960095568</c:v>
                </c:pt>
                <c:pt idx="40">
                  <c:v>-7.975615650489778</c:v>
                </c:pt>
                <c:pt idx="41">
                  <c:v>-7.93014560778259</c:v>
                </c:pt>
                <c:pt idx="42">
                  <c:v>-7.878325374115199</c:v>
                </c:pt>
                <c:pt idx="43">
                  <c:v>-7.820304448556891</c:v>
                </c:pt>
                <c:pt idx="44">
                  <c:v>-7.75641474426532</c:v>
                </c:pt>
                <c:pt idx="45">
                  <c:v>-7.687494731725971</c:v>
                </c:pt>
                <c:pt idx="46">
                  <c:v>-7.613458734477207</c:v>
                </c:pt>
                <c:pt idx="47">
                  <c:v>-7.535332110329965</c:v>
                </c:pt>
                <c:pt idx="48">
                  <c:v>-7.453288092086717</c:v>
                </c:pt>
                <c:pt idx="49">
                  <c:v>-7.368179095042257</c:v>
                </c:pt>
                <c:pt idx="50">
                  <c:v>-7.280320838154127</c:v>
                </c:pt>
                <c:pt idx="51">
                  <c:v>-7.190185337656677</c:v>
                </c:pt>
                <c:pt idx="52">
                  <c:v>-7.098244226955305</c:v>
                </c:pt>
                <c:pt idx="53">
                  <c:v>-7.004663167300904</c:v>
                </c:pt>
                <c:pt idx="54">
                  <c:v>-6.909706847524514</c:v>
                </c:pt>
                <c:pt idx="55">
                  <c:v>-6.814151103119594</c:v>
                </c:pt>
                <c:pt idx="56">
                  <c:v>-6.717361996108874</c:v>
                </c:pt>
                <c:pt idx="57">
                  <c:v>-6.620139986497509</c:v>
                </c:pt>
                <c:pt idx="58">
                  <c:v>-6.522148061954999</c:v>
                </c:pt>
                <c:pt idx="59">
                  <c:v>-6.42388390471486</c:v>
                </c:pt>
                <c:pt idx="60">
                  <c:v>-6.325227016769465</c:v>
                </c:pt>
                <c:pt idx="61">
                  <c:v>-6.127201062903606</c:v>
                </c:pt>
                <c:pt idx="62">
                  <c:v>-5.928227391868313</c:v>
                </c:pt>
                <c:pt idx="63">
                  <c:v>-5.729157606236265</c:v>
                </c:pt>
                <c:pt idx="64">
                  <c:v>-5.529633276438385</c:v>
                </c:pt>
                <c:pt idx="65">
                  <c:v>-5.329967430502275</c:v>
                </c:pt>
                <c:pt idx="66">
                  <c:v>-5.130199250546648</c:v>
                </c:pt>
                <c:pt idx="67">
                  <c:v>-4.93012101889407</c:v>
                </c:pt>
                <c:pt idx="68">
                  <c:v>-4.730353938072394</c:v>
                </c:pt>
                <c:pt idx="69">
                  <c:v>-4.53038852754942</c:v>
                </c:pt>
                <c:pt idx="70">
                  <c:v>-4.330444164938961</c:v>
                </c:pt>
              </c:numCache>
            </c:numRef>
          </c:yVal>
          <c:smooth val="0"/>
        </c:ser>
        <c:ser>
          <c:idx val="5"/>
          <c:order val="1"/>
          <c:tx>
            <c:strRef>
              <c:f>'bayer 0,01M'!$M$447</c:f>
              <c:strCache>
                <c:ptCount val="1"/>
                <c:pt idx="0">
                  <c:v>Al(tot)_bayerite_0,01M</c:v>
                </c:pt>
              </c:strCache>
            </c:strRef>
          </c:tx>
          <c:spPr>
            <a:ln w="28575" cmpd="sng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bayer 0,01M'!$A$448:$A$518</c:f>
              <c:numCache>
                <c:formatCode>General</c:formatCode>
                <c:ptCount val="71"/>
                <c:pt idx="0">
                  <c:v>3.0</c:v>
                </c:pt>
                <c:pt idx="1">
                  <c:v>3.1</c:v>
                </c:pt>
                <c:pt idx="2">
                  <c:v>3.2</c:v>
                </c:pt>
                <c:pt idx="3">
                  <c:v>3.3</c:v>
                </c:pt>
                <c:pt idx="4">
                  <c:v>3.4</c:v>
                </c:pt>
                <c:pt idx="5">
                  <c:v>3.5</c:v>
                </c:pt>
                <c:pt idx="6">
                  <c:v>3.6</c:v>
                </c:pt>
                <c:pt idx="7">
                  <c:v>3.7</c:v>
                </c:pt>
                <c:pt idx="8">
                  <c:v>3.8</c:v>
                </c:pt>
                <c:pt idx="9">
                  <c:v>3.9</c:v>
                </c:pt>
                <c:pt idx="10">
                  <c:v>4.0</c:v>
                </c:pt>
                <c:pt idx="11">
                  <c:v>4.1</c:v>
                </c:pt>
                <c:pt idx="12">
                  <c:v>4.2</c:v>
                </c:pt>
                <c:pt idx="13">
                  <c:v>4.3</c:v>
                </c:pt>
                <c:pt idx="14">
                  <c:v>4.4</c:v>
                </c:pt>
                <c:pt idx="15">
                  <c:v>4.5</c:v>
                </c:pt>
                <c:pt idx="16">
                  <c:v>4.6</c:v>
                </c:pt>
                <c:pt idx="17">
                  <c:v>4.7</c:v>
                </c:pt>
                <c:pt idx="18">
                  <c:v>4.8</c:v>
                </c:pt>
                <c:pt idx="19">
                  <c:v>4.9</c:v>
                </c:pt>
                <c:pt idx="20">
                  <c:v>5.0</c:v>
                </c:pt>
                <c:pt idx="21">
                  <c:v>5.1</c:v>
                </c:pt>
                <c:pt idx="22">
                  <c:v>5.2</c:v>
                </c:pt>
                <c:pt idx="23">
                  <c:v>5.3</c:v>
                </c:pt>
                <c:pt idx="24">
                  <c:v>5.4</c:v>
                </c:pt>
                <c:pt idx="25">
                  <c:v>5.5</c:v>
                </c:pt>
                <c:pt idx="26">
                  <c:v>5.6</c:v>
                </c:pt>
                <c:pt idx="27">
                  <c:v>5.7</c:v>
                </c:pt>
                <c:pt idx="28">
                  <c:v>5.8</c:v>
                </c:pt>
                <c:pt idx="29">
                  <c:v>5.9</c:v>
                </c:pt>
                <c:pt idx="30">
                  <c:v>6.0</c:v>
                </c:pt>
                <c:pt idx="31">
                  <c:v>6.1</c:v>
                </c:pt>
                <c:pt idx="32">
                  <c:v>6.2</c:v>
                </c:pt>
                <c:pt idx="33">
                  <c:v>6.3</c:v>
                </c:pt>
                <c:pt idx="34">
                  <c:v>6.4</c:v>
                </c:pt>
                <c:pt idx="35">
                  <c:v>6.5</c:v>
                </c:pt>
                <c:pt idx="36">
                  <c:v>6.6</c:v>
                </c:pt>
                <c:pt idx="37">
                  <c:v>6.7</c:v>
                </c:pt>
                <c:pt idx="38">
                  <c:v>6.8</c:v>
                </c:pt>
                <c:pt idx="39">
                  <c:v>6.9</c:v>
                </c:pt>
                <c:pt idx="40">
                  <c:v>7.0</c:v>
                </c:pt>
                <c:pt idx="41">
                  <c:v>7.1</c:v>
                </c:pt>
                <c:pt idx="42">
                  <c:v>7.2</c:v>
                </c:pt>
                <c:pt idx="43">
                  <c:v>7.3</c:v>
                </c:pt>
                <c:pt idx="44">
                  <c:v>7.4</c:v>
                </c:pt>
                <c:pt idx="45">
                  <c:v>7.5</c:v>
                </c:pt>
                <c:pt idx="46">
                  <c:v>7.6</c:v>
                </c:pt>
                <c:pt idx="47">
                  <c:v>7.7</c:v>
                </c:pt>
                <c:pt idx="48">
                  <c:v>7.8</c:v>
                </c:pt>
                <c:pt idx="49">
                  <c:v>7.9</c:v>
                </c:pt>
                <c:pt idx="50">
                  <c:v>8.0</c:v>
                </c:pt>
                <c:pt idx="51">
                  <c:v>8.1</c:v>
                </c:pt>
                <c:pt idx="52">
                  <c:v>8.2</c:v>
                </c:pt>
                <c:pt idx="53">
                  <c:v>8.3</c:v>
                </c:pt>
                <c:pt idx="54">
                  <c:v>8.4</c:v>
                </c:pt>
                <c:pt idx="55">
                  <c:v>8.5</c:v>
                </c:pt>
                <c:pt idx="56">
                  <c:v>8.6</c:v>
                </c:pt>
                <c:pt idx="57">
                  <c:v>8.7</c:v>
                </c:pt>
                <c:pt idx="58">
                  <c:v>8.8</c:v>
                </c:pt>
                <c:pt idx="59">
                  <c:v>8.9</c:v>
                </c:pt>
                <c:pt idx="60">
                  <c:v>9.0</c:v>
                </c:pt>
                <c:pt idx="61">
                  <c:v>9.2</c:v>
                </c:pt>
                <c:pt idx="62">
                  <c:v>9.4</c:v>
                </c:pt>
                <c:pt idx="63">
                  <c:v>9.6</c:v>
                </c:pt>
                <c:pt idx="64">
                  <c:v>9.8</c:v>
                </c:pt>
                <c:pt idx="65">
                  <c:v>10.0</c:v>
                </c:pt>
                <c:pt idx="66">
                  <c:v>10.2</c:v>
                </c:pt>
                <c:pt idx="67">
                  <c:v>10.4</c:v>
                </c:pt>
                <c:pt idx="68">
                  <c:v>10.6</c:v>
                </c:pt>
                <c:pt idx="69">
                  <c:v>10.8</c:v>
                </c:pt>
                <c:pt idx="70">
                  <c:v>11.0</c:v>
                </c:pt>
              </c:numCache>
            </c:numRef>
          </c:xVal>
          <c:yVal>
            <c:numRef>
              <c:f>'bayer 0,01M'!$M$448:$M$518</c:f>
              <c:numCache>
                <c:formatCode>0.00E+00</c:formatCode>
                <c:ptCount val="71"/>
                <c:pt idx="0">
                  <c:v>-0.119427092545809</c:v>
                </c:pt>
                <c:pt idx="1">
                  <c:v>-0.418621125506147</c:v>
                </c:pt>
                <c:pt idx="2">
                  <c:v>-0.717722340256238</c:v>
                </c:pt>
                <c:pt idx="3">
                  <c:v>-1.01633972490074</c:v>
                </c:pt>
                <c:pt idx="4">
                  <c:v>-1.314715480471704</c:v>
                </c:pt>
                <c:pt idx="5">
                  <c:v>-1.612721097383009</c:v>
                </c:pt>
                <c:pt idx="6">
                  <c:v>-1.910288359877517</c:v>
                </c:pt>
                <c:pt idx="7">
                  <c:v>-2.206940936656698</c:v>
                </c:pt>
                <c:pt idx="8">
                  <c:v>-2.502969012742413</c:v>
                </c:pt>
                <c:pt idx="9">
                  <c:v>-2.797708497820737</c:v>
                </c:pt>
                <c:pt idx="10">
                  <c:v>-3.091256731583536</c:v>
                </c:pt>
                <c:pt idx="11">
                  <c:v>-3.383020829509716</c:v>
                </c:pt>
                <c:pt idx="12">
                  <c:v>-3.672680226128712</c:v>
                </c:pt>
                <c:pt idx="13">
                  <c:v>-3.959346775656985</c:v>
                </c:pt>
                <c:pt idx="14">
                  <c:v>-4.242468101567457</c:v>
                </c:pt>
                <c:pt idx="15">
                  <c:v>-4.521027696532959</c:v>
                </c:pt>
                <c:pt idx="16">
                  <c:v>-4.79375473202786</c:v>
                </c:pt>
                <c:pt idx="17">
                  <c:v>-5.058744295007597</c:v>
                </c:pt>
                <c:pt idx="18">
                  <c:v>-5.314371398652424</c:v>
                </c:pt>
                <c:pt idx="19">
                  <c:v>-5.557749291519638</c:v>
                </c:pt>
                <c:pt idx="20">
                  <c:v>-5.786410849265664</c:v>
                </c:pt>
                <c:pt idx="21">
                  <c:v>-5.997172585911741</c:v>
                </c:pt>
                <c:pt idx="22">
                  <c:v>-6.187329582130084</c:v>
                </c:pt>
                <c:pt idx="23">
                  <c:v>-6.35463177518204</c:v>
                </c:pt>
                <c:pt idx="24">
                  <c:v>-6.498079852702725</c:v>
                </c:pt>
                <c:pt idx="25">
                  <c:v>-6.617950521704142</c:v>
                </c:pt>
                <c:pt idx="26">
                  <c:v>-6.71576558906777</c:v>
                </c:pt>
                <c:pt idx="27">
                  <c:v>-6.793789585589706</c:v>
                </c:pt>
                <c:pt idx="28">
                  <c:v>-6.854775615901294</c:v>
                </c:pt>
                <c:pt idx="29">
                  <c:v>-6.90124901150218</c:v>
                </c:pt>
                <c:pt idx="30">
                  <c:v>-6.935601168705601</c:v>
                </c:pt>
                <c:pt idx="31">
                  <c:v>-6.95963108667226</c:v>
                </c:pt>
                <c:pt idx="32">
                  <c:v>-6.974835918150894</c:v>
                </c:pt>
                <c:pt idx="33">
                  <c:v>-6.982178338699624</c:v>
                </c:pt>
                <c:pt idx="34">
                  <c:v>-6.98248340123063</c:v>
                </c:pt>
                <c:pt idx="35">
                  <c:v>-6.976043977189648</c:v>
                </c:pt>
                <c:pt idx="36">
                  <c:v>-6.963113119346421</c:v>
                </c:pt>
                <c:pt idx="37">
                  <c:v>-6.943754362970832</c:v>
                </c:pt>
                <c:pt idx="38">
                  <c:v>-6.917920835176614</c:v>
                </c:pt>
                <c:pt idx="39">
                  <c:v>-6.885564753791226</c:v>
                </c:pt>
                <c:pt idx="40">
                  <c:v>-6.846614234855734</c:v>
                </c:pt>
                <c:pt idx="41">
                  <c:v>-6.801158382596943</c:v>
                </c:pt>
                <c:pt idx="42">
                  <c:v>-6.749322670530015</c:v>
                </c:pt>
                <c:pt idx="43">
                  <c:v>-6.691223218323881</c:v>
                </c:pt>
                <c:pt idx="44">
                  <c:v>-6.627608119125553</c:v>
                </c:pt>
                <c:pt idx="45">
                  <c:v>-6.558470484096423</c:v>
                </c:pt>
                <c:pt idx="46">
                  <c:v>-6.484499851384712</c:v>
                </c:pt>
                <c:pt idx="47">
                  <c:v>-6.406295420538897</c:v>
                </c:pt>
                <c:pt idx="48">
                  <c:v>-6.324343582997715</c:v>
                </c:pt>
                <c:pt idx="49">
                  <c:v>-6.239216546467929</c:v>
                </c:pt>
                <c:pt idx="50">
                  <c:v>-6.151312785987486</c:v>
                </c:pt>
                <c:pt idx="51">
                  <c:v>-6.06120335625892</c:v>
                </c:pt>
                <c:pt idx="52">
                  <c:v>-5.969234519557784</c:v>
                </c:pt>
                <c:pt idx="53">
                  <c:v>-5.875536619516944</c:v>
                </c:pt>
                <c:pt idx="54">
                  <c:v>-5.780979798407427</c:v>
                </c:pt>
                <c:pt idx="55">
                  <c:v>-5.685116755748808</c:v>
                </c:pt>
                <c:pt idx="56">
                  <c:v>-5.588412701730846</c:v>
                </c:pt>
                <c:pt idx="57">
                  <c:v>-5.491094243675922</c:v>
                </c:pt>
                <c:pt idx="58">
                  <c:v>-5.393212203647915</c:v>
                </c:pt>
                <c:pt idx="59">
                  <c:v>-5.294925760695509</c:v>
                </c:pt>
                <c:pt idx="60">
                  <c:v>-5.196217500146735</c:v>
                </c:pt>
                <c:pt idx="61">
                  <c:v>-4.998190294808784</c:v>
                </c:pt>
                <c:pt idx="62">
                  <c:v>-4.799512002137288</c:v>
                </c:pt>
                <c:pt idx="63">
                  <c:v>-4.600209558178426</c:v>
                </c:pt>
                <c:pt idx="64">
                  <c:v>-4.40069843957364</c:v>
                </c:pt>
                <c:pt idx="65">
                  <c:v>-4.200957750002586</c:v>
                </c:pt>
                <c:pt idx="66">
                  <c:v>-4.001188370144748</c:v>
                </c:pt>
                <c:pt idx="67">
                  <c:v>-3.801406849557921</c:v>
                </c:pt>
                <c:pt idx="68">
                  <c:v>-3.601406018376535</c:v>
                </c:pt>
                <c:pt idx="69">
                  <c:v>-3.401453794685421</c:v>
                </c:pt>
                <c:pt idx="70">
                  <c:v>-3.201434467856676</c:v>
                </c:pt>
              </c:numCache>
            </c:numRef>
          </c:yVal>
          <c:smooth val="0"/>
        </c:ser>
        <c:ser>
          <c:idx val="5"/>
          <c:order val="2"/>
          <c:tx>
            <c:strRef>
              <c:f>'alpha alu 0,01M'!$M$447</c:f>
              <c:strCache>
                <c:ptCount val="1"/>
                <c:pt idx="0">
                  <c:v>Al(tot)_alpha_alu_0,01M</c:v>
                </c:pt>
              </c:strCache>
            </c:strRef>
          </c:tx>
          <c:spPr>
            <a:ln w="28575" cmpd="sng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'alpha alu 0,01M'!$A$448:$A$518</c:f>
              <c:numCache>
                <c:formatCode>General</c:formatCode>
                <c:ptCount val="71"/>
                <c:pt idx="0">
                  <c:v>3.0</c:v>
                </c:pt>
                <c:pt idx="1">
                  <c:v>3.1</c:v>
                </c:pt>
                <c:pt idx="2">
                  <c:v>3.2</c:v>
                </c:pt>
                <c:pt idx="3">
                  <c:v>3.3</c:v>
                </c:pt>
                <c:pt idx="4">
                  <c:v>3.4</c:v>
                </c:pt>
                <c:pt idx="5">
                  <c:v>3.5</c:v>
                </c:pt>
                <c:pt idx="6">
                  <c:v>3.6</c:v>
                </c:pt>
                <c:pt idx="7">
                  <c:v>3.7</c:v>
                </c:pt>
                <c:pt idx="8">
                  <c:v>3.8</c:v>
                </c:pt>
                <c:pt idx="9">
                  <c:v>3.9</c:v>
                </c:pt>
                <c:pt idx="10">
                  <c:v>4.0</c:v>
                </c:pt>
                <c:pt idx="11">
                  <c:v>4.1</c:v>
                </c:pt>
                <c:pt idx="12">
                  <c:v>4.2</c:v>
                </c:pt>
                <c:pt idx="13">
                  <c:v>4.3</c:v>
                </c:pt>
                <c:pt idx="14">
                  <c:v>4.4</c:v>
                </c:pt>
                <c:pt idx="15">
                  <c:v>4.5</c:v>
                </c:pt>
                <c:pt idx="16">
                  <c:v>4.6</c:v>
                </c:pt>
                <c:pt idx="17">
                  <c:v>4.7</c:v>
                </c:pt>
                <c:pt idx="18">
                  <c:v>4.8</c:v>
                </c:pt>
                <c:pt idx="19">
                  <c:v>4.9</c:v>
                </c:pt>
                <c:pt idx="20">
                  <c:v>5.0</c:v>
                </c:pt>
                <c:pt idx="21">
                  <c:v>5.1</c:v>
                </c:pt>
                <c:pt idx="22">
                  <c:v>5.2</c:v>
                </c:pt>
                <c:pt idx="23">
                  <c:v>5.3</c:v>
                </c:pt>
                <c:pt idx="24">
                  <c:v>5.4</c:v>
                </c:pt>
                <c:pt idx="25">
                  <c:v>5.5</c:v>
                </c:pt>
                <c:pt idx="26">
                  <c:v>5.6</c:v>
                </c:pt>
                <c:pt idx="27">
                  <c:v>5.7</c:v>
                </c:pt>
                <c:pt idx="28">
                  <c:v>5.8</c:v>
                </c:pt>
                <c:pt idx="29">
                  <c:v>5.9</c:v>
                </c:pt>
                <c:pt idx="30">
                  <c:v>6.0</c:v>
                </c:pt>
                <c:pt idx="31">
                  <c:v>6.1</c:v>
                </c:pt>
                <c:pt idx="32">
                  <c:v>6.2</c:v>
                </c:pt>
                <c:pt idx="33">
                  <c:v>6.3</c:v>
                </c:pt>
                <c:pt idx="34">
                  <c:v>6.4</c:v>
                </c:pt>
                <c:pt idx="35">
                  <c:v>6.5</c:v>
                </c:pt>
                <c:pt idx="36">
                  <c:v>6.6</c:v>
                </c:pt>
                <c:pt idx="37">
                  <c:v>6.7</c:v>
                </c:pt>
                <c:pt idx="38">
                  <c:v>6.8</c:v>
                </c:pt>
                <c:pt idx="39">
                  <c:v>6.9</c:v>
                </c:pt>
                <c:pt idx="40">
                  <c:v>7.0</c:v>
                </c:pt>
                <c:pt idx="41">
                  <c:v>7.1</c:v>
                </c:pt>
                <c:pt idx="42">
                  <c:v>7.2</c:v>
                </c:pt>
                <c:pt idx="43">
                  <c:v>7.3</c:v>
                </c:pt>
                <c:pt idx="44">
                  <c:v>7.4</c:v>
                </c:pt>
                <c:pt idx="45">
                  <c:v>7.5</c:v>
                </c:pt>
                <c:pt idx="46">
                  <c:v>7.6</c:v>
                </c:pt>
                <c:pt idx="47">
                  <c:v>7.7</c:v>
                </c:pt>
                <c:pt idx="48">
                  <c:v>7.8</c:v>
                </c:pt>
                <c:pt idx="49">
                  <c:v>7.9</c:v>
                </c:pt>
                <c:pt idx="50">
                  <c:v>8.0</c:v>
                </c:pt>
                <c:pt idx="51">
                  <c:v>8.1</c:v>
                </c:pt>
                <c:pt idx="52">
                  <c:v>8.2</c:v>
                </c:pt>
                <c:pt idx="53">
                  <c:v>8.3</c:v>
                </c:pt>
                <c:pt idx="54">
                  <c:v>8.4</c:v>
                </c:pt>
                <c:pt idx="55">
                  <c:v>8.5</c:v>
                </c:pt>
                <c:pt idx="56">
                  <c:v>8.6</c:v>
                </c:pt>
                <c:pt idx="57">
                  <c:v>8.7</c:v>
                </c:pt>
                <c:pt idx="58">
                  <c:v>8.8</c:v>
                </c:pt>
                <c:pt idx="59">
                  <c:v>8.9</c:v>
                </c:pt>
                <c:pt idx="60">
                  <c:v>9.0</c:v>
                </c:pt>
                <c:pt idx="61">
                  <c:v>9.2</c:v>
                </c:pt>
                <c:pt idx="62">
                  <c:v>9.4</c:v>
                </c:pt>
                <c:pt idx="63">
                  <c:v>9.6</c:v>
                </c:pt>
                <c:pt idx="64">
                  <c:v>9.8</c:v>
                </c:pt>
                <c:pt idx="65">
                  <c:v>10.0</c:v>
                </c:pt>
                <c:pt idx="66">
                  <c:v>10.2</c:v>
                </c:pt>
                <c:pt idx="67">
                  <c:v>10.4</c:v>
                </c:pt>
                <c:pt idx="68">
                  <c:v>10.6</c:v>
                </c:pt>
                <c:pt idx="69">
                  <c:v>10.8</c:v>
                </c:pt>
                <c:pt idx="70">
                  <c:v>11.0</c:v>
                </c:pt>
              </c:numCache>
            </c:numRef>
          </c:xVal>
          <c:yVal>
            <c:numRef>
              <c:f>'alpha alu 0,01M'!$M$448:$M$518</c:f>
              <c:numCache>
                <c:formatCode>0.00E+00</c:formatCode>
                <c:ptCount val="71"/>
                <c:pt idx="0">
                  <c:v>0.273065308873529</c:v>
                </c:pt>
                <c:pt idx="1">
                  <c:v>-0.0261382318993428</c:v>
                </c:pt>
                <c:pt idx="2">
                  <c:v>-0.325137004998938</c:v>
                </c:pt>
                <c:pt idx="3">
                  <c:v>-0.623875054690854</c:v>
                </c:pt>
                <c:pt idx="4">
                  <c:v>-0.92219409784453</c:v>
                </c:pt>
                <c:pt idx="5">
                  <c:v>-1.220243674870471</c:v>
                </c:pt>
                <c:pt idx="6">
                  <c:v>-1.517690514508107</c:v>
                </c:pt>
                <c:pt idx="7">
                  <c:v>-1.814474288650566</c:v>
                </c:pt>
                <c:pt idx="8">
                  <c:v>-2.110384620543512</c:v>
                </c:pt>
                <c:pt idx="9">
                  <c:v>-2.405283162330246</c:v>
                </c:pt>
                <c:pt idx="10">
                  <c:v>-2.698770349646563</c:v>
                </c:pt>
                <c:pt idx="11">
                  <c:v>-2.990538185189421</c:v>
                </c:pt>
                <c:pt idx="12">
                  <c:v>-3.280111494538502</c:v>
                </c:pt>
                <c:pt idx="13">
                  <c:v>-3.56686598138343</c:v>
                </c:pt>
                <c:pt idx="14">
                  <c:v>-3.849953467538107</c:v>
                </c:pt>
                <c:pt idx="15">
                  <c:v>-4.128561396049117</c:v>
                </c:pt>
                <c:pt idx="16">
                  <c:v>-4.401186324189608</c:v>
                </c:pt>
                <c:pt idx="17">
                  <c:v>-4.666285218016886</c:v>
                </c:pt>
                <c:pt idx="18">
                  <c:v>-4.92177962502707</c:v>
                </c:pt>
                <c:pt idx="19">
                  <c:v>-5.165303864205804</c:v>
                </c:pt>
                <c:pt idx="20">
                  <c:v>-5.393935656542703</c:v>
                </c:pt>
                <c:pt idx="21">
                  <c:v>-5.604681646259037</c:v>
                </c:pt>
                <c:pt idx="22">
                  <c:v>-5.794806466473227</c:v>
                </c:pt>
                <c:pt idx="23">
                  <c:v>-5.962096836680665</c:v>
                </c:pt>
                <c:pt idx="24">
                  <c:v>-6.105573715841931</c:v>
                </c:pt>
                <c:pt idx="25">
                  <c:v>-6.225418077433829</c:v>
                </c:pt>
                <c:pt idx="26">
                  <c:v>-6.323251535589228</c:v>
                </c:pt>
                <c:pt idx="27">
                  <c:v>-6.40124231269975</c:v>
                </c:pt>
                <c:pt idx="28">
                  <c:v>-6.462183422583194</c:v>
                </c:pt>
                <c:pt idx="29">
                  <c:v>-6.508715365248605</c:v>
                </c:pt>
                <c:pt idx="30">
                  <c:v>-6.543039117664394</c:v>
                </c:pt>
                <c:pt idx="31">
                  <c:v>-6.567078468118885</c:v>
                </c:pt>
                <c:pt idx="32">
                  <c:v>-6.58226648042248</c:v>
                </c:pt>
                <c:pt idx="33">
                  <c:v>-6.589638876656947</c:v>
                </c:pt>
                <c:pt idx="34">
                  <c:v>-6.589912281832908</c:v>
                </c:pt>
                <c:pt idx="35">
                  <c:v>-6.583459541672603</c:v>
                </c:pt>
                <c:pt idx="36">
                  <c:v>-6.57054939302469</c:v>
                </c:pt>
                <c:pt idx="37">
                  <c:v>-6.551184285666021</c:v>
                </c:pt>
                <c:pt idx="38">
                  <c:v>-6.525347746841265</c:v>
                </c:pt>
                <c:pt idx="39">
                  <c:v>-6.493009377290654</c:v>
                </c:pt>
                <c:pt idx="40">
                  <c:v>-6.454119199540085</c:v>
                </c:pt>
                <c:pt idx="41">
                  <c:v>-6.40865675084585</c:v>
                </c:pt>
                <c:pt idx="42">
                  <c:v>-6.356807911545004</c:v>
                </c:pt>
                <c:pt idx="43">
                  <c:v>-6.298815170862936</c:v>
                </c:pt>
                <c:pt idx="44">
                  <c:v>-6.235032202128144</c:v>
                </c:pt>
                <c:pt idx="45">
                  <c:v>-6.165890809951134</c:v>
                </c:pt>
                <c:pt idx="46">
                  <c:v>-6.091958420226611</c:v>
                </c:pt>
                <c:pt idx="47">
                  <c:v>-6.01375319500323</c:v>
                </c:pt>
                <c:pt idx="48">
                  <c:v>-5.931793973199441</c:v>
                </c:pt>
                <c:pt idx="49">
                  <c:v>-5.84669235313914</c:v>
                </c:pt>
                <c:pt idx="50">
                  <c:v>-5.758910884261466</c:v>
                </c:pt>
                <c:pt idx="51">
                  <c:v>-5.668769661780768</c:v>
                </c:pt>
                <c:pt idx="52">
                  <c:v>-5.576767429367756</c:v>
                </c:pt>
                <c:pt idx="53">
                  <c:v>-5.48322240994061</c:v>
                </c:pt>
                <c:pt idx="54">
                  <c:v>-5.388407944199883</c:v>
                </c:pt>
                <c:pt idx="55">
                  <c:v>-5.292539703050767</c:v>
                </c:pt>
                <c:pt idx="56">
                  <c:v>-5.195883299969116</c:v>
                </c:pt>
                <c:pt idx="57">
                  <c:v>-5.098561712595535</c:v>
                </c:pt>
                <c:pt idx="58">
                  <c:v>-5.00066910574214</c:v>
                </c:pt>
                <c:pt idx="59">
                  <c:v>-4.90241011960297</c:v>
                </c:pt>
                <c:pt idx="60">
                  <c:v>-4.803835804163</c:v>
                </c:pt>
                <c:pt idx="61">
                  <c:v>-4.605731499866182</c:v>
                </c:pt>
                <c:pt idx="62">
                  <c:v>-4.406940818125435</c:v>
                </c:pt>
                <c:pt idx="63">
                  <c:v>-4.207681749947735</c:v>
                </c:pt>
                <c:pt idx="64">
                  <c:v>-4.008156112476888</c:v>
                </c:pt>
                <c:pt idx="65">
                  <c:v>-3.808578312217858</c:v>
                </c:pt>
                <c:pt idx="66">
                  <c:v>-3.608730466321634</c:v>
                </c:pt>
                <c:pt idx="67">
                  <c:v>-3.408835736453879</c:v>
                </c:pt>
                <c:pt idx="68">
                  <c:v>-3.208878374568199</c:v>
                </c:pt>
                <c:pt idx="69">
                  <c:v>-3.008911546090182</c:v>
                </c:pt>
                <c:pt idx="70">
                  <c:v>-2.809055258549306</c:v>
                </c:pt>
              </c:numCache>
            </c:numRef>
          </c:yVal>
          <c:smooth val="0"/>
        </c:ser>
        <c:ser>
          <c:idx val="0"/>
          <c:order val="3"/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comparaison!$C$3</c:f>
              <c:numCache>
                <c:formatCode>General</c:formatCode>
                <c:ptCount val="1"/>
                <c:pt idx="0">
                  <c:v>3.07</c:v>
                </c:pt>
              </c:numCache>
            </c:numRef>
          </c:xVal>
          <c:yVal>
            <c:numRef>
              <c:f>comparaison!$E$3</c:f>
              <c:numCache>
                <c:formatCode>General</c:formatCode>
                <c:ptCount val="1"/>
                <c:pt idx="0">
                  <c:v>-5.068542129310995</c:v>
                </c:pt>
              </c:numCache>
            </c:numRef>
          </c:yVal>
          <c:smooth val="0"/>
        </c:ser>
        <c:ser>
          <c:idx val="1"/>
          <c:order val="4"/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comparaison!$F$3</c:f>
              <c:numCache>
                <c:formatCode>General</c:formatCode>
                <c:ptCount val="1"/>
                <c:pt idx="0">
                  <c:v>4.54</c:v>
                </c:pt>
              </c:numCache>
            </c:numRef>
          </c:xVal>
          <c:yVal>
            <c:numRef>
              <c:f>comparaison!$H$3</c:f>
              <c:numCache>
                <c:formatCode>General</c:formatCode>
                <c:ptCount val="1"/>
                <c:pt idx="0">
                  <c:v>-4.98970004336019</c:v>
                </c:pt>
              </c:numCache>
            </c:numRef>
          </c:yVal>
          <c:smooth val="0"/>
        </c:ser>
        <c:ser>
          <c:idx val="2"/>
          <c:order val="5"/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comparaison!$I$3</c:f>
              <c:numCache>
                <c:formatCode>General</c:formatCode>
                <c:ptCount val="1"/>
                <c:pt idx="0">
                  <c:v>7.6</c:v>
                </c:pt>
              </c:numCache>
            </c:numRef>
          </c:xVal>
          <c:yVal>
            <c:numRef>
              <c:f>comparaison!$K$3</c:f>
              <c:numCache>
                <c:formatCode>General</c:formatCode>
                <c:ptCount val="1"/>
                <c:pt idx="0">
                  <c:v>-6.136677139879544</c:v>
                </c:pt>
              </c:numCache>
            </c:numRef>
          </c:yVal>
          <c:smooth val="0"/>
        </c:ser>
        <c:ser>
          <c:idx val="3"/>
          <c:order val="6"/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comparaison!$C$4</c:f>
              <c:numCache>
                <c:formatCode>General</c:formatCode>
                <c:ptCount val="1"/>
                <c:pt idx="0">
                  <c:v>3.29</c:v>
                </c:pt>
              </c:numCache>
            </c:numRef>
          </c:xVal>
          <c:yVal>
            <c:numRef>
              <c:f>comparaison!$E$4</c:f>
              <c:numCache>
                <c:formatCode>General</c:formatCode>
                <c:ptCount val="1"/>
                <c:pt idx="0">
                  <c:v>-4.933301449577005</c:v>
                </c:pt>
              </c:numCache>
            </c:numRef>
          </c:yVal>
          <c:smooth val="0"/>
        </c:ser>
        <c:ser>
          <c:idx val="4"/>
          <c:order val="7"/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comparaison!$F$4</c:f>
              <c:numCache>
                <c:formatCode>General</c:formatCode>
                <c:ptCount val="1"/>
                <c:pt idx="0">
                  <c:v>4.819999999999998</c:v>
                </c:pt>
              </c:numCache>
            </c:numRef>
          </c:xVal>
          <c:yVal>
            <c:numRef>
              <c:f>comparaison!$H$4</c:f>
              <c:numCache>
                <c:formatCode>General</c:formatCode>
                <c:ptCount val="1"/>
                <c:pt idx="0">
                  <c:v>-5.0695604052333</c:v>
                </c:pt>
              </c:numCache>
            </c:numRef>
          </c:yVal>
          <c:smooth val="0"/>
        </c:ser>
        <c:ser>
          <c:idx val="6"/>
          <c:order val="8"/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comparaison!$I$4</c:f>
              <c:numCache>
                <c:formatCode>General</c:formatCode>
                <c:ptCount val="1"/>
                <c:pt idx="0">
                  <c:v>7.0</c:v>
                </c:pt>
              </c:numCache>
            </c:numRef>
          </c:xVal>
          <c:yVal>
            <c:numRef>
              <c:f>comparaison!$K$4</c:f>
              <c:numCache>
                <c:formatCode>General</c:formatCode>
                <c:ptCount val="1"/>
                <c:pt idx="0">
                  <c:v>-6.1135092748275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6874520"/>
        <c:axId val="-2116881976"/>
      </c:scatterChart>
      <c:valAx>
        <c:axId val="-2116874520"/>
        <c:scaling>
          <c:orientation val="minMax"/>
          <c:max val="11.0"/>
          <c:min val="3.0"/>
        </c:scaling>
        <c:delete val="0"/>
        <c:axPos val="b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 sz="1600"/>
                  <a:t>pH</a:t>
                </a:r>
              </a:p>
            </c:rich>
          </c:tx>
          <c:layout>
            <c:manualLayout>
              <c:xMode val="edge"/>
              <c:yMode val="edge"/>
              <c:x val="0.566977330702805"/>
              <c:y val="0.81597291393103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6881976"/>
        <c:crossesAt val="-15.0"/>
        <c:crossBetween val="midCat"/>
        <c:majorUnit val="1.0"/>
      </c:valAx>
      <c:valAx>
        <c:axId val="-2116881976"/>
        <c:scaling>
          <c:orientation val="minMax"/>
          <c:max val="-1.0"/>
          <c:min val="-9.0"/>
        </c:scaling>
        <c:delete val="0"/>
        <c:axPos val="l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 sz="1600" dirty="0" err="1"/>
                  <a:t>logAl</a:t>
                </a:r>
                <a:r>
                  <a:rPr lang="fr-FR" sz="1600" baseline="-25000" dirty="0"/>
                  <a:t>(</a:t>
                </a:r>
                <a:r>
                  <a:rPr lang="fr-FR" sz="1600" baseline="-25000" dirty="0" err="1"/>
                  <a:t>tot</a:t>
                </a:r>
                <a:r>
                  <a:rPr lang="fr-FR" sz="1600" baseline="-25000" dirty="0"/>
                  <a:t>)</a:t>
                </a:r>
                <a:r>
                  <a:rPr lang="fr-FR" sz="1600" dirty="0"/>
                  <a:t> </a:t>
                </a:r>
              </a:p>
            </c:rich>
          </c:tx>
          <c:layout>
            <c:manualLayout>
              <c:xMode val="edge"/>
              <c:yMode val="edge"/>
              <c:x val="0.0731619505832255"/>
              <c:y val="0.278826434032871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-2116874520"/>
        <c:crossesAt val="3.0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5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6341463414634"/>
          <c:y val="0.0584795321637427"/>
          <c:w val="0.819512195121951"/>
          <c:h val="0.80116959064327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Feuil1!$B$1:$B$1</c:f>
              <c:strCache>
                <c:ptCount val="1"/>
                <c:pt idx="0">
                  <c:v>données</c:v>
                </c:pt>
              </c:strCache>
            </c:strRef>
          </c:tx>
          <c:spPr>
            <a:ln w="18826">
              <a:noFill/>
            </a:ln>
          </c:spPr>
          <c:marker>
            <c:symbol val="circle"/>
            <c:size val="2"/>
            <c:spPr>
              <a:solidFill>
                <a:srgbClr val="FFFF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Feuil1!$A$2:$A$765</c:f>
              <c:numCache>
                <c:formatCode>General</c:formatCode>
                <c:ptCount val="764"/>
                <c:pt idx="0">
                  <c:v>2000.06691</c:v>
                </c:pt>
                <c:pt idx="1">
                  <c:v>1998.13821</c:v>
                </c:pt>
                <c:pt idx="2">
                  <c:v>1996.2095</c:v>
                </c:pt>
                <c:pt idx="3">
                  <c:v>1994.2808</c:v>
                </c:pt>
                <c:pt idx="4">
                  <c:v>1992.35209</c:v>
                </c:pt>
                <c:pt idx="5">
                  <c:v>1990.42339</c:v>
                </c:pt>
                <c:pt idx="6">
                  <c:v>1988.49468</c:v>
                </c:pt>
                <c:pt idx="7">
                  <c:v>1986.56598</c:v>
                </c:pt>
                <c:pt idx="8">
                  <c:v>1984.63727</c:v>
                </c:pt>
                <c:pt idx="9">
                  <c:v>1982.70857</c:v>
                </c:pt>
                <c:pt idx="10">
                  <c:v>1980.77986</c:v>
                </c:pt>
                <c:pt idx="11">
                  <c:v>1978.85116</c:v>
                </c:pt>
                <c:pt idx="12">
                  <c:v>1976.92245</c:v>
                </c:pt>
                <c:pt idx="13">
                  <c:v>1974.99375</c:v>
                </c:pt>
                <c:pt idx="14">
                  <c:v>1973.06505</c:v>
                </c:pt>
                <c:pt idx="15">
                  <c:v>1971.13634</c:v>
                </c:pt>
                <c:pt idx="16">
                  <c:v>1969.20764</c:v>
                </c:pt>
                <c:pt idx="17">
                  <c:v>1967.27893</c:v>
                </c:pt>
                <c:pt idx="18">
                  <c:v>1965.35023</c:v>
                </c:pt>
                <c:pt idx="19">
                  <c:v>1963.42152</c:v>
                </c:pt>
                <c:pt idx="20">
                  <c:v>1961.49282</c:v>
                </c:pt>
                <c:pt idx="21">
                  <c:v>1959.56411</c:v>
                </c:pt>
                <c:pt idx="22">
                  <c:v>1957.63541</c:v>
                </c:pt>
                <c:pt idx="23">
                  <c:v>1955.7067</c:v>
                </c:pt>
                <c:pt idx="24">
                  <c:v>1953.778</c:v>
                </c:pt>
                <c:pt idx="25">
                  <c:v>1951.84929</c:v>
                </c:pt>
                <c:pt idx="26">
                  <c:v>1949.92059</c:v>
                </c:pt>
                <c:pt idx="27">
                  <c:v>1947.99188</c:v>
                </c:pt>
                <c:pt idx="28">
                  <c:v>1946.06318</c:v>
                </c:pt>
                <c:pt idx="29">
                  <c:v>1944.13447</c:v>
                </c:pt>
                <c:pt idx="30">
                  <c:v>1942.20577</c:v>
                </c:pt>
                <c:pt idx="31">
                  <c:v>1940.27706</c:v>
                </c:pt>
                <c:pt idx="32">
                  <c:v>1938.34836</c:v>
                </c:pt>
                <c:pt idx="33">
                  <c:v>1936.41965</c:v>
                </c:pt>
                <c:pt idx="34">
                  <c:v>1934.49095</c:v>
                </c:pt>
                <c:pt idx="35">
                  <c:v>1932.56224</c:v>
                </c:pt>
                <c:pt idx="36">
                  <c:v>1930.63354</c:v>
                </c:pt>
                <c:pt idx="37">
                  <c:v>1928.70483</c:v>
                </c:pt>
                <c:pt idx="38">
                  <c:v>1926.77613</c:v>
                </c:pt>
                <c:pt idx="39">
                  <c:v>1924.84742</c:v>
                </c:pt>
                <c:pt idx="40">
                  <c:v>1922.91872</c:v>
                </c:pt>
                <c:pt idx="41">
                  <c:v>1920.99001</c:v>
                </c:pt>
                <c:pt idx="42">
                  <c:v>1919.06131</c:v>
                </c:pt>
                <c:pt idx="43">
                  <c:v>1917.1326</c:v>
                </c:pt>
                <c:pt idx="44">
                  <c:v>1915.2039</c:v>
                </c:pt>
                <c:pt idx="45">
                  <c:v>1913.2752</c:v>
                </c:pt>
                <c:pt idx="46">
                  <c:v>1911.34649</c:v>
                </c:pt>
                <c:pt idx="47">
                  <c:v>1909.41779</c:v>
                </c:pt>
                <c:pt idx="48">
                  <c:v>1907.48908</c:v>
                </c:pt>
                <c:pt idx="49">
                  <c:v>1905.56038</c:v>
                </c:pt>
                <c:pt idx="50">
                  <c:v>1903.63167</c:v>
                </c:pt>
                <c:pt idx="51">
                  <c:v>1901.70297</c:v>
                </c:pt>
                <c:pt idx="52">
                  <c:v>1899.77426</c:v>
                </c:pt>
                <c:pt idx="53">
                  <c:v>1897.84556</c:v>
                </c:pt>
                <c:pt idx="54">
                  <c:v>1895.91685</c:v>
                </c:pt>
                <c:pt idx="55">
                  <c:v>1893.98815</c:v>
                </c:pt>
                <c:pt idx="56">
                  <c:v>1892.05944</c:v>
                </c:pt>
                <c:pt idx="57">
                  <c:v>1890.13074</c:v>
                </c:pt>
                <c:pt idx="58">
                  <c:v>1888.20203</c:v>
                </c:pt>
                <c:pt idx="59">
                  <c:v>1886.27333</c:v>
                </c:pt>
                <c:pt idx="60">
                  <c:v>1884.34462</c:v>
                </c:pt>
                <c:pt idx="61">
                  <c:v>1882.41592</c:v>
                </c:pt>
                <c:pt idx="62">
                  <c:v>1880.48721</c:v>
                </c:pt>
                <c:pt idx="63">
                  <c:v>1878.55851</c:v>
                </c:pt>
                <c:pt idx="64">
                  <c:v>1876.6298</c:v>
                </c:pt>
                <c:pt idx="65">
                  <c:v>1874.7011</c:v>
                </c:pt>
                <c:pt idx="66">
                  <c:v>1872.77239</c:v>
                </c:pt>
                <c:pt idx="67">
                  <c:v>1870.84369</c:v>
                </c:pt>
                <c:pt idx="68">
                  <c:v>1868.91498</c:v>
                </c:pt>
                <c:pt idx="69">
                  <c:v>1866.98628</c:v>
                </c:pt>
                <c:pt idx="70">
                  <c:v>1865.05757</c:v>
                </c:pt>
                <c:pt idx="71">
                  <c:v>1863.12887</c:v>
                </c:pt>
                <c:pt idx="72">
                  <c:v>1861.20016</c:v>
                </c:pt>
                <c:pt idx="73">
                  <c:v>1859.27146</c:v>
                </c:pt>
                <c:pt idx="74">
                  <c:v>1857.34276</c:v>
                </c:pt>
                <c:pt idx="75">
                  <c:v>1855.41405</c:v>
                </c:pt>
                <c:pt idx="76">
                  <c:v>1853.48535</c:v>
                </c:pt>
                <c:pt idx="77">
                  <c:v>1851.55664</c:v>
                </c:pt>
                <c:pt idx="78">
                  <c:v>1849.62794</c:v>
                </c:pt>
                <c:pt idx="79">
                  <c:v>1847.69923</c:v>
                </c:pt>
                <c:pt idx="80">
                  <c:v>1845.77053</c:v>
                </c:pt>
                <c:pt idx="81">
                  <c:v>1843.84182</c:v>
                </c:pt>
                <c:pt idx="82">
                  <c:v>1841.91312</c:v>
                </c:pt>
                <c:pt idx="83">
                  <c:v>1839.98441</c:v>
                </c:pt>
                <c:pt idx="84">
                  <c:v>1838.05571</c:v>
                </c:pt>
                <c:pt idx="85">
                  <c:v>1836.127</c:v>
                </c:pt>
                <c:pt idx="86">
                  <c:v>1834.1983</c:v>
                </c:pt>
                <c:pt idx="87">
                  <c:v>1832.26959</c:v>
                </c:pt>
                <c:pt idx="88">
                  <c:v>1830.34089</c:v>
                </c:pt>
                <c:pt idx="89">
                  <c:v>1828.41218</c:v>
                </c:pt>
                <c:pt idx="90">
                  <c:v>1826.48348</c:v>
                </c:pt>
                <c:pt idx="91">
                  <c:v>1824.55477</c:v>
                </c:pt>
                <c:pt idx="92">
                  <c:v>1822.62607</c:v>
                </c:pt>
                <c:pt idx="93">
                  <c:v>1820.69736</c:v>
                </c:pt>
                <c:pt idx="94">
                  <c:v>1818.76866</c:v>
                </c:pt>
                <c:pt idx="95">
                  <c:v>1816.83995</c:v>
                </c:pt>
                <c:pt idx="96">
                  <c:v>1814.91125</c:v>
                </c:pt>
                <c:pt idx="97">
                  <c:v>1812.98254</c:v>
                </c:pt>
                <c:pt idx="98">
                  <c:v>1811.05384</c:v>
                </c:pt>
                <c:pt idx="99">
                  <c:v>1809.12513</c:v>
                </c:pt>
                <c:pt idx="100">
                  <c:v>1807.19643</c:v>
                </c:pt>
                <c:pt idx="101">
                  <c:v>1805.26772</c:v>
                </c:pt>
                <c:pt idx="102">
                  <c:v>1803.33902</c:v>
                </c:pt>
                <c:pt idx="103">
                  <c:v>1801.41031</c:v>
                </c:pt>
                <c:pt idx="104">
                  <c:v>1799.48161</c:v>
                </c:pt>
                <c:pt idx="105">
                  <c:v>1797.55291</c:v>
                </c:pt>
                <c:pt idx="106">
                  <c:v>1795.6242</c:v>
                </c:pt>
                <c:pt idx="107">
                  <c:v>1793.6955</c:v>
                </c:pt>
                <c:pt idx="108">
                  <c:v>1791.76679</c:v>
                </c:pt>
                <c:pt idx="109">
                  <c:v>1789.83809</c:v>
                </c:pt>
                <c:pt idx="110">
                  <c:v>1787.90938</c:v>
                </c:pt>
                <c:pt idx="111">
                  <c:v>1785.98068</c:v>
                </c:pt>
                <c:pt idx="112">
                  <c:v>1784.05197</c:v>
                </c:pt>
                <c:pt idx="113">
                  <c:v>1782.12327</c:v>
                </c:pt>
                <c:pt idx="114">
                  <c:v>1780.19456</c:v>
                </c:pt>
                <c:pt idx="115">
                  <c:v>1778.26586</c:v>
                </c:pt>
                <c:pt idx="116">
                  <c:v>1776.33715</c:v>
                </c:pt>
                <c:pt idx="117">
                  <c:v>1774.40845</c:v>
                </c:pt>
                <c:pt idx="118">
                  <c:v>1772.47974</c:v>
                </c:pt>
                <c:pt idx="119">
                  <c:v>1770.55104</c:v>
                </c:pt>
                <c:pt idx="120">
                  <c:v>1768.62233</c:v>
                </c:pt>
                <c:pt idx="121">
                  <c:v>1766.69363</c:v>
                </c:pt>
                <c:pt idx="122">
                  <c:v>1764.76492</c:v>
                </c:pt>
                <c:pt idx="123">
                  <c:v>1762.83622</c:v>
                </c:pt>
                <c:pt idx="124">
                  <c:v>1760.90751</c:v>
                </c:pt>
                <c:pt idx="125">
                  <c:v>1758.97881</c:v>
                </c:pt>
                <c:pt idx="126">
                  <c:v>1757.0501</c:v>
                </c:pt>
                <c:pt idx="127">
                  <c:v>1755.1214</c:v>
                </c:pt>
                <c:pt idx="128">
                  <c:v>1753.19269</c:v>
                </c:pt>
                <c:pt idx="129">
                  <c:v>1751.26399</c:v>
                </c:pt>
                <c:pt idx="130">
                  <c:v>1749.33528</c:v>
                </c:pt>
                <c:pt idx="131">
                  <c:v>1747.40658</c:v>
                </c:pt>
                <c:pt idx="132">
                  <c:v>1745.47787</c:v>
                </c:pt>
                <c:pt idx="133">
                  <c:v>1743.54917</c:v>
                </c:pt>
                <c:pt idx="134">
                  <c:v>1741.62047</c:v>
                </c:pt>
                <c:pt idx="135">
                  <c:v>1739.69176</c:v>
                </c:pt>
                <c:pt idx="136">
                  <c:v>1737.76306</c:v>
                </c:pt>
                <c:pt idx="137">
                  <c:v>1735.83435</c:v>
                </c:pt>
                <c:pt idx="138">
                  <c:v>1733.90565</c:v>
                </c:pt>
                <c:pt idx="139">
                  <c:v>1731.97694</c:v>
                </c:pt>
                <c:pt idx="140">
                  <c:v>1730.04824</c:v>
                </c:pt>
                <c:pt idx="141">
                  <c:v>1728.11953</c:v>
                </c:pt>
                <c:pt idx="142">
                  <c:v>1726.19083</c:v>
                </c:pt>
                <c:pt idx="143">
                  <c:v>1724.26212</c:v>
                </c:pt>
                <c:pt idx="144">
                  <c:v>1722.33342</c:v>
                </c:pt>
                <c:pt idx="145">
                  <c:v>1720.40471</c:v>
                </c:pt>
                <c:pt idx="146">
                  <c:v>1718.47601</c:v>
                </c:pt>
                <c:pt idx="147">
                  <c:v>1716.5473</c:v>
                </c:pt>
                <c:pt idx="148">
                  <c:v>1714.6186</c:v>
                </c:pt>
                <c:pt idx="149">
                  <c:v>1712.68989</c:v>
                </c:pt>
                <c:pt idx="150">
                  <c:v>1710.76119</c:v>
                </c:pt>
                <c:pt idx="151">
                  <c:v>1708.83248</c:v>
                </c:pt>
                <c:pt idx="152">
                  <c:v>1706.90378</c:v>
                </c:pt>
                <c:pt idx="153">
                  <c:v>1704.97507</c:v>
                </c:pt>
                <c:pt idx="154">
                  <c:v>1703.04637</c:v>
                </c:pt>
                <c:pt idx="155">
                  <c:v>1701.11766</c:v>
                </c:pt>
                <c:pt idx="156">
                  <c:v>1699.18896</c:v>
                </c:pt>
                <c:pt idx="157">
                  <c:v>1697.26025</c:v>
                </c:pt>
                <c:pt idx="158">
                  <c:v>1695.33155</c:v>
                </c:pt>
                <c:pt idx="159">
                  <c:v>1693.40284</c:v>
                </c:pt>
                <c:pt idx="160">
                  <c:v>1691.47414</c:v>
                </c:pt>
                <c:pt idx="161">
                  <c:v>1689.54543</c:v>
                </c:pt>
                <c:pt idx="162">
                  <c:v>1687.61673</c:v>
                </c:pt>
                <c:pt idx="163">
                  <c:v>1685.68802</c:v>
                </c:pt>
                <c:pt idx="164">
                  <c:v>1683.75932</c:v>
                </c:pt>
                <c:pt idx="165">
                  <c:v>1681.83062</c:v>
                </c:pt>
                <c:pt idx="166">
                  <c:v>1679.90191</c:v>
                </c:pt>
                <c:pt idx="167">
                  <c:v>1677.97321</c:v>
                </c:pt>
                <c:pt idx="168">
                  <c:v>1676.0445</c:v>
                </c:pt>
                <c:pt idx="169">
                  <c:v>1674.1158</c:v>
                </c:pt>
                <c:pt idx="170">
                  <c:v>1672.18709</c:v>
                </c:pt>
                <c:pt idx="171">
                  <c:v>1670.25839</c:v>
                </c:pt>
                <c:pt idx="172">
                  <c:v>1668.32968</c:v>
                </c:pt>
                <c:pt idx="173">
                  <c:v>1666.40098</c:v>
                </c:pt>
                <c:pt idx="174">
                  <c:v>1664.47227</c:v>
                </c:pt>
                <c:pt idx="175">
                  <c:v>1662.54357</c:v>
                </c:pt>
                <c:pt idx="176">
                  <c:v>1660.61486</c:v>
                </c:pt>
                <c:pt idx="177">
                  <c:v>1658.68616</c:v>
                </c:pt>
                <c:pt idx="178">
                  <c:v>1656.75745</c:v>
                </c:pt>
                <c:pt idx="179">
                  <c:v>1654.82875</c:v>
                </c:pt>
                <c:pt idx="180">
                  <c:v>1652.90004</c:v>
                </c:pt>
                <c:pt idx="181">
                  <c:v>1650.97134</c:v>
                </c:pt>
                <c:pt idx="182">
                  <c:v>1649.04263</c:v>
                </c:pt>
                <c:pt idx="183">
                  <c:v>1647.11393</c:v>
                </c:pt>
                <c:pt idx="184">
                  <c:v>1645.18522</c:v>
                </c:pt>
                <c:pt idx="185">
                  <c:v>1643.25652</c:v>
                </c:pt>
                <c:pt idx="186">
                  <c:v>1641.32781</c:v>
                </c:pt>
                <c:pt idx="187">
                  <c:v>1639.39911</c:v>
                </c:pt>
                <c:pt idx="188">
                  <c:v>1637.4704</c:v>
                </c:pt>
                <c:pt idx="189">
                  <c:v>1635.5417</c:v>
                </c:pt>
                <c:pt idx="190">
                  <c:v>1633.61299</c:v>
                </c:pt>
                <c:pt idx="191">
                  <c:v>1631.68429</c:v>
                </c:pt>
                <c:pt idx="192">
                  <c:v>1629.75558</c:v>
                </c:pt>
                <c:pt idx="193">
                  <c:v>1627.82688</c:v>
                </c:pt>
                <c:pt idx="194">
                  <c:v>1625.89818</c:v>
                </c:pt>
                <c:pt idx="195">
                  <c:v>1623.96947</c:v>
                </c:pt>
                <c:pt idx="196">
                  <c:v>1622.04077</c:v>
                </c:pt>
                <c:pt idx="197">
                  <c:v>1620.11206</c:v>
                </c:pt>
                <c:pt idx="198">
                  <c:v>1618.18336</c:v>
                </c:pt>
                <c:pt idx="199">
                  <c:v>1616.25465</c:v>
                </c:pt>
                <c:pt idx="200">
                  <c:v>1614.32595</c:v>
                </c:pt>
                <c:pt idx="201">
                  <c:v>1612.39724</c:v>
                </c:pt>
                <c:pt idx="202">
                  <c:v>1610.46854</c:v>
                </c:pt>
                <c:pt idx="203">
                  <c:v>1608.53983</c:v>
                </c:pt>
                <c:pt idx="204">
                  <c:v>1606.61113</c:v>
                </c:pt>
                <c:pt idx="205">
                  <c:v>1604.68242</c:v>
                </c:pt>
                <c:pt idx="206">
                  <c:v>1602.75372</c:v>
                </c:pt>
                <c:pt idx="207">
                  <c:v>1600.82501</c:v>
                </c:pt>
                <c:pt idx="208">
                  <c:v>1598.89631</c:v>
                </c:pt>
                <c:pt idx="209">
                  <c:v>1596.9676</c:v>
                </c:pt>
                <c:pt idx="210">
                  <c:v>1595.0389</c:v>
                </c:pt>
                <c:pt idx="211">
                  <c:v>1593.11019</c:v>
                </c:pt>
                <c:pt idx="212">
                  <c:v>1591.18149</c:v>
                </c:pt>
                <c:pt idx="213">
                  <c:v>1589.25278</c:v>
                </c:pt>
                <c:pt idx="214">
                  <c:v>1587.32408</c:v>
                </c:pt>
                <c:pt idx="215">
                  <c:v>1585.39537</c:v>
                </c:pt>
                <c:pt idx="216">
                  <c:v>1583.46667</c:v>
                </c:pt>
                <c:pt idx="217">
                  <c:v>1581.53796</c:v>
                </c:pt>
                <c:pt idx="218">
                  <c:v>1579.60926</c:v>
                </c:pt>
                <c:pt idx="219">
                  <c:v>1577.68055</c:v>
                </c:pt>
                <c:pt idx="220">
                  <c:v>1575.75185</c:v>
                </c:pt>
                <c:pt idx="221">
                  <c:v>1573.82314</c:v>
                </c:pt>
                <c:pt idx="222">
                  <c:v>1571.89444</c:v>
                </c:pt>
                <c:pt idx="223">
                  <c:v>1569.96573</c:v>
                </c:pt>
                <c:pt idx="224">
                  <c:v>1568.03703</c:v>
                </c:pt>
                <c:pt idx="225">
                  <c:v>1566.10833</c:v>
                </c:pt>
                <c:pt idx="226">
                  <c:v>1564.17962</c:v>
                </c:pt>
                <c:pt idx="227">
                  <c:v>1562.25092</c:v>
                </c:pt>
                <c:pt idx="228">
                  <c:v>1560.32221</c:v>
                </c:pt>
                <c:pt idx="229">
                  <c:v>1558.39351</c:v>
                </c:pt>
                <c:pt idx="230">
                  <c:v>1556.4648</c:v>
                </c:pt>
                <c:pt idx="231">
                  <c:v>1554.5361</c:v>
                </c:pt>
                <c:pt idx="232">
                  <c:v>1552.60739</c:v>
                </c:pt>
                <c:pt idx="233">
                  <c:v>1550.67869</c:v>
                </c:pt>
                <c:pt idx="234">
                  <c:v>1548.74998</c:v>
                </c:pt>
                <c:pt idx="235">
                  <c:v>1546.82128</c:v>
                </c:pt>
                <c:pt idx="236">
                  <c:v>1544.89257</c:v>
                </c:pt>
                <c:pt idx="237">
                  <c:v>1542.96387</c:v>
                </c:pt>
                <c:pt idx="238">
                  <c:v>1541.03516</c:v>
                </c:pt>
                <c:pt idx="239">
                  <c:v>1539.10646</c:v>
                </c:pt>
                <c:pt idx="240">
                  <c:v>1537.17775</c:v>
                </c:pt>
                <c:pt idx="241">
                  <c:v>1535.24905</c:v>
                </c:pt>
                <c:pt idx="242">
                  <c:v>1533.32034</c:v>
                </c:pt>
                <c:pt idx="243">
                  <c:v>1531.39164</c:v>
                </c:pt>
                <c:pt idx="244">
                  <c:v>1529.46293</c:v>
                </c:pt>
                <c:pt idx="245">
                  <c:v>1527.53423</c:v>
                </c:pt>
                <c:pt idx="246">
                  <c:v>1525.60552</c:v>
                </c:pt>
                <c:pt idx="247">
                  <c:v>1523.67682</c:v>
                </c:pt>
                <c:pt idx="248">
                  <c:v>1521.74811</c:v>
                </c:pt>
                <c:pt idx="249">
                  <c:v>1519.81941</c:v>
                </c:pt>
                <c:pt idx="250">
                  <c:v>1517.8907</c:v>
                </c:pt>
                <c:pt idx="251">
                  <c:v>1515.962</c:v>
                </c:pt>
                <c:pt idx="252">
                  <c:v>1514.03329</c:v>
                </c:pt>
                <c:pt idx="253">
                  <c:v>1512.10459</c:v>
                </c:pt>
                <c:pt idx="254">
                  <c:v>1510.17589</c:v>
                </c:pt>
                <c:pt idx="255">
                  <c:v>1508.24718</c:v>
                </c:pt>
                <c:pt idx="256">
                  <c:v>1506.31848</c:v>
                </c:pt>
                <c:pt idx="257">
                  <c:v>1504.38977</c:v>
                </c:pt>
                <c:pt idx="258">
                  <c:v>1502.46107</c:v>
                </c:pt>
                <c:pt idx="259">
                  <c:v>1500.53236</c:v>
                </c:pt>
                <c:pt idx="260">
                  <c:v>1498.60366</c:v>
                </c:pt>
                <c:pt idx="261">
                  <c:v>1496.67495</c:v>
                </c:pt>
                <c:pt idx="262">
                  <c:v>1494.74625</c:v>
                </c:pt>
                <c:pt idx="263">
                  <c:v>1492.81754</c:v>
                </c:pt>
                <c:pt idx="264">
                  <c:v>1490.88884</c:v>
                </c:pt>
                <c:pt idx="265">
                  <c:v>1488.96013</c:v>
                </c:pt>
                <c:pt idx="266">
                  <c:v>1487.03143</c:v>
                </c:pt>
                <c:pt idx="267">
                  <c:v>1485.10272</c:v>
                </c:pt>
                <c:pt idx="268">
                  <c:v>1483.17402</c:v>
                </c:pt>
                <c:pt idx="269">
                  <c:v>1481.24531</c:v>
                </c:pt>
                <c:pt idx="270">
                  <c:v>1479.31661</c:v>
                </c:pt>
                <c:pt idx="271">
                  <c:v>1477.3879</c:v>
                </c:pt>
                <c:pt idx="272">
                  <c:v>1475.4592</c:v>
                </c:pt>
                <c:pt idx="273">
                  <c:v>1473.53049</c:v>
                </c:pt>
                <c:pt idx="274">
                  <c:v>1471.60179</c:v>
                </c:pt>
                <c:pt idx="275">
                  <c:v>1469.67308</c:v>
                </c:pt>
                <c:pt idx="276">
                  <c:v>1467.74438</c:v>
                </c:pt>
                <c:pt idx="277">
                  <c:v>1465.81567</c:v>
                </c:pt>
                <c:pt idx="278">
                  <c:v>1463.88697</c:v>
                </c:pt>
                <c:pt idx="279">
                  <c:v>1461.95826</c:v>
                </c:pt>
                <c:pt idx="280">
                  <c:v>1460.02956</c:v>
                </c:pt>
                <c:pt idx="281">
                  <c:v>1458.10085</c:v>
                </c:pt>
                <c:pt idx="282">
                  <c:v>1456.17215</c:v>
                </c:pt>
                <c:pt idx="283">
                  <c:v>1454.24344</c:v>
                </c:pt>
                <c:pt idx="284">
                  <c:v>1452.31474</c:v>
                </c:pt>
                <c:pt idx="285">
                  <c:v>1450.38604</c:v>
                </c:pt>
                <c:pt idx="286">
                  <c:v>1448.45733</c:v>
                </c:pt>
                <c:pt idx="287">
                  <c:v>1446.52863</c:v>
                </c:pt>
                <c:pt idx="288">
                  <c:v>1444.59992</c:v>
                </c:pt>
                <c:pt idx="289">
                  <c:v>1442.67122</c:v>
                </c:pt>
                <c:pt idx="290">
                  <c:v>1440.74251</c:v>
                </c:pt>
                <c:pt idx="291">
                  <c:v>1438.81381</c:v>
                </c:pt>
                <c:pt idx="292">
                  <c:v>1436.8851</c:v>
                </c:pt>
                <c:pt idx="293">
                  <c:v>1434.9564</c:v>
                </c:pt>
                <c:pt idx="294">
                  <c:v>1433.02769</c:v>
                </c:pt>
                <c:pt idx="295">
                  <c:v>1431.09899</c:v>
                </c:pt>
                <c:pt idx="296">
                  <c:v>1429.17028</c:v>
                </c:pt>
                <c:pt idx="297">
                  <c:v>1427.24158</c:v>
                </c:pt>
                <c:pt idx="298">
                  <c:v>1425.31287</c:v>
                </c:pt>
                <c:pt idx="299">
                  <c:v>1423.38417</c:v>
                </c:pt>
                <c:pt idx="300">
                  <c:v>1421.45546</c:v>
                </c:pt>
                <c:pt idx="301">
                  <c:v>1419.52676</c:v>
                </c:pt>
                <c:pt idx="302">
                  <c:v>1417.59805</c:v>
                </c:pt>
                <c:pt idx="303">
                  <c:v>1415.66935</c:v>
                </c:pt>
                <c:pt idx="304">
                  <c:v>1413.74064</c:v>
                </c:pt>
                <c:pt idx="305">
                  <c:v>1411.81194</c:v>
                </c:pt>
                <c:pt idx="306">
                  <c:v>1409.88323</c:v>
                </c:pt>
                <c:pt idx="307">
                  <c:v>1407.95453</c:v>
                </c:pt>
                <c:pt idx="308">
                  <c:v>1406.02582</c:v>
                </c:pt>
                <c:pt idx="309">
                  <c:v>1404.09712</c:v>
                </c:pt>
                <c:pt idx="310">
                  <c:v>1402.16841</c:v>
                </c:pt>
                <c:pt idx="311">
                  <c:v>1400.23971</c:v>
                </c:pt>
                <c:pt idx="312">
                  <c:v>1398.311</c:v>
                </c:pt>
                <c:pt idx="313">
                  <c:v>1396.3823</c:v>
                </c:pt>
                <c:pt idx="314">
                  <c:v>1394.45359</c:v>
                </c:pt>
                <c:pt idx="315">
                  <c:v>1392.52489</c:v>
                </c:pt>
                <c:pt idx="316">
                  <c:v>1390.59619</c:v>
                </c:pt>
                <c:pt idx="317">
                  <c:v>1388.66748</c:v>
                </c:pt>
                <c:pt idx="318">
                  <c:v>1386.73878</c:v>
                </c:pt>
                <c:pt idx="319">
                  <c:v>1384.81007</c:v>
                </c:pt>
                <c:pt idx="320">
                  <c:v>1382.88137</c:v>
                </c:pt>
                <c:pt idx="321">
                  <c:v>1380.95266</c:v>
                </c:pt>
                <c:pt idx="322">
                  <c:v>1379.02396</c:v>
                </c:pt>
                <c:pt idx="323">
                  <c:v>1377.09525</c:v>
                </c:pt>
                <c:pt idx="324">
                  <c:v>1375.16655</c:v>
                </c:pt>
                <c:pt idx="325">
                  <c:v>1373.23784</c:v>
                </c:pt>
                <c:pt idx="326">
                  <c:v>1371.30914</c:v>
                </c:pt>
                <c:pt idx="327">
                  <c:v>1369.38043</c:v>
                </c:pt>
                <c:pt idx="328">
                  <c:v>1367.45173</c:v>
                </c:pt>
                <c:pt idx="329">
                  <c:v>1365.52302</c:v>
                </c:pt>
                <c:pt idx="330">
                  <c:v>1363.59432</c:v>
                </c:pt>
                <c:pt idx="331">
                  <c:v>1361.66561</c:v>
                </c:pt>
                <c:pt idx="332">
                  <c:v>1359.73691</c:v>
                </c:pt>
                <c:pt idx="333">
                  <c:v>1357.8082</c:v>
                </c:pt>
                <c:pt idx="334">
                  <c:v>1355.8795</c:v>
                </c:pt>
                <c:pt idx="335">
                  <c:v>1353.95079</c:v>
                </c:pt>
                <c:pt idx="336">
                  <c:v>1352.02209</c:v>
                </c:pt>
                <c:pt idx="337">
                  <c:v>1350.09338</c:v>
                </c:pt>
                <c:pt idx="338">
                  <c:v>1348.16468</c:v>
                </c:pt>
                <c:pt idx="339">
                  <c:v>1346.23597</c:v>
                </c:pt>
                <c:pt idx="340">
                  <c:v>1344.30727</c:v>
                </c:pt>
                <c:pt idx="341">
                  <c:v>1342.37856</c:v>
                </c:pt>
                <c:pt idx="342">
                  <c:v>1340.44986</c:v>
                </c:pt>
                <c:pt idx="343">
                  <c:v>1338.52115</c:v>
                </c:pt>
                <c:pt idx="344">
                  <c:v>1336.59245</c:v>
                </c:pt>
                <c:pt idx="345">
                  <c:v>1334.66375</c:v>
                </c:pt>
                <c:pt idx="346">
                  <c:v>1332.73504</c:v>
                </c:pt>
                <c:pt idx="347">
                  <c:v>1330.80634</c:v>
                </c:pt>
                <c:pt idx="348">
                  <c:v>1328.87763</c:v>
                </c:pt>
                <c:pt idx="349">
                  <c:v>1326.94893</c:v>
                </c:pt>
                <c:pt idx="350">
                  <c:v>1325.02022</c:v>
                </c:pt>
                <c:pt idx="351">
                  <c:v>1323.09152</c:v>
                </c:pt>
                <c:pt idx="352">
                  <c:v>1321.16281</c:v>
                </c:pt>
                <c:pt idx="353">
                  <c:v>1319.23411</c:v>
                </c:pt>
                <c:pt idx="354">
                  <c:v>1317.3054</c:v>
                </c:pt>
                <c:pt idx="355">
                  <c:v>1315.3767</c:v>
                </c:pt>
                <c:pt idx="356">
                  <c:v>1313.44799</c:v>
                </c:pt>
                <c:pt idx="357">
                  <c:v>1311.51929</c:v>
                </c:pt>
                <c:pt idx="358">
                  <c:v>1309.59058</c:v>
                </c:pt>
                <c:pt idx="359">
                  <c:v>1307.66188</c:v>
                </c:pt>
                <c:pt idx="360">
                  <c:v>1305.73317</c:v>
                </c:pt>
                <c:pt idx="361">
                  <c:v>1303.80447</c:v>
                </c:pt>
                <c:pt idx="362">
                  <c:v>1301.87576</c:v>
                </c:pt>
                <c:pt idx="363">
                  <c:v>1299.94706</c:v>
                </c:pt>
                <c:pt idx="364">
                  <c:v>1298.01835</c:v>
                </c:pt>
                <c:pt idx="365">
                  <c:v>1296.08965</c:v>
                </c:pt>
                <c:pt idx="366">
                  <c:v>1294.16094</c:v>
                </c:pt>
                <c:pt idx="367">
                  <c:v>1292.23224</c:v>
                </c:pt>
                <c:pt idx="368">
                  <c:v>1290.30353</c:v>
                </c:pt>
                <c:pt idx="369">
                  <c:v>1288.37483</c:v>
                </c:pt>
                <c:pt idx="370">
                  <c:v>1286.44612</c:v>
                </c:pt>
                <c:pt idx="371">
                  <c:v>1284.51742</c:v>
                </c:pt>
                <c:pt idx="372">
                  <c:v>1282.58871</c:v>
                </c:pt>
                <c:pt idx="373">
                  <c:v>1280.66001</c:v>
                </c:pt>
                <c:pt idx="374">
                  <c:v>1278.7313</c:v>
                </c:pt>
                <c:pt idx="375">
                  <c:v>1276.8026</c:v>
                </c:pt>
                <c:pt idx="376">
                  <c:v>1274.8739</c:v>
                </c:pt>
                <c:pt idx="377">
                  <c:v>1272.94519</c:v>
                </c:pt>
                <c:pt idx="378">
                  <c:v>1271.01649</c:v>
                </c:pt>
                <c:pt idx="379">
                  <c:v>1269.08778</c:v>
                </c:pt>
                <c:pt idx="380">
                  <c:v>1267.15908</c:v>
                </c:pt>
                <c:pt idx="381">
                  <c:v>1265.23037</c:v>
                </c:pt>
                <c:pt idx="382">
                  <c:v>1263.30167</c:v>
                </c:pt>
                <c:pt idx="383">
                  <c:v>1261.37296</c:v>
                </c:pt>
                <c:pt idx="384">
                  <c:v>1259.44426</c:v>
                </c:pt>
                <c:pt idx="385">
                  <c:v>1257.51555</c:v>
                </c:pt>
                <c:pt idx="386">
                  <c:v>1255.58685</c:v>
                </c:pt>
                <c:pt idx="387">
                  <c:v>1253.65814</c:v>
                </c:pt>
                <c:pt idx="388">
                  <c:v>1251.72944</c:v>
                </c:pt>
                <c:pt idx="389">
                  <c:v>1249.80073</c:v>
                </c:pt>
                <c:pt idx="390">
                  <c:v>1247.87203</c:v>
                </c:pt>
                <c:pt idx="391">
                  <c:v>1245.94332</c:v>
                </c:pt>
                <c:pt idx="392">
                  <c:v>1244.01462</c:v>
                </c:pt>
                <c:pt idx="393">
                  <c:v>1242.08591</c:v>
                </c:pt>
                <c:pt idx="394">
                  <c:v>1240.15721</c:v>
                </c:pt>
                <c:pt idx="395">
                  <c:v>1238.2285</c:v>
                </c:pt>
                <c:pt idx="396">
                  <c:v>1236.2998</c:v>
                </c:pt>
                <c:pt idx="397">
                  <c:v>1234.37109</c:v>
                </c:pt>
                <c:pt idx="398">
                  <c:v>1232.44239</c:v>
                </c:pt>
                <c:pt idx="399">
                  <c:v>1230.51368</c:v>
                </c:pt>
                <c:pt idx="400">
                  <c:v>1228.58498</c:v>
                </c:pt>
                <c:pt idx="401">
                  <c:v>1226.65627</c:v>
                </c:pt>
                <c:pt idx="402">
                  <c:v>1224.72757</c:v>
                </c:pt>
                <c:pt idx="403">
                  <c:v>1222.79886</c:v>
                </c:pt>
                <c:pt idx="404">
                  <c:v>1220.87016</c:v>
                </c:pt>
                <c:pt idx="405">
                  <c:v>1218.94146</c:v>
                </c:pt>
                <c:pt idx="406">
                  <c:v>1217.01275</c:v>
                </c:pt>
                <c:pt idx="407">
                  <c:v>1215.08405</c:v>
                </c:pt>
                <c:pt idx="408">
                  <c:v>1213.15534</c:v>
                </c:pt>
                <c:pt idx="409">
                  <c:v>1211.22664</c:v>
                </c:pt>
                <c:pt idx="410">
                  <c:v>1209.29793</c:v>
                </c:pt>
                <c:pt idx="411">
                  <c:v>1207.36923</c:v>
                </c:pt>
                <c:pt idx="412">
                  <c:v>1205.44052</c:v>
                </c:pt>
                <c:pt idx="413">
                  <c:v>1203.51182</c:v>
                </c:pt>
                <c:pt idx="414">
                  <c:v>1201.58311</c:v>
                </c:pt>
                <c:pt idx="415">
                  <c:v>1199.65441</c:v>
                </c:pt>
                <c:pt idx="416">
                  <c:v>1197.7257</c:v>
                </c:pt>
                <c:pt idx="417">
                  <c:v>1195.797</c:v>
                </c:pt>
                <c:pt idx="418">
                  <c:v>1193.86829</c:v>
                </c:pt>
                <c:pt idx="419">
                  <c:v>1191.93959</c:v>
                </c:pt>
                <c:pt idx="420">
                  <c:v>1190.01088</c:v>
                </c:pt>
                <c:pt idx="421">
                  <c:v>1188.08218</c:v>
                </c:pt>
                <c:pt idx="422">
                  <c:v>1186.15347</c:v>
                </c:pt>
                <c:pt idx="423">
                  <c:v>1184.22477</c:v>
                </c:pt>
                <c:pt idx="424">
                  <c:v>1182.29606</c:v>
                </c:pt>
                <c:pt idx="425">
                  <c:v>1180.36736</c:v>
                </c:pt>
                <c:pt idx="426">
                  <c:v>1178.43865</c:v>
                </c:pt>
                <c:pt idx="427">
                  <c:v>1176.50995</c:v>
                </c:pt>
                <c:pt idx="428">
                  <c:v>1174.58124</c:v>
                </c:pt>
                <c:pt idx="429">
                  <c:v>1172.65254</c:v>
                </c:pt>
                <c:pt idx="430">
                  <c:v>1170.72383</c:v>
                </c:pt>
                <c:pt idx="431">
                  <c:v>1168.79513</c:v>
                </c:pt>
                <c:pt idx="432">
                  <c:v>1166.86642</c:v>
                </c:pt>
                <c:pt idx="433">
                  <c:v>1164.93772</c:v>
                </c:pt>
                <c:pt idx="434">
                  <c:v>1163.00901</c:v>
                </c:pt>
                <c:pt idx="435">
                  <c:v>1161.08031</c:v>
                </c:pt>
                <c:pt idx="436">
                  <c:v>1159.15161</c:v>
                </c:pt>
                <c:pt idx="437">
                  <c:v>1157.2229</c:v>
                </c:pt>
                <c:pt idx="438">
                  <c:v>1155.2942</c:v>
                </c:pt>
                <c:pt idx="439">
                  <c:v>1153.36549</c:v>
                </c:pt>
                <c:pt idx="440">
                  <c:v>1151.43679</c:v>
                </c:pt>
                <c:pt idx="441">
                  <c:v>1149.50808</c:v>
                </c:pt>
                <c:pt idx="442">
                  <c:v>1147.57938</c:v>
                </c:pt>
                <c:pt idx="443">
                  <c:v>1145.65067</c:v>
                </c:pt>
                <c:pt idx="444">
                  <c:v>1143.72197</c:v>
                </c:pt>
                <c:pt idx="445">
                  <c:v>1141.79326</c:v>
                </c:pt>
                <c:pt idx="446">
                  <c:v>1139.86456</c:v>
                </c:pt>
                <c:pt idx="447">
                  <c:v>1137.93585</c:v>
                </c:pt>
                <c:pt idx="448">
                  <c:v>1136.00715</c:v>
                </c:pt>
                <c:pt idx="449">
                  <c:v>1134.07844</c:v>
                </c:pt>
                <c:pt idx="450">
                  <c:v>1132.14974</c:v>
                </c:pt>
                <c:pt idx="451">
                  <c:v>1130.22103</c:v>
                </c:pt>
                <c:pt idx="452">
                  <c:v>1128.29233</c:v>
                </c:pt>
                <c:pt idx="453">
                  <c:v>1126.36362</c:v>
                </c:pt>
                <c:pt idx="454">
                  <c:v>1124.43492</c:v>
                </c:pt>
                <c:pt idx="455">
                  <c:v>1122.50621</c:v>
                </c:pt>
                <c:pt idx="456">
                  <c:v>1120.57751</c:v>
                </c:pt>
                <c:pt idx="457">
                  <c:v>1118.6488</c:v>
                </c:pt>
                <c:pt idx="458">
                  <c:v>1116.7201</c:v>
                </c:pt>
                <c:pt idx="459">
                  <c:v>1114.79139</c:v>
                </c:pt>
                <c:pt idx="460">
                  <c:v>1112.86269</c:v>
                </c:pt>
                <c:pt idx="461">
                  <c:v>1110.93398</c:v>
                </c:pt>
                <c:pt idx="462">
                  <c:v>1109.00528</c:v>
                </c:pt>
                <c:pt idx="463">
                  <c:v>1107.07657</c:v>
                </c:pt>
                <c:pt idx="464">
                  <c:v>1105.14787</c:v>
                </c:pt>
                <c:pt idx="465">
                  <c:v>1103.21917</c:v>
                </c:pt>
                <c:pt idx="466">
                  <c:v>1101.29046</c:v>
                </c:pt>
                <c:pt idx="467">
                  <c:v>1099.36176</c:v>
                </c:pt>
                <c:pt idx="468">
                  <c:v>1097.43305</c:v>
                </c:pt>
                <c:pt idx="469">
                  <c:v>1095.50435</c:v>
                </c:pt>
                <c:pt idx="470">
                  <c:v>1093.57564</c:v>
                </c:pt>
                <c:pt idx="471">
                  <c:v>1091.64694</c:v>
                </c:pt>
                <c:pt idx="472">
                  <c:v>1089.71823</c:v>
                </c:pt>
                <c:pt idx="473">
                  <c:v>1087.78953</c:v>
                </c:pt>
                <c:pt idx="474">
                  <c:v>1085.86082</c:v>
                </c:pt>
                <c:pt idx="475">
                  <c:v>1083.93212</c:v>
                </c:pt>
                <c:pt idx="476">
                  <c:v>1082.00341</c:v>
                </c:pt>
                <c:pt idx="477">
                  <c:v>1080.07471</c:v>
                </c:pt>
                <c:pt idx="478">
                  <c:v>1078.146</c:v>
                </c:pt>
                <c:pt idx="479">
                  <c:v>1076.2173</c:v>
                </c:pt>
                <c:pt idx="480">
                  <c:v>1074.28859</c:v>
                </c:pt>
                <c:pt idx="481">
                  <c:v>1072.35989</c:v>
                </c:pt>
                <c:pt idx="482">
                  <c:v>1070.43118</c:v>
                </c:pt>
                <c:pt idx="483">
                  <c:v>1068.50248</c:v>
                </c:pt>
                <c:pt idx="484">
                  <c:v>1066.57377</c:v>
                </c:pt>
                <c:pt idx="485">
                  <c:v>1064.64507</c:v>
                </c:pt>
                <c:pt idx="486">
                  <c:v>1062.71636</c:v>
                </c:pt>
                <c:pt idx="487">
                  <c:v>1060.78766</c:v>
                </c:pt>
                <c:pt idx="488">
                  <c:v>1058.85895</c:v>
                </c:pt>
                <c:pt idx="489">
                  <c:v>1056.93025</c:v>
                </c:pt>
                <c:pt idx="490">
                  <c:v>1055.00154</c:v>
                </c:pt>
                <c:pt idx="491">
                  <c:v>1053.07284</c:v>
                </c:pt>
                <c:pt idx="492">
                  <c:v>1051.14413</c:v>
                </c:pt>
                <c:pt idx="493">
                  <c:v>1049.21543</c:v>
                </c:pt>
                <c:pt idx="494">
                  <c:v>1047.28672</c:v>
                </c:pt>
                <c:pt idx="495">
                  <c:v>1045.35802</c:v>
                </c:pt>
                <c:pt idx="496">
                  <c:v>1043.42932</c:v>
                </c:pt>
                <c:pt idx="497">
                  <c:v>1041.50061</c:v>
                </c:pt>
                <c:pt idx="498">
                  <c:v>1039.57191</c:v>
                </c:pt>
                <c:pt idx="499">
                  <c:v>1037.6432</c:v>
                </c:pt>
                <c:pt idx="500">
                  <c:v>1035.7145</c:v>
                </c:pt>
                <c:pt idx="501">
                  <c:v>1033.78579</c:v>
                </c:pt>
                <c:pt idx="502">
                  <c:v>1031.85709</c:v>
                </c:pt>
                <c:pt idx="503">
                  <c:v>1029.92838</c:v>
                </c:pt>
                <c:pt idx="504">
                  <c:v>1027.99968</c:v>
                </c:pt>
                <c:pt idx="505">
                  <c:v>1026.07097</c:v>
                </c:pt>
                <c:pt idx="506">
                  <c:v>1024.14227</c:v>
                </c:pt>
                <c:pt idx="507">
                  <c:v>1022.21356</c:v>
                </c:pt>
                <c:pt idx="508">
                  <c:v>1020.28486</c:v>
                </c:pt>
                <c:pt idx="509">
                  <c:v>1018.35615</c:v>
                </c:pt>
                <c:pt idx="510">
                  <c:v>1016.42745</c:v>
                </c:pt>
                <c:pt idx="511">
                  <c:v>1014.49874</c:v>
                </c:pt>
                <c:pt idx="512">
                  <c:v>1012.57004</c:v>
                </c:pt>
                <c:pt idx="513">
                  <c:v>1010.64133</c:v>
                </c:pt>
                <c:pt idx="514">
                  <c:v>1008.71263</c:v>
                </c:pt>
                <c:pt idx="515">
                  <c:v>1006.78392</c:v>
                </c:pt>
                <c:pt idx="516">
                  <c:v>1004.85522</c:v>
                </c:pt>
                <c:pt idx="517">
                  <c:v>1002.92651</c:v>
                </c:pt>
                <c:pt idx="518">
                  <c:v>1000.99781</c:v>
                </c:pt>
                <c:pt idx="519">
                  <c:v>999.0690999999994</c:v>
                </c:pt>
                <c:pt idx="520">
                  <c:v>997.1404</c:v>
                </c:pt>
                <c:pt idx="521">
                  <c:v>995.21169</c:v>
                </c:pt>
                <c:pt idx="522">
                  <c:v>993.28299</c:v>
                </c:pt>
                <c:pt idx="523">
                  <c:v>991.3542799999993</c:v>
                </c:pt>
                <c:pt idx="524">
                  <c:v>989.42558</c:v>
                </c:pt>
                <c:pt idx="525">
                  <c:v>987.4968699999994</c:v>
                </c:pt>
                <c:pt idx="526">
                  <c:v>985.56817</c:v>
                </c:pt>
                <c:pt idx="527">
                  <c:v>983.63947</c:v>
                </c:pt>
                <c:pt idx="528">
                  <c:v>981.71076</c:v>
                </c:pt>
                <c:pt idx="529">
                  <c:v>979.78206</c:v>
                </c:pt>
                <c:pt idx="530">
                  <c:v>977.85335</c:v>
                </c:pt>
                <c:pt idx="531">
                  <c:v>975.9246499999994</c:v>
                </c:pt>
                <c:pt idx="532">
                  <c:v>973.99594</c:v>
                </c:pt>
                <c:pt idx="533">
                  <c:v>972.0672399999991</c:v>
                </c:pt>
                <c:pt idx="534">
                  <c:v>970.1385299999994</c:v>
                </c:pt>
                <c:pt idx="535">
                  <c:v>968.20983</c:v>
                </c:pt>
                <c:pt idx="536">
                  <c:v>966.28112</c:v>
                </c:pt>
                <c:pt idx="537">
                  <c:v>964.3524199999989</c:v>
                </c:pt>
                <c:pt idx="538">
                  <c:v>962.42371</c:v>
                </c:pt>
                <c:pt idx="539">
                  <c:v>960.49501</c:v>
                </c:pt>
                <c:pt idx="540">
                  <c:v>958.5663</c:v>
                </c:pt>
                <c:pt idx="541">
                  <c:v>956.6375999999993</c:v>
                </c:pt>
                <c:pt idx="542">
                  <c:v>954.70889</c:v>
                </c:pt>
                <c:pt idx="543">
                  <c:v>952.78019</c:v>
                </c:pt>
                <c:pt idx="544">
                  <c:v>950.8514799999994</c:v>
                </c:pt>
                <c:pt idx="545">
                  <c:v>948.92278</c:v>
                </c:pt>
                <c:pt idx="546">
                  <c:v>946.99407</c:v>
                </c:pt>
                <c:pt idx="547">
                  <c:v>945.06537</c:v>
                </c:pt>
                <c:pt idx="548">
                  <c:v>943.1366599999993</c:v>
                </c:pt>
                <c:pt idx="549">
                  <c:v>941.20796</c:v>
                </c:pt>
                <c:pt idx="550">
                  <c:v>939.27925</c:v>
                </c:pt>
                <c:pt idx="551">
                  <c:v>937.3505499999992</c:v>
                </c:pt>
                <c:pt idx="552">
                  <c:v>935.42184</c:v>
                </c:pt>
                <c:pt idx="553">
                  <c:v>933.49314</c:v>
                </c:pt>
                <c:pt idx="554">
                  <c:v>931.56443</c:v>
                </c:pt>
                <c:pt idx="555">
                  <c:v>929.63573</c:v>
                </c:pt>
                <c:pt idx="556">
                  <c:v>927.70703</c:v>
                </c:pt>
                <c:pt idx="557">
                  <c:v>925.77832</c:v>
                </c:pt>
                <c:pt idx="558">
                  <c:v>923.849619999999</c:v>
                </c:pt>
                <c:pt idx="559">
                  <c:v>921.9209099999994</c:v>
                </c:pt>
                <c:pt idx="560">
                  <c:v>919.9922099999992</c:v>
                </c:pt>
                <c:pt idx="561">
                  <c:v>918.0635</c:v>
                </c:pt>
                <c:pt idx="562">
                  <c:v>916.1348</c:v>
                </c:pt>
                <c:pt idx="563">
                  <c:v>914.20609</c:v>
                </c:pt>
                <c:pt idx="564">
                  <c:v>912.27739</c:v>
                </c:pt>
                <c:pt idx="565">
                  <c:v>910.3486799999994</c:v>
                </c:pt>
                <c:pt idx="566">
                  <c:v>908.41998</c:v>
                </c:pt>
                <c:pt idx="567">
                  <c:v>906.49127</c:v>
                </c:pt>
                <c:pt idx="568">
                  <c:v>904.5625700000001</c:v>
                </c:pt>
                <c:pt idx="569">
                  <c:v>902.63386</c:v>
                </c:pt>
                <c:pt idx="570">
                  <c:v>900.70516</c:v>
                </c:pt>
              </c:numCache>
            </c:numRef>
          </c:xVal>
          <c:yVal>
            <c:numRef>
              <c:f>Feuil1!$B$2:$B$765</c:f>
              <c:numCache>
                <c:formatCode>0.00E+00</c:formatCode>
                <c:ptCount val="764"/>
                <c:pt idx="0">
                  <c:v>3.56478E-6</c:v>
                </c:pt>
                <c:pt idx="1">
                  <c:v>4.34276E-6</c:v>
                </c:pt>
                <c:pt idx="2">
                  <c:v>5.12074E-6</c:v>
                </c:pt>
                <c:pt idx="3">
                  <c:v>1.58987E-5</c:v>
                </c:pt>
                <c:pt idx="4">
                  <c:v>3.66767E-5</c:v>
                </c:pt>
                <c:pt idx="5">
                  <c:v>3.74547E-5</c:v>
                </c:pt>
                <c:pt idx="6">
                  <c:v>1.82327E-5</c:v>
                </c:pt>
                <c:pt idx="7">
                  <c:v>9.01064E-6</c:v>
                </c:pt>
                <c:pt idx="8">
                  <c:v>-2.1138E-7</c:v>
                </c:pt>
                <c:pt idx="9">
                  <c:v>5.666E-7</c:v>
                </c:pt>
                <c:pt idx="10">
                  <c:v>1.3446E-6</c:v>
                </c:pt>
                <c:pt idx="11">
                  <c:v>2.1226E-6</c:v>
                </c:pt>
                <c:pt idx="12">
                  <c:v>2.9005E-6</c:v>
                </c:pt>
                <c:pt idx="13">
                  <c:v>3.6785E-6</c:v>
                </c:pt>
                <c:pt idx="14">
                  <c:v>4.4565E-6</c:v>
                </c:pt>
                <c:pt idx="15">
                  <c:v>5.2345E-6</c:v>
                </c:pt>
                <c:pt idx="16">
                  <c:v>1.60125E-5</c:v>
                </c:pt>
                <c:pt idx="17">
                  <c:v>2.67904E-5</c:v>
                </c:pt>
                <c:pt idx="18">
                  <c:v>1.75684E-5</c:v>
                </c:pt>
                <c:pt idx="19">
                  <c:v>8.3464E-6</c:v>
                </c:pt>
                <c:pt idx="20">
                  <c:v>9.1244E-6</c:v>
                </c:pt>
                <c:pt idx="21">
                  <c:v>9.9024E-6</c:v>
                </c:pt>
                <c:pt idx="22">
                  <c:v>1.06803E-5</c:v>
                </c:pt>
                <c:pt idx="23">
                  <c:v>1.14583E-5</c:v>
                </c:pt>
                <c:pt idx="24">
                  <c:v>1.22363E-5</c:v>
                </c:pt>
                <c:pt idx="25">
                  <c:v>1.30143E-5</c:v>
                </c:pt>
                <c:pt idx="26">
                  <c:v>1.37923E-5</c:v>
                </c:pt>
                <c:pt idx="27">
                  <c:v>1.45702E-5</c:v>
                </c:pt>
                <c:pt idx="28">
                  <c:v>2.33093E-5</c:v>
                </c:pt>
                <c:pt idx="29">
                  <c:v>4.08431E-5</c:v>
                </c:pt>
                <c:pt idx="30">
                  <c:v>4.83768E-5</c:v>
                </c:pt>
                <c:pt idx="31">
                  <c:v>2.59105E-5</c:v>
                </c:pt>
                <c:pt idx="32">
                  <c:v>3.4443E-6</c:v>
                </c:pt>
                <c:pt idx="33">
                  <c:v>9.78E-7</c:v>
                </c:pt>
                <c:pt idx="34">
                  <c:v>-1.48823E-6</c:v>
                </c:pt>
                <c:pt idx="35">
                  <c:v>-3.9545E-6</c:v>
                </c:pt>
                <c:pt idx="36">
                  <c:v>-6.42075E-6</c:v>
                </c:pt>
                <c:pt idx="37">
                  <c:v>-8.88702E-6</c:v>
                </c:pt>
                <c:pt idx="38">
                  <c:v>-1.13533E-5</c:v>
                </c:pt>
                <c:pt idx="39">
                  <c:v>6.18046E-6</c:v>
                </c:pt>
                <c:pt idx="40">
                  <c:v>2.37142E-5</c:v>
                </c:pt>
                <c:pt idx="41">
                  <c:v>3.12479E-5</c:v>
                </c:pt>
                <c:pt idx="42">
                  <c:v>4.87817E-5</c:v>
                </c:pt>
                <c:pt idx="43">
                  <c:v>3.63154E-5</c:v>
                </c:pt>
                <c:pt idx="44">
                  <c:v>3.8492E-6</c:v>
                </c:pt>
                <c:pt idx="45">
                  <c:v>-8.6171E-6</c:v>
                </c:pt>
                <c:pt idx="46">
                  <c:v>-1.0834E-6</c:v>
                </c:pt>
                <c:pt idx="47">
                  <c:v>-3.5496E-6</c:v>
                </c:pt>
                <c:pt idx="48">
                  <c:v>-6.0159E-6</c:v>
                </c:pt>
                <c:pt idx="49">
                  <c:v>-1.84821E-5</c:v>
                </c:pt>
                <c:pt idx="50">
                  <c:v>-2.09484E-5</c:v>
                </c:pt>
                <c:pt idx="51">
                  <c:v>-1.34147E-5</c:v>
                </c:pt>
                <c:pt idx="52">
                  <c:v>-1.58809E-5</c:v>
                </c:pt>
                <c:pt idx="53">
                  <c:v>-8.3472E-6</c:v>
                </c:pt>
                <c:pt idx="54">
                  <c:v>-8.135E-7</c:v>
                </c:pt>
                <c:pt idx="55">
                  <c:v>6.7203E-6</c:v>
                </c:pt>
                <c:pt idx="56">
                  <c:v>1.4254E-5</c:v>
                </c:pt>
                <c:pt idx="57">
                  <c:v>3.08182E-5</c:v>
                </c:pt>
                <c:pt idx="58">
                  <c:v>1.65235E-5</c:v>
                </c:pt>
                <c:pt idx="59">
                  <c:v>-7.7711E-6</c:v>
                </c:pt>
                <c:pt idx="60">
                  <c:v>-1.20657E-5</c:v>
                </c:pt>
                <c:pt idx="61">
                  <c:v>-1.63603E-5</c:v>
                </c:pt>
                <c:pt idx="62">
                  <c:v>-2.0655E-5</c:v>
                </c:pt>
                <c:pt idx="63">
                  <c:v>-2.49496E-5</c:v>
                </c:pt>
                <c:pt idx="64">
                  <c:v>-2.92442E-5</c:v>
                </c:pt>
                <c:pt idx="65">
                  <c:v>-2.35388E-5</c:v>
                </c:pt>
                <c:pt idx="66">
                  <c:v>2.1665E-6</c:v>
                </c:pt>
                <c:pt idx="67">
                  <c:v>4.78719E-5</c:v>
                </c:pt>
                <c:pt idx="68">
                  <c:v>7.35773E-5</c:v>
                </c:pt>
                <c:pt idx="69">
                  <c:v>3.9283E-5</c:v>
                </c:pt>
                <c:pt idx="70">
                  <c:v>-5.012E-6</c:v>
                </c:pt>
                <c:pt idx="71">
                  <c:v>-1.9307E-5</c:v>
                </c:pt>
                <c:pt idx="72">
                  <c:v>-2.3601E-5</c:v>
                </c:pt>
                <c:pt idx="73">
                  <c:v>-2.7896E-5</c:v>
                </c:pt>
                <c:pt idx="74">
                  <c:v>-3.219E-5</c:v>
                </c:pt>
                <c:pt idx="75">
                  <c:v>-4.6485E-5</c:v>
                </c:pt>
                <c:pt idx="76">
                  <c:v>-4.078E-5</c:v>
                </c:pt>
                <c:pt idx="77">
                  <c:v>-3.5074E-5</c:v>
                </c:pt>
                <c:pt idx="78">
                  <c:v>-1.9369E-5</c:v>
                </c:pt>
                <c:pt idx="79">
                  <c:v>2.6336E-5</c:v>
                </c:pt>
                <c:pt idx="80">
                  <c:v>8.2042E-5</c:v>
                </c:pt>
                <c:pt idx="81">
                  <c:v>9.7747E-5</c:v>
                </c:pt>
                <c:pt idx="82">
                  <c:v>3.3453E-5</c:v>
                </c:pt>
                <c:pt idx="83">
                  <c:v>-2.0842E-5</c:v>
                </c:pt>
                <c:pt idx="84">
                  <c:v>-3.5137E-5</c:v>
                </c:pt>
                <c:pt idx="85">
                  <c:v>-2.9431E-5</c:v>
                </c:pt>
                <c:pt idx="86">
                  <c:v>-2.3726E-5</c:v>
                </c:pt>
                <c:pt idx="87">
                  <c:v>1.979E-6</c:v>
                </c:pt>
                <c:pt idx="88">
                  <c:v>3.7685E-5</c:v>
                </c:pt>
                <c:pt idx="89">
                  <c:v>4.3023E-5</c:v>
                </c:pt>
                <c:pt idx="90">
                  <c:v>4.4776E-5</c:v>
                </c:pt>
                <c:pt idx="91">
                  <c:v>2.653E-5</c:v>
                </c:pt>
                <c:pt idx="92">
                  <c:v>-1.1716E-5</c:v>
                </c:pt>
                <c:pt idx="93">
                  <c:v>-3.9962E-5</c:v>
                </c:pt>
                <c:pt idx="94">
                  <c:v>-3.8208E-5</c:v>
                </c:pt>
                <c:pt idx="95">
                  <c:v>-3.6454E-5</c:v>
                </c:pt>
                <c:pt idx="96">
                  <c:v>-4.47E-5</c:v>
                </c:pt>
                <c:pt idx="97">
                  <c:v>-3.2947E-5</c:v>
                </c:pt>
                <c:pt idx="98">
                  <c:v>-2.1193E-5</c:v>
                </c:pt>
                <c:pt idx="99">
                  <c:v>-2.9439E-5</c:v>
                </c:pt>
                <c:pt idx="100">
                  <c:v>-3.7685E-5</c:v>
                </c:pt>
                <c:pt idx="101">
                  <c:v>-2.5931E-5</c:v>
                </c:pt>
                <c:pt idx="102">
                  <c:v>1.5823E-5</c:v>
                </c:pt>
                <c:pt idx="103">
                  <c:v>4.7576E-5</c:v>
                </c:pt>
                <c:pt idx="104">
                  <c:v>2.933E-5</c:v>
                </c:pt>
                <c:pt idx="105">
                  <c:v>1.084E-6</c:v>
                </c:pt>
                <c:pt idx="106">
                  <c:v>2.2838E-5</c:v>
                </c:pt>
                <c:pt idx="107">
                  <c:v>8.4592E-5</c:v>
                </c:pt>
                <c:pt idx="108">
                  <c:v>0.000106346</c:v>
                </c:pt>
                <c:pt idx="109">
                  <c:v>4.81E-5</c:v>
                </c:pt>
                <c:pt idx="110">
                  <c:v>1.0283E-5</c:v>
                </c:pt>
                <c:pt idx="111">
                  <c:v>3.6153E-5</c:v>
                </c:pt>
                <c:pt idx="112">
                  <c:v>5.2023E-5</c:v>
                </c:pt>
                <c:pt idx="113">
                  <c:v>4.7893E-5</c:v>
                </c:pt>
                <c:pt idx="114">
                  <c:v>4.3763E-5</c:v>
                </c:pt>
                <c:pt idx="115">
                  <c:v>3.9634E-5</c:v>
                </c:pt>
                <c:pt idx="116">
                  <c:v>8.55040000000002E-5</c:v>
                </c:pt>
                <c:pt idx="117">
                  <c:v>0.000161374</c:v>
                </c:pt>
                <c:pt idx="118">
                  <c:v>0.000227244</c:v>
                </c:pt>
                <c:pt idx="119">
                  <c:v>0.000253115</c:v>
                </c:pt>
                <c:pt idx="120">
                  <c:v>0.000224798</c:v>
                </c:pt>
                <c:pt idx="121">
                  <c:v>0.000218319</c:v>
                </c:pt>
                <c:pt idx="122">
                  <c:v>0.000251841</c:v>
                </c:pt>
                <c:pt idx="123">
                  <c:v>0.000315362</c:v>
                </c:pt>
                <c:pt idx="124">
                  <c:v>0.000348885</c:v>
                </c:pt>
                <c:pt idx="125">
                  <c:v>0.000342407</c:v>
                </c:pt>
                <c:pt idx="126">
                  <c:v>0.000355928</c:v>
                </c:pt>
                <c:pt idx="127">
                  <c:v>0.00042945</c:v>
                </c:pt>
                <c:pt idx="128">
                  <c:v>0.000562972</c:v>
                </c:pt>
                <c:pt idx="129">
                  <c:v>0.000676494</c:v>
                </c:pt>
                <c:pt idx="130">
                  <c:v>0.000730015</c:v>
                </c:pt>
                <c:pt idx="131">
                  <c:v>0.000733537</c:v>
                </c:pt>
                <c:pt idx="132">
                  <c:v>0.000747058</c:v>
                </c:pt>
                <c:pt idx="133">
                  <c:v>0.000850581</c:v>
                </c:pt>
                <c:pt idx="134" formatCode="General">
                  <c:v>0.00103</c:v>
                </c:pt>
                <c:pt idx="135" formatCode="General">
                  <c:v>0.0012</c:v>
                </c:pt>
                <c:pt idx="136" formatCode="General">
                  <c:v>0.00134</c:v>
                </c:pt>
                <c:pt idx="137" formatCode="General">
                  <c:v>0.0016</c:v>
                </c:pt>
                <c:pt idx="138" formatCode="General">
                  <c:v>0.00194</c:v>
                </c:pt>
                <c:pt idx="139" formatCode="General">
                  <c:v>0.00215</c:v>
                </c:pt>
                <c:pt idx="140" formatCode="General">
                  <c:v>0.00237</c:v>
                </c:pt>
                <c:pt idx="141" formatCode="General">
                  <c:v>0.00264</c:v>
                </c:pt>
                <c:pt idx="142" formatCode="General">
                  <c:v>0.00288</c:v>
                </c:pt>
                <c:pt idx="143" formatCode="General">
                  <c:v>0.00305</c:v>
                </c:pt>
                <c:pt idx="144" formatCode="General">
                  <c:v>0.00322</c:v>
                </c:pt>
                <c:pt idx="145" formatCode="General">
                  <c:v>0.00338</c:v>
                </c:pt>
                <c:pt idx="146" formatCode="General">
                  <c:v>0.00342</c:v>
                </c:pt>
                <c:pt idx="147" formatCode="General">
                  <c:v>0.00335</c:v>
                </c:pt>
                <c:pt idx="148" formatCode="General">
                  <c:v>0.00327</c:v>
                </c:pt>
                <c:pt idx="149" formatCode="General">
                  <c:v>0.00329</c:v>
                </c:pt>
                <c:pt idx="150" formatCode="General">
                  <c:v>0.00343</c:v>
                </c:pt>
                <c:pt idx="151" formatCode="General">
                  <c:v>0.00366</c:v>
                </c:pt>
                <c:pt idx="152" formatCode="General">
                  <c:v>0.0039</c:v>
                </c:pt>
                <c:pt idx="153" formatCode="General">
                  <c:v>0.0041</c:v>
                </c:pt>
                <c:pt idx="154" formatCode="General">
                  <c:v>0.00429</c:v>
                </c:pt>
                <c:pt idx="155" formatCode="General">
                  <c:v>0.00444</c:v>
                </c:pt>
                <c:pt idx="156" formatCode="General">
                  <c:v>0.00448</c:v>
                </c:pt>
                <c:pt idx="157" formatCode="General">
                  <c:v>0.00442</c:v>
                </c:pt>
                <c:pt idx="158" formatCode="General">
                  <c:v>0.00428</c:v>
                </c:pt>
                <c:pt idx="159" formatCode="General">
                  <c:v>0.00407</c:v>
                </c:pt>
                <c:pt idx="160" formatCode="General">
                  <c:v>0.00385</c:v>
                </c:pt>
                <c:pt idx="161" formatCode="General">
                  <c:v>0.00368</c:v>
                </c:pt>
                <c:pt idx="162" formatCode="General">
                  <c:v>0.00357</c:v>
                </c:pt>
                <c:pt idx="163" formatCode="General">
                  <c:v>0.00353</c:v>
                </c:pt>
                <c:pt idx="164" formatCode="General">
                  <c:v>0.00348</c:v>
                </c:pt>
                <c:pt idx="165" formatCode="General">
                  <c:v>0.00332</c:v>
                </c:pt>
                <c:pt idx="166" formatCode="General">
                  <c:v>0.00312</c:v>
                </c:pt>
                <c:pt idx="167" formatCode="General">
                  <c:v>0.00296</c:v>
                </c:pt>
                <c:pt idx="168" formatCode="General">
                  <c:v>0.00286</c:v>
                </c:pt>
                <c:pt idx="169" formatCode="General">
                  <c:v>0.00277</c:v>
                </c:pt>
                <c:pt idx="170" formatCode="General">
                  <c:v>0.00268</c:v>
                </c:pt>
                <c:pt idx="171" formatCode="General">
                  <c:v>0.00254</c:v>
                </c:pt>
                <c:pt idx="172" formatCode="General">
                  <c:v>0.00237</c:v>
                </c:pt>
                <c:pt idx="173" formatCode="General">
                  <c:v>0.00229</c:v>
                </c:pt>
                <c:pt idx="174" formatCode="General">
                  <c:v>0.00234</c:v>
                </c:pt>
                <c:pt idx="175" formatCode="General">
                  <c:v>0.00241</c:v>
                </c:pt>
                <c:pt idx="176" formatCode="General">
                  <c:v>0.00242</c:v>
                </c:pt>
                <c:pt idx="177" formatCode="General">
                  <c:v>0.00247</c:v>
                </c:pt>
                <c:pt idx="178" formatCode="General">
                  <c:v>0.00266</c:v>
                </c:pt>
                <c:pt idx="179" formatCode="General">
                  <c:v>0.00279</c:v>
                </c:pt>
                <c:pt idx="180" formatCode="General">
                  <c:v>0.00274</c:v>
                </c:pt>
                <c:pt idx="181" formatCode="General">
                  <c:v>0.00261</c:v>
                </c:pt>
                <c:pt idx="182" formatCode="General">
                  <c:v>0.00256</c:v>
                </c:pt>
                <c:pt idx="183" formatCode="General">
                  <c:v>0.00253</c:v>
                </c:pt>
                <c:pt idx="184" formatCode="General">
                  <c:v>0.00247</c:v>
                </c:pt>
                <c:pt idx="185" formatCode="General">
                  <c:v>0.00241</c:v>
                </c:pt>
                <c:pt idx="186" formatCode="General">
                  <c:v>0.00235</c:v>
                </c:pt>
                <c:pt idx="187" formatCode="General">
                  <c:v>0.00229</c:v>
                </c:pt>
                <c:pt idx="188" formatCode="General">
                  <c:v>0.00229</c:v>
                </c:pt>
                <c:pt idx="189" formatCode="General">
                  <c:v>0.00229</c:v>
                </c:pt>
                <c:pt idx="190" formatCode="General">
                  <c:v>0.00218</c:v>
                </c:pt>
                <c:pt idx="191" formatCode="General">
                  <c:v>0.00209</c:v>
                </c:pt>
                <c:pt idx="192" formatCode="General">
                  <c:v>0.00209</c:v>
                </c:pt>
                <c:pt idx="193" formatCode="General">
                  <c:v>0.00208</c:v>
                </c:pt>
                <c:pt idx="194" formatCode="General">
                  <c:v>0.00206</c:v>
                </c:pt>
                <c:pt idx="195" formatCode="General">
                  <c:v>0.00203</c:v>
                </c:pt>
                <c:pt idx="196" formatCode="General">
                  <c:v>0.0019</c:v>
                </c:pt>
                <c:pt idx="197" formatCode="General">
                  <c:v>0.00177</c:v>
                </c:pt>
                <c:pt idx="198" formatCode="General">
                  <c:v>0.00166</c:v>
                </c:pt>
                <c:pt idx="199" formatCode="General">
                  <c:v>0.00153</c:v>
                </c:pt>
                <c:pt idx="200" formatCode="General">
                  <c:v>0.00134</c:v>
                </c:pt>
                <c:pt idx="201" formatCode="General">
                  <c:v>0.00119</c:v>
                </c:pt>
                <c:pt idx="202" formatCode="General">
                  <c:v>0.00115</c:v>
                </c:pt>
                <c:pt idx="203" formatCode="General">
                  <c:v>0.00117</c:v>
                </c:pt>
                <c:pt idx="204" formatCode="General">
                  <c:v>0.0011</c:v>
                </c:pt>
                <c:pt idx="205">
                  <c:v>0.000937639</c:v>
                </c:pt>
                <c:pt idx="206">
                  <c:v>0.000838403</c:v>
                </c:pt>
                <c:pt idx="207">
                  <c:v>0.000809167</c:v>
                </c:pt>
                <c:pt idx="208">
                  <c:v>0.000769931</c:v>
                </c:pt>
                <c:pt idx="209">
                  <c:v>0.000720697</c:v>
                </c:pt>
                <c:pt idx="210">
                  <c:v>0.000701461</c:v>
                </c:pt>
                <c:pt idx="211">
                  <c:v>0.000642225</c:v>
                </c:pt>
                <c:pt idx="212">
                  <c:v>0.000552989</c:v>
                </c:pt>
                <c:pt idx="213">
                  <c:v>0.000473753</c:v>
                </c:pt>
                <c:pt idx="214">
                  <c:v>0.000424519</c:v>
                </c:pt>
                <c:pt idx="215">
                  <c:v>0.000365283</c:v>
                </c:pt>
                <c:pt idx="216">
                  <c:v>0.000306047</c:v>
                </c:pt>
                <c:pt idx="217">
                  <c:v>0.0002585</c:v>
                </c:pt>
                <c:pt idx="218">
                  <c:v>0.000239461</c:v>
                </c:pt>
                <c:pt idx="219">
                  <c:v>0.000250421</c:v>
                </c:pt>
                <c:pt idx="220">
                  <c:v>0.000201381</c:v>
                </c:pt>
                <c:pt idx="221">
                  <c:v>0.000102341</c:v>
                </c:pt>
                <c:pt idx="222">
                  <c:v>4.3301E-5</c:v>
                </c:pt>
                <c:pt idx="223">
                  <c:v>3.4263E-5</c:v>
                </c:pt>
                <c:pt idx="224">
                  <c:v>-1.4777E-5</c:v>
                </c:pt>
                <c:pt idx="225">
                  <c:v>-6.7839E-5</c:v>
                </c:pt>
                <c:pt idx="226">
                  <c:v>-6.3368E-5</c:v>
                </c:pt>
                <c:pt idx="227">
                  <c:v>3.1102E-5</c:v>
                </c:pt>
                <c:pt idx="228">
                  <c:v>0.000135573</c:v>
                </c:pt>
                <c:pt idx="229">
                  <c:v>0.000140045</c:v>
                </c:pt>
                <c:pt idx="230">
                  <c:v>6.4515E-5</c:v>
                </c:pt>
                <c:pt idx="231">
                  <c:v>4.8986E-5</c:v>
                </c:pt>
                <c:pt idx="232">
                  <c:v>2.3456E-5</c:v>
                </c:pt>
                <c:pt idx="233">
                  <c:v>-3.3619E-5</c:v>
                </c:pt>
                <c:pt idx="234">
                  <c:v>-5.5001E-5</c:v>
                </c:pt>
                <c:pt idx="235">
                  <c:v>-2.5229E-5</c:v>
                </c:pt>
                <c:pt idx="236">
                  <c:v>5.4544E-5</c:v>
                </c:pt>
                <c:pt idx="237">
                  <c:v>0.000154316</c:v>
                </c:pt>
                <c:pt idx="238">
                  <c:v>0.00021</c:v>
                </c:pt>
                <c:pt idx="239">
                  <c:v>0.00015</c:v>
                </c:pt>
                <c:pt idx="240">
                  <c:v>1.0E-5</c:v>
                </c:pt>
                <c:pt idx="241">
                  <c:v>-6.0E-5</c:v>
                </c:pt>
                <c:pt idx="242">
                  <c:v>-6.0E-5</c:v>
                </c:pt>
                <c:pt idx="243">
                  <c:v>-9.0E-5</c:v>
                </c:pt>
                <c:pt idx="244">
                  <c:v>-9.0E-5</c:v>
                </c:pt>
                <c:pt idx="245">
                  <c:v>-4.0E-5</c:v>
                </c:pt>
                <c:pt idx="246">
                  <c:v>3.0E-5</c:v>
                </c:pt>
                <c:pt idx="247">
                  <c:v>0.00011</c:v>
                </c:pt>
                <c:pt idx="248">
                  <c:v>0.0002</c:v>
                </c:pt>
                <c:pt idx="249">
                  <c:v>0.00018</c:v>
                </c:pt>
                <c:pt idx="250">
                  <c:v>0.0001</c:v>
                </c:pt>
                <c:pt idx="251">
                  <c:v>5.0E-5</c:v>
                </c:pt>
                <c:pt idx="252">
                  <c:v>4.0E-5</c:v>
                </c:pt>
                <c:pt idx="253">
                  <c:v>7.0E-5</c:v>
                </c:pt>
                <c:pt idx="254">
                  <c:v>0.00018</c:v>
                </c:pt>
                <c:pt idx="255">
                  <c:v>0.00033</c:v>
                </c:pt>
                <c:pt idx="256">
                  <c:v>0.00033</c:v>
                </c:pt>
                <c:pt idx="257">
                  <c:v>0.00014</c:v>
                </c:pt>
                <c:pt idx="258">
                  <c:v>-1.0E-5</c:v>
                </c:pt>
                <c:pt idx="259">
                  <c:v>-1.0E-5</c:v>
                </c:pt>
                <c:pt idx="260">
                  <c:v>6.0E-5</c:v>
                </c:pt>
                <c:pt idx="261">
                  <c:v>9.0E-5</c:v>
                </c:pt>
                <c:pt idx="262">
                  <c:v>5.0E-5</c:v>
                </c:pt>
                <c:pt idx="263">
                  <c:v>3.0E-5</c:v>
                </c:pt>
                <c:pt idx="264">
                  <c:v>8.0E-5</c:v>
                </c:pt>
                <c:pt idx="265">
                  <c:v>0.00011</c:v>
                </c:pt>
                <c:pt idx="266">
                  <c:v>4.0E-5</c:v>
                </c:pt>
                <c:pt idx="267">
                  <c:v>-3.0E-5</c:v>
                </c:pt>
                <c:pt idx="268">
                  <c:v>-6.0E-5</c:v>
                </c:pt>
                <c:pt idx="269">
                  <c:v>-7.0E-5</c:v>
                </c:pt>
                <c:pt idx="270">
                  <c:v>-6.0E-5</c:v>
                </c:pt>
                <c:pt idx="271">
                  <c:v>1.0E-5</c:v>
                </c:pt>
                <c:pt idx="272">
                  <c:v>0.0001</c:v>
                </c:pt>
                <c:pt idx="273">
                  <c:v>0.00015</c:v>
                </c:pt>
                <c:pt idx="274">
                  <c:v>8.0E-5</c:v>
                </c:pt>
                <c:pt idx="275">
                  <c:v>-6.0E-5</c:v>
                </c:pt>
                <c:pt idx="276">
                  <c:v>-0.00013</c:v>
                </c:pt>
                <c:pt idx="277">
                  <c:v>-0.0001</c:v>
                </c:pt>
                <c:pt idx="278">
                  <c:v>-0.00011</c:v>
                </c:pt>
                <c:pt idx="279">
                  <c:v>-0.00011</c:v>
                </c:pt>
                <c:pt idx="280">
                  <c:v>2.0E-5</c:v>
                </c:pt>
                <c:pt idx="281">
                  <c:v>0.00022</c:v>
                </c:pt>
                <c:pt idx="282">
                  <c:v>0.00024</c:v>
                </c:pt>
                <c:pt idx="283">
                  <c:v>8.0E-5</c:v>
                </c:pt>
                <c:pt idx="284">
                  <c:v>-3.0E-5</c:v>
                </c:pt>
                <c:pt idx="285" formatCode="General">
                  <c:v>0.0</c:v>
                </c:pt>
                <c:pt idx="286">
                  <c:v>6.0E-5</c:v>
                </c:pt>
                <c:pt idx="287">
                  <c:v>9.0E-5</c:v>
                </c:pt>
                <c:pt idx="288">
                  <c:v>0.00012</c:v>
                </c:pt>
                <c:pt idx="289">
                  <c:v>0.00017</c:v>
                </c:pt>
                <c:pt idx="290">
                  <c:v>0.00028</c:v>
                </c:pt>
                <c:pt idx="291">
                  <c:v>0.00046</c:v>
                </c:pt>
                <c:pt idx="292">
                  <c:v>0.00062</c:v>
                </c:pt>
                <c:pt idx="293">
                  <c:v>0.00065</c:v>
                </c:pt>
                <c:pt idx="294">
                  <c:v>0.00062</c:v>
                </c:pt>
                <c:pt idx="295">
                  <c:v>0.00064</c:v>
                </c:pt>
                <c:pt idx="296">
                  <c:v>0.00068</c:v>
                </c:pt>
                <c:pt idx="297">
                  <c:v>0.0007</c:v>
                </c:pt>
                <c:pt idx="298">
                  <c:v>0.00073</c:v>
                </c:pt>
                <c:pt idx="299">
                  <c:v>0.00078</c:v>
                </c:pt>
                <c:pt idx="300">
                  <c:v>0.00086</c:v>
                </c:pt>
                <c:pt idx="301">
                  <c:v>0.00093</c:v>
                </c:pt>
                <c:pt idx="302">
                  <c:v>0.00085</c:v>
                </c:pt>
                <c:pt idx="303">
                  <c:v>0.00068</c:v>
                </c:pt>
                <c:pt idx="304">
                  <c:v>0.00056</c:v>
                </c:pt>
                <c:pt idx="305">
                  <c:v>0.00048</c:v>
                </c:pt>
                <c:pt idx="306">
                  <c:v>0.0004</c:v>
                </c:pt>
                <c:pt idx="307">
                  <c:v>0.00033</c:v>
                </c:pt>
                <c:pt idx="308">
                  <c:v>0.00028</c:v>
                </c:pt>
                <c:pt idx="309">
                  <c:v>0.00023</c:v>
                </c:pt>
                <c:pt idx="310">
                  <c:v>0.00018</c:v>
                </c:pt>
                <c:pt idx="311">
                  <c:v>0.00017</c:v>
                </c:pt>
                <c:pt idx="312">
                  <c:v>0.00018</c:v>
                </c:pt>
                <c:pt idx="313">
                  <c:v>0.00017</c:v>
                </c:pt>
                <c:pt idx="314">
                  <c:v>0.00014</c:v>
                </c:pt>
                <c:pt idx="315">
                  <c:v>7.0E-5</c:v>
                </c:pt>
                <c:pt idx="316">
                  <c:v>4.0E-5</c:v>
                </c:pt>
                <c:pt idx="317">
                  <c:v>8.0E-5</c:v>
                </c:pt>
                <c:pt idx="318">
                  <c:v>7.0E-5</c:v>
                </c:pt>
                <c:pt idx="319">
                  <c:v>1.0E-5</c:v>
                </c:pt>
                <c:pt idx="320">
                  <c:v>-3.0E-5</c:v>
                </c:pt>
                <c:pt idx="321">
                  <c:v>-2.0E-5</c:v>
                </c:pt>
                <c:pt idx="322" formatCode="General">
                  <c:v>0.0</c:v>
                </c:pt>
                <c:pt idx="323">
                  <c:v>2.0E-5</c:v>
                </c:pt>
                <c:pt idx="324">
                  <c:v>4.0E-5</c:v>
                </c:pt>
                <c:pt idx="325">
                  <c:v>4.0E-5</c:v>
                </c:pt>
                <c:pt idx="326" formatCode="General">
                  <c:v>0.0</c:v>
                </c:pt>
                <c:pt idx="327">
                  <c:v>-1.0E-5</c:v>
                </c:pt>
                <c:pt idx="328">
                  <c:v>-1.0E-5</c:v>
                </c:pt>
                <c:pt idx="329">
                  <c:v>2.0E-5</c:v>
                </c:pt>
                <c:pt idx="330">
                  <c:v>8.0E-5</c:v>
                </c:pt>
                <c:pt idx="331">
                  <c:v>9.0E-5</c:v>
                </c:pt>
                <c:pt idx="332">
                  <c:v>4.0E-5</c:v>
                </c:pt>
                <c:pt idx="333" formatCode="General">
                  <c:v>0.0</c:v>
                </c:pt>
                <c:pt idx="334" formatCode="General">
                  <c:v>0.0</c:v>
                </c:pt>
                <c:pt idx="335" formatCode="General">
                  <c:v>0.0</c:v>
                </c:pt>
                <c:pt idx="336" formatCode="General">
                  <c:v>0.0</c:v>
                </c:pt>
                <c:pt idx="337">
                  <c:v>1.0E-5</c:v>
                </c:pt>
                <c:pt idx="338">
                  <c:v>2.0E-5</c:v>
                </c:pt>
                <c:pt idx="339">
                  <c:v>2.0E-5</c:v>
                </c:pt>
                <c:pt idx="340">
                  <c:v>4.0E-5</c:v>
                </c:pt>
                <c:pt idx="341">
                  <c:v>9.0E-5</c:v>
                </c:pt>
                <c:pt idx="342">
                  <c:v>0.00015</c:v>
                </c:pt>
                <c:pt idx="343">
                  <c:v>0.00016</c:v>
                </c:pt>
                <c:pt idx="344">
                  <c:v>0.00013</c:v>
                </c:pt>
                <c:pt idx="345">
                  <c:v>9.0E-5</c:v>
                </c:pt>
                <c:pt idx="346">
                  <c:v>8.0E-5</c:v>
                </c:pt>
                <c:pt idx="347">
                  <c:v>0.0001</c:v>
                </c:pt>
                <c:pt idx="348">
                  <c:v>0.00011</c:v>
                </c:pt>
                <c:pt idx="349">
                  <c:v>0.00013</c:v>
                </c:pt>
                <c:pt idx="350">
                  <c:v>0.00017</c:v>
                </c:pt>
                <c:pt idx="351">
                  <c:v>0.0002</c:v>
                </c:pt>
                <c:pt idx="352">
                  <c:v>0.00025</c:v>
                </c:pt>
                <c:pt idx="353">
                  <c:v>0.00032</c:v>
                </c:pt>
                <c:pt idx="354">
                  <c:v>0.00038</c:v>
                </c:pt>
                <c:pt idx="355">
                  <c:v>0.00043</c:v>
                </c:pt>
                <c:pt idx="356">
                  <c:v>0.0005</c:v>
                </c:pt>
                <c:pt idx="357">
                  <c:v>0.00056</c:v>
                </c:pt>
                <c:pt idx="358">
                  <c:v>0.00062</c:v>
                </c:pt>
                <c:pt idx="359">
                  <c:v>0.00069</c:v>
                </c:pt>
                <c:pt idx="360">
                  <c:v>0.00075</c:v>
                </c:pt>
                <c:pt idx="361">
                  <c:v>0.00081</c:v>
                </c:pt>
                <c:pt idx="362">
                  <c:v>0.00087</c:v>
                </c:pt>
                <c:pt idx="363">
                  <c:v>0.00091</c:v>
                </c:pt>
                <c:pt idx="364">
                  <c:v>0.00095</c:v>
                </c:pt>
                <c:pt idx="365">
                  <c:v>0.00097</c:v>
                </c:pt>
                <c:pt idx="366">
                  <c:v>0.00097</c:v>
                </c:pt>
                <c:pt idx="367">
                  <c:v>0.00096</c:v>
                </c:pt>
                <c:pt idx="368">
                  <c:v>0.00095</c:v>
                </c:pt>
                <c:pt idx="369">
                  <c:v>0.00092</c:v>
                </c:pt>
                <c:pt idx="370">
                  <c:v>0.00087</c:v>
                </c:pt>
                <c:pt idx="371">
                  <c:v>0.00082</c:v>
                </c:pt>
                <c:pt idx="372">
                  <c:v>0.00076</c:v>
                </c:pt>
                <c:pt idx="373">
                  <c:v>0.00069</c:v>
                </c:pt>
                <c:pt idx="374">
                  <c:v>0.00063</c:v>
                </c:pt>
                <c:pt idx="375">
                  <c:v>0.00056</c:v>
                </c:pt>
                <c:pt idx="376">
                  <c:v>0.00049</c:v>
                </c:pt>
                <c:pt idx="377">
                  <c:v>0.00044</c:v>
                </c:pt>
                <c:pt idx="378">
                  <c:v>0.00039</c:v>
                </c:pt>
                <c:pt idx="379">
                  <c:v>0.00033</c:v>
                </c:pt>
                <c:pt idx="380">
                  <c:v>0.00027</c:v>
                </c:pt>
                <c:pt idx="381">
                  <c:v>0.00023</c:v>
                </c:pt>
                <c:pt idx="382">
                  <c:v>0.00018</c:v>
                </c:pt>
                <c:pt idx="383">
                  <c:v>0.00013</c:v>
                </c:pt>
                <c:pt idx="384">
                  <c:v>0.0001</c:v>
                </c:pt>
                <c:pt idx="385">
                  <c:v>6.0E-5</c:v>
                </c:pt>
                <c:pt idx="386">
                  <c:v>3.0E-5</c:v>
                </c:pt>
                <c:pt idx="387">
                  <c:v>1.0E-5</c:v>
                </c:pt>
                <c:pt idx="388">
                  <c:v>2.0E-5</c:v>
                </c:pt>
                <c:pt idx="389">
                  <c:v>2.0E-5</c:v>
                </c:pt>
                <c:pt idx="390">
                  <c:v>3.0E-5</c:v>
                </c:pt>
                <c:pt idx="391">
                  <c:v>3.0E-5</c:v>
                </c:pt>
                <c:pt idx="392">
                  <c:v>4.0E-5</c:v>
                </c:pt>
                <c:pt idx="393">
                  <c:v>5.0E-5</c:v>
                </c:pt>
                <c:pt idx="394">
                  <c:v>6.0E-5</c:v>
                </c:pt>
                <c:pt idx="395">
                  <c:v>8.0E-5</c:v>
                </c:pt>
                <c:pt idx="396">
                  <c:v>0.0001</c:v>
                </c:pt>
                <c:pt idx="397">
                  <c:v>0.00011</c:v>
                </c:pt>
                <c:pt idx="398">
                  <c:v>0.00013</c:v>
                </c:pt>
                <c:pt idx="399">
                  <c:v>0.00014</c:v>
                </c:pt>
                <c:pt idx="400">
                  <c:v>0.00016</c:v>
                </c:pt>
                <c:pt idx="401">
                  <c:v>0.00017</c:v>
                </c:pt>
                <c:pt idx="402">
                  <c:v>0.00017</c:v>
                </c:pt>
                <c:pt idx="403">
                  <c:v>0.00018</c:v>
                </c:pt>
                <c:pt idx="404">
                  <c:v>0.00018</c:v>
                </c:pt>
                <c:pt idx="405">
                  <c:v>0.00019</c:v>
                </c:pt>
                <c:pt idx="406">
                  <c:v>0.0002</c:v>
                </c:pt>
                <c:pt idx="407">
                  <c:v>0.00022</c:v>
                </c:pt>
                <c:pt idx="408">
                  <c:v>0.00023</c:v>
                </c:pt>
                <c:pt idx="409">
                  <c:v>0.00024</c:v>
                </c:pt>
                <c:pt idx="410">
                  <c:v>0.00024</c:v>
                </c:pt>
                <c:pt idx="411">
                  <c:v>0.00026</c:v>
                </c:pt>
                <c:pt idx="412">
                  <c:v>0.00027</c:v>
                </c:pt>
                <c:pt idx="413">
                  <c:v>0.00029</c:v>
                </c:pt>
                <c:pt idx="414">
                  <c:v>0.0003</c:v>
                </c:pt>
                <c:pt idx="415">
                  <c:v>0.00032</c:v>
                </c:pt>
                <c:pt idx="416">
                  <c:v>0.00033</c:v>
                </c:pt>
                <c:pt idx="417">
                  <c:v>0.00036</c:v>
                </c:pt>
                <c:pt idx="418">
                  <c:v>0.00038</c:v>
                </c:pt>
                <c:pt idx="419">
                  <c:v>0.00041</c:v>
                </c:pt>
                <c:pt idx="420">
                  <c:v>0.00043</c:v>
                </c:pt>
                <c:pt idx="421">
                  <c:v>0.00045</c:v>
                </c:pt>
                <c:pt idx="422">
                  <c:v>0.00046</c:v>
                </c:pt>
                <c:pt idx="423">
                  <c:v>0.00048</c:v>
                </c:pt>
                <c:pt idx="424">
                  <c:v>0.00049</c:v>
                </c:pt>
                <c:pt idx="425">
                  <c:v>0.00051</c:v>
                </c:pt>
                <c:pt idx="426">
                  <c:v>0.00054</c:v>
                </c:pt>
                <c:pt idx="427">
                  <c:v>0.00055</c:v>
                </c:pt>
                <c:pt idx="428">
                  <c:v>0.00057</c:v>
                </c:pt>
                <c:pt idx="429">
                  <c:v>0.00058</c:v>
                </c:pt>
                <c:pt idx="430">
                  <c:v>0.0006</c:v>
                </c:pt>
                <c:pt idx="431">
                  <c:v>0.00062</c:v>
                </c:pt>
                <c:pt idx="432">
                  <c:v>0.00065</c:v>
                </c:pt>
                <c:pt idx="433">
                  <c:v>0.00068</c:v>
                </c:pt>
                <c:pt idx="434">
                  <c:v>0.00072</c:v>
                </c:pt>
                <c:pt idx="435">
                  <c:v>0.00076</c:v>
                </c:pt>
                <c:pt idx="436">
                  <c:v>0.0008</c:v>
                </c:pt>
                <c:pt idx="437">
                  <c:v>0.00082</c:v>
                </c:pt>
                <c:pt idx="438">
                  <c:v>0.00086</c:v>
                </c:pt>
                <c:pt idx="439">
                  <c:v>0.00089</c:v>
                </c:pt>
                <c:pt idx="440">
                  <c:v>0.00093</c:v>
                </c:pt>
                <c:pt idx="441">
                  <c:v>0.00096</c:v>
                </c:pt>
                <c:pt idx="442">
                  <c:v>0.001</c:v>
                </c:pt>
                <c:pt idx="443" formatCode="General">
                  <c:v>0.00102</c:v>
                </c:pt>
                <c:pt idx="444" formatCode="General">
                  <c:v>0.00104</c:v>
                </c:pt>
                <c:pt idx="445" formatCode="General">
                  <c:v>0.00106</c:v>
                </c:pt>
                <c:pt idx="446" formatCode="General">
                  <c:v>0.00107</c:v>
                </c:pt>
                <c:pt idx="447" formatCode="General">
                  <c:v>0.0011</c:v>
                </c:pt>
                <c:pt idx="448" formatCode="General">
                  <c:v>0.00111</c:v>
                </c:pt>
                <c:pt idx="449" formatCode="General">
                  <c:v>0.00112</c:v>
                </c:pt>
                <c:pt idx="450" formatCode="General">
                  <c:v>0.00112</c:v>
                </c:pt>
                <c:pt idx="451" formatCode="General">
                  <c:v>0.00113</c:v>
                </c:pt>
                <c:pt idx="452" formatCode="General">
                  <c:v>0.00113</c:v>
                </c:pt>
                <c:pt idx="453" formatCode="General">
                  <c:v>0.00115</c:v>
                </c:pt>
                <c:pt idx="454" formatCode="General">
                  <c:v>0.00115</c:v>
                </c:pt>
                <c:pt idx="455" formatCode="General">
                  <c:v>0.00115</c:v>
                </c:pt>
                <c:pt idx="456" formatCode="General">
                  <c:v>0.00116</c:v>
                </c:pt>
                <c:pt idx="457" formatCode="General">
                  <c:v>0.00117</c:v>
                </c:pt>
                <c:pt idx="458" formatCode="General">
                  <c:v>0.00116</c:v>
                </c:pt>
                <c:pt idx="459" formatCode="General">
                  <c:v>0.00117</c:v>
                </c:pt>
                <c:pt idx="460" formatCode="General">
                  <c:v>0.00116</c:v>
                </c:pt>
                <c:pt idx="461" formatCode="General">
                  <c:v>0.00116</c:v>
                </c:pt>
                <c:pt idx="462" formatCode="General">
                  <c:v>0.00115</c:v>
                </c:pt>
                <c:pt idx="463" formatCode="General">
                  <c:v>0.00115</c:v>
                </c:pt>
                <c:pt idx="464" formatCode="General">
                  <c:v>0.00114</c:v>
                </c:pt>
                <c:pt idx="465" formatCode="General">
                  <c:v>0.00113</c:v>
                </c:pt>
                <c:pt idx="466" formatCode="General">
                  <c:v>0.00112</c:v>
                </c:pt>
                <c:pt idx="467" formatCode="General">
                  <c:v>0.0011</c:v>
                </c:pt>
                <c:pt idx="468" formatCode="General">
                  <c:v>0.00109</c:v>
                </c:pt>
                <c:pt idx="469" formatCode="General">
                  <c:v>0.00107</c:v>
                </c:pt>
                <c:pt idx="470" formatCode="General">
                  <c:v>0.00107</c:v>
                </c:pt>
                <c:pt idx="471" formatCode="General">
                  <c:v>0.00106</c:v>
                </c:pt>
                <c:pt idx="472" formatCode="General">
                  <c:v>0.00106</c:v>
                </c:pt>
                <c:pt idx="473" formatCode="General">
                  <c:v>0.00104</c:v>
                </c:pt>
                <c:pt idx="474" formatCode="General">
                  <c:v>0.00104</c:v>
                </c:pt>
                <c:pt idx="475" formatCode="General">
                  <c:v>0.00103</c:v>
                </c:pt>
                <c:pt idx="476" formatCode="General">
                  <c:v>0.00103</c:v>
                </c:pt>
                <c:pt idx="477" formatCode="General">
                  <c:v>0.00102</c:v>
                </c:pt>
                <c:pt idx="478" formatCode="General">
                  <c:v>0.00102</c:v>
                </c:pt>
                <c:pt idx="479">
                  <c:v>0.001</c:v>
                </c:pt>
                <c:pt idx="480">
                  <c:v>0.00099</c:v>
                </c:pt>
                <c:pt idx="481">
                  <c:v>0.00098</c:v>
                </c:pt>
                <c:pt idx="482">
                  <c:v>0.00098</c:v>
                </c:pt>
                <c:pt idx="483">
                  <c:v>0.00096</c:v>
                </c:pt>
                <c:pt idx="484">
                  <c:v>0.00096</c:v>
                </c:pt>
                <c:pt idx="485">
                  <c:v>0.00094</c:v>
                </c:pt>
                <c:pt idx="486">
                  <c:v>0.00093</c:v>
                </c:pt>
                <c:pt idx="487">
                  <c:v>0.00091</c:v>
                </c:pt>
                <c:pt idx="488">
                  <c:v>0.00091</c:v>
                </c:pt>
                <c:pt idx="489">
                  <c:v>0.00089</c:v>
                </c:pt>
                <c:pt idx="490">
                  <c:v>0.00088</c:v>
                </c:pt>
                <c:pt idx="491">
                  <c:v>0.00087</c:v>
                </c:pt>
                <c:pt idx="492">
                  <c:v>0.00086</c:v>
                </c:pt>
                <c:pt idx="493">
                  <c:v>0.00085</c:v>
                </c:pt>
                <c:pt idx="494">
                  <c:v>0.00083</c:v>
                </c:pt>
                <c:pt idx="495">
                  <c:v>0.00082</c:v>
                </c:pt>
                <c:pt idx="496">
                  <c:v>0.0008</c:v>
                </c:pt>
                <c:pt idx="497">
                  <c:v>0.0008</c:v>
                </c:pt>
                <c:pt idx="498">
                  <c:v>0.0008</c:v>
                </c:pt>
                <c:pt idx="499">
                  <c:v>0.0008</c:v>
                </c:pt>
                <c:pt idx="500">
                  <c:v>0.00079</c:v>
                </c:pt>
                <c:pt idx="501">
                  <c:v>0.00079</c:v>
                </c:pt>
                <c:pt idx="502">
                  <c:v>0.00079</c:v>
                </c:pt>
                <c:pt idx="503">
                  <c:v>0.00079</c:v>
                </c:pt>
                <c:pt idx="504">
                  <c:v>0.00079</c:v>
                </c:pt>
                <c:pt idx="505">
                  <c:v>0.00079</c:v>
                </c:pt>
                <c:pt idx="506">
                  <c:v>0.00079</c:v>
                </c:pt>
                <c:pt idx="507">
                  <c:v>0.0008</c:v>
                </c:pt>
                <c:pt idx="508">
                  <c:v>0.00079</c:v>
                </c:pt>
                <c:pt idx="509">
                  <c:v>0.00079</c:v>
                </c:pt>
                <c:pt idx="510">
                  <c:v>0.00077</c:v>
                </c:pt>
                <c:pt idx="511">
                  <c:v>0.00074</c:v>
                </c:pt>
                <c:pt idx="512">
                  <c:v>0.00071</c:v>
                </c:pt>
                <c:pt idx="513">
                  <c:v>0.00067</c:v>
                </c:pt>
                <c:pt idx="514">
                  <c:v>0.00064</c:v>
                </c:pt>
                <c:pt idx="515">
                  <c:v>0.0006</c:v>
                </c:pt>
                <c:pt idx="516">
                  <c:v>0.00055</c:v>
                </c:pt>
                <c:pt idx="517">
                  <c:v>0.00049</c:v>
                </c:pt>
                <c:pt idx="518">
                  <c:v>0.00044</c:v>
                </c:pt>
                <c:pt idx="519">
                  <c:v>0.00039</c:v>
                </c:pt>
                <c:pt idx="520">
                  <c:v>0.00035</c:v>
                </c:pt>
                <c:pt idx="521">
                  <c:v>0.00029</c:v>
                </c:pt>
                <c:pt idx="522">
                  <c:v>0.00026</c:v>
                </c:pt>
                <c:pt idx="523">
                  <c:v>0.00021</c:v>
                </c:pt>
                <c:pt idx="524">
                  <c:v>0.00018</c:v>
                </c:pt>
                <c:pt idx="525">
                  <c:v>0.00015</c:v>
                </c:pt>
                <c:pt idx="526">
                  <c:v>0.00014</c:v>
                </c:pt>
                <c:pt idx="527">
                  <c:v>0.00011</c:v>
                </c:pt>
                <c:pt idx="528">
                  <c:v>9.0E-5</c:v>
                </c:pt>
                <c:pt idx="529">
                  <c:v>6.0E-5</c:v>
                </c:pt>
                <c:pt idx="530">
                  <c:v>5.0E-5</c:v>
                </c:pt>
                <c:pt idx="531">
                  <c:v>3.0E-5</c:v>
                </c:pt>
                <c:pt idx="532">
                  <c:v>3.0E-5</c:v>
                </c:pt>
                <c:pt idx="533">
                  <c:v>2.0E-5</c:v>
                </c:pt>
                <c:pt idx="534">
                  <c:v>2.0E-5</c:v>
                </c:pt>
                <c:pt idx="535">
                  <c:v>3.0E-5</c:v>
                </c:pt>
                <c:pt idx="536">
                  <c:v>3.0E-5</c:v>
                </c:pt>
                <c:pt idx="537">
                  <c:v>4.0E-5</c:v>
                </c:pt>
                <c:pt idx="538">
                  <c:v>5.0E-5</c:v>
                </c:pt>
                <c:pt idx="539">
                  <c:v>7.0E-5</c:v>
                </c:pt>
                <c:pt idx="540">
                  <c:v>8.0E-5</c:v>
                </c:pt>
                <c:pt idx="541">
                  <c:v>0.00011</c:v>
                </c:pt>
                <c:pt idx="542">
                  <c:v>0.00013</c:v>
                </c:pt>
                <c:pt idx="543">
                  <c:v>0.00016</c:v>
                </c:pt>
                <c:pt idx="544">
                  <c:v>0.00019</c:v>
                </c:pt>
                <c:pt idx="545">
                  <c:v>0.00022</c:v>
                </c:pt>
                <c:pt idx="546">
                  <c:v>0.00024</c:v>
                </c:pt>
                <c:pt idx="547">
                  <c:v>0.00027</c:v>
                </c:pt>
                <c:pt idx="548">
                  <c:v>0.00031</c:v>
                </c:pt>
                <c:pt idx="549">
                  <c:v>0.00037</c:v>
                </c:pt>
                <c:pt idx="550">
                  <c:v>0.00043</c:v>
                </c:pt>
                <c:pt idx="551">
                  <c:v>0.0005</c:v>
                </c:pt>
                <c:pt idx="552">
                  <c:v>0.00056</c:v>
                </c:pt>
                <c:pt idx="553">
                  <c:v>0.00063</c:v>
                </c:pt>
                <c:pt idx="554">
                  <c:v>0.0007</c:v>
                </c:pt>
                <c:pt idx="555">
                  <c:v>0.00078</c:v>
                </c:pt>
                <c:pt idx="556">
                  <c:v>0.00086</c:v>
                </c:pt>
                <c:pt idx="557">
                  <c:v>0.00094</c:v>
                </c:pt>
                <c:pt idx="558" formatCode="General">
                  <c:v>0.00103</c:v>
                </c:pt>
                <c:pt idx="559" formatCode="General">
                  <c:v>0.00111</c:v>
                </c:pt>
                <c:pt idx="560" formatCode="General">
                  <c:v>0.00121</c:v>
                </c:pt>
                <c:pt idx="561" formatCode="General">
                  <c:v>0.00131</c:v>
                </c:pt>
                <c:pt idx="562" formatCode="General">
                  <c:v>0.00142</c:v>
                </c:pt>
                <c:pt idx="563" formatCode="General">
                  <c:v>0.00152</c:v>
                </c:pt>
                <c:pt idx="564" formatCode="General">
                  <c:v>0.00161</c:v>
                </c:pt>
                <c:pt idx="565" formatCode="General">
                  <c:v>0.0017</c:v>
                </c:pt>
                <c:pt idx="566" formatCode="General">
                  <c:v>0.0018</c:v>
                </c:pt>
                <c:pt idx="567" formatCode="General">
                  <c:v>0.00189</c:v>
                </c:pt>
                <c:pt idx="568" formatCode="General">
                  <c:v>0.002</c:v>
                </c:pt>
                <c:pt idx="569" formatCode="General">
                  <c:v>0.00213</c:v>
                </c:pt>
                <c:pt idx="570" formatCode="General">
                  <c:v>0.0023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Feuil1!$D$1</c:f>
              <c:strCache>
                <c:ptCount val="1"/>
                <c:pt idx="0">
                  <c:v>Fit Peak 1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D$2:$D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9E-5</c:v>
                </c:pt>
                <c:pt idx="5">
                  <c:v>3.52375E-5</c:v>
                </c:pt>
                <c:pt idx="6">
                  <c:v>3.51761E-5</c:v>
                </c:pt>
                <c:pt idx="7">
                  <c:v>3.51147E-5</c:v>
                </c:pt>
                <c:pt idx="8">
                  <c:v>3.50534E-5</c:v>
                </c:pt>
                <c:pt idx="9">
                  <c:v>3.4992E-5</c:v>
                </c:pt>
                <c:pt idx="10">
                  <c:v>3.49307E-5</c:v>
                </c:pt>
                <c:pt idx="11">
                  <c:v>3.48695E-5</c:v>
                </c:pt>
                <c:pt idx="12">
                  <c:v>3.48083E-5</c:v>
                </c:pt>
                <c:pt idx="13">
                  <c:v>3.47473E-5</c:v>
                </c:pt>
                <c:pt idx="14">
                  <c:v>3.46863E-5</c:v>
                </c:pt>
                <c:pt idx="15">
                  <c:v>3.46256E-5</c:v>
                </c:pt>
                <c:pt idx="16">
                  <c:v>3.45652E-5</c:v>
                </c:pt>
                <c:pt idx="17">
                  <c:v>3.45052E-5</c:v>
                </c:pt>
                <c:pt idx="18">
                  <c:v>3.44457E-5</c:v>
                </c:pt>
                <c:pt idx="19">
                  <c:v>3.43871E-5</c:v>
                </c:pt>
                <c:pt idx="20">
                  <c:v>3.43295E-5</c:v>
                </c:pt>
                <c:pt idx="21">
                  <c:v>3.42733E-5</c:v>
                </c:pt>
                <c:pt idx="22">
                  <c:v>3.42192E-5</c:v>
                </c:pt>
                <c:pt idx="23">
                  <c:v>3.41677E-5</c:v>
                </c:pt>
                <c:pt idx="24">
                  <c:v>3.41198E-5</c:v>
                </c:pt>
                <c:pt idx="25">
                  <c:v>3.40767E-5</c:v>
                </c:pt>
                <c:pt idx="26">
                  <c:v>3.40398E-5</c:v>
                </c:pt>
                <c:pt idx="27">
                  <c:v>3.40113E-5</c:v>
                </c:pt>
                <c:pt idx="28">
                  <c:v>3.39936E-5</c:v>
                </c:pt>
                <c:pt idx="29">
                  <c:v>3.399E-5</c:v>
                </c:pt>
                <c:pt idx="30">
                  <c:v>3.40046E-5</c:v>
                </c:pt>
                <c:pt idx="31">
                  <c:v>3.40426E-5</c:v>
                </c:pt>
                <c:pt idx="32">
                  <c:v>3.41103E-5</c:v>
                </c:pt>
                <c:pt idx="33">
                  <c:v>3.42158E-5</c:v>
                </c:pt>
                <c:pt idx="34">
                  <c:v>3.43689E-5</c:v>
                </c:pt>
                <c:pt idx="35">
                  <c:v>3.45814E-5</c:v>
                </c:pt>
                <c:pt idx="36">
                  <c:v>3.48679E-5</c:v>
                </c:pt>
                <c:pt idx="37">
                  <c:v>3.52457E-5</c:v>
                </c:pt>
                <c:pt idx="38">
                  <c:v>3.57356E-5</c:v>
                </c:pt>
                <c:pt idx="39">
                  <c:v>3.63622E-5</c:v>
                </c:pt>
                <c:pt idx="40">
                  <c:v>3.71542E-5</c:v>
                </c:pt>
                <c:pt idx="41">
                  <c:v>3.81453E-5</c:v>
                </c:pt>
                <c:pt idx="42">
                  <c:v>3.93741E-5</c:v>
                </c:pt>
                <c:pt idx="43">
                  <c:v>4.08849E-5</c:v>
                </c:pt>
                <c:pt idx="44">
                  <c:v>4.27279E-5</c:v>
                </c:pt>
                <c:pt idx="45">
                  <c:v>4.49594E-5</c:v>
                </c:pt>
                <c:pt idx="46">
                  <c:v>4.7642E-5</c:v>
                </c:pt>
                <c:pt idx="47">
                  <c:v>5.08443E-5</c:v>
                </c:pt>
                <c:pt idx="48">
                  <c:v>5.46413E-5</c:v>
                </c:pt>
                <c:pt idx="49">
                  <c:v>5.91129E-5</c:v>
                </c:pt>
                <c:pt idx="50">
                  <c:v>6.43441E-5</c:v>
                </c:pt>
                <c:pt idx="51">
                  <c:v>7.04235E-5</c:v>
                </c:pt>
                <c:pt idx="52">
                  <c:v>7.74421E-5</c:v>
                </c:pt>
                <c:pt idx="53">
                  <c:v>8.54913E-5</c:v>
                </c:pt>
                <c:pt idx="54">
                  <c:v>9.46615E-5</c:v>
                </c:pt>
                <c:pt idx="55">
                  <c:v>0.000105039</c:v>
                </c:pt>
                <c:pt idx="56">
                  <c:v>0.000116704</c:v>
                </c:pt>
                <c:pt idx="57">
                  <c:v>0.000129727</c:v>
                </c:pt>
                <c:pt idx="58">
                  <c:v>0.000144167</c:v>
                </c:pt>
                <c:pt idx="59">
                  <c:v>0.000160065</c:v>
                </c:pt>
                <c:pt idx="60">
                  <c:v>0.000177446</c:v>
                </c:pt>
                <c:pt idx="61">
                  <c:v>0.000196311</c:v>
                </c:pt>
                <c:pt idx="62">
                  <c:v>0.000216635</c:v>
                </c:pt>
                <c:pt idx="63">
                  <c:v>0.000238366</c:v>
                </c:pt>
                <c:pt idx="64">
                  <c:v>0.000261421</c:v>
                </c:pt>
                <c:pt idx="65">
                  <c:v>0.000285686</c:v>
                </c:pt>
                <c:pt idx="66">
                  <c:v>0.000311013</c:v>
                </c:pt>
                <c:pt idx="67">
                  <c:v>0.000337221</c:v>
                </c:pt>
                <c:pt idx="68">
                  <c:v>0.000364096</c:v>
                </c:pt>
                <c:pt idx="69">
                  <c:v>0.000391395</c:v>
                </c:pt>
                <c:pt idx="70">
                  <c:v>0.000418845</c:v>
                </c:pt>
                <c:pt idx="71">
                  <c:v>0.00044615</c:v>
                </c:pt>
                <c:pt idx="72">
                  <c:v>0.000472996</c:v>
                </c:pt>
                <c:pt idx="73">
                  <c:v>0.000499053</c:v>
                </c:pt>
                <c:pt idx="74">
                  <c:v>0.000523985</c:v>
                </c:pt>
                <c:pt idx="75">
                  <c:v>0.000547455</c:v>
                </c:pt>
                <c:pt idx="76">
                  <c:v>0.000569135</c:v>
                </c:pt>
                <c:pt idx="77">
                  <c:v>0.000588709</c:v>
                </c:pt>
                <c:pt idx="78">
                  <c:v>0.000605886</c:v>
                </c:pt>
                <c:pt idx="79">
                  <c:v>0.000620404</c:v>
                </c:pt>
                <c:pt idx="80">
                  <c:v>0.000632035</c:v>
                </c:pt>
                <c:pt idx="81">
                  <c:v>0.000640596</c:v>
                </c:pt>
                <c:pt idx="82">
                  <c:v>0.000645948</c:v>
                </c:pt>
                <c:pt idx="83">
                  <c:v>0.000648005</c:v>
                </c:pt>
                <c:pt idx="84">
                  <c:v>0.000646733</c:v>
                </c:pt>
                <c:pt idx="85">
                  <c:v>0.000642151</c:v>
                </c:pt>
                <c:pt idx="86">
                  <c:v>0.000634332</c:v>
                </c:pt>
                <c:pt idx="87">
                  <c:v>0.0006234</c:v>
                </c:pt>
                <c:pt idx="88">
                  <c:v>0.000609527</c:v>
                </c:pt>
                <c:pt idx="89">
                  <c:v>0.000592929</c:v>
                </c:pt>
                <c:pt idx="90">
                  <c:v>0.000573858</c:v>
                </c:pt>
                <c:pt idx="91">
                  <c:v>0.0005526</c:v>
                </c:pt>
                <c:pt idx="92">
                  <c:v>0.000529463</c:v>
                </c:pt>
                <c:pt idx="93">
                  <c:v>0.000504774</c:v>
                </c:pt>
                <c:pt idx="94">
                  <c:v>0.000478868</c:v>
                </c:pt>
                <c:pt idx="95">
                  <c:v>0.000452082</c:v>
                </c:pt>
                <c:pt idx="96">
                  <c:v>0.000424747</c:v>
                </c:pt>
                <c:pt idx="97">
                  <c:v>0.000397184</c:v>
                </c:pt>
                <c:pt idx="98">
                  <c:v>0.000369693</c:v>
                </c:pt>
                <c:pt idx="99">
                  <c:v>0.000342554</c:v>
                </c:pt>
                <c:pt idx="100">
                  <c:v>0.000316018</c:v>
                </c:pt>
                <c:pt idx="101">
                  <c:v>0.000290309</c:v>
                </c:pt>
                <c:pt idx="102">
                  <c:v>0.000265615</c:v>
                </c:pt>
                <c:pt idx="103">
                  <c:v>0.000242094</c:v>
                </c:pt>
                <c:pt idx="104">
                  <c:v>0.000219869</c:v>
                </c:pt>
                <c:pt idx="105">
                  <c:v>0.000199032</c:v>
                </c:pt>
                <c:pt idx="106">
                  <c:v>0.000179642</c:v>
                </c:pt>
                <c:pt idx="107">
                  <c:v>0.000161733</c:v>
                </c:pt>
                <c:pt idx="108">
                  <c:v>0.000145308</c:v>
                </c:pt>
                <c:pt idx="109">
                  <c:v>0.000130351</c:v>
                </c:pt>
                <c:pt idx="110">
                  <c:v>0.000116823</c:v>
                </c:pt>
                <c:pt idx="111">
                  <c:v>0.000104671</c:v>
                </c:pt>
                <c:pt idx="112">
                  <c:v>9.38269000000004E-5</c:v>
                </c:pt>
                <c:pt idx="113">
                  <c:v>8.42126E-5</c:v>
                </c:pt>
                <c:pt idx="114">
                  <c:v>7.57433E-5</c:v>
                </c:pt>
                <c:pt idx="115">
                  <c:v>6.83296E-5</c:v>
                </c:pt>
                <c:pt idx="116">
                  <c:v>6.188E-5</c:v>
                </c:pt>
                <c:pt idx="117">
                  <c:v>5.63033E-5</c:v>
                </c:pt>
                <c:pt idx="118">
                  <c:v>5.15101E-5</c:v>
                </c:pt>
                <c:pt idx="119">
                  <c:v>4.74143E-5</c:v>
                </c:pt>
                <c:pt idx="120">
                  <c:v>4.39345E-5</c:v>
                </c:pt>
                <c:pt idx="121">
                  <c:v>4.09943E-5</c:v>
                </c:pt>
                <c:pt idx="122">
                  <c:v>3.85233E-5</c:v>
                </c:pt>
                <c:pt idx="123">
                  <c:v>3.64572E-5</c:v>
                </c:pt>
                <c:pt idx="124">
                  <c:v>3.47381E-5</c:v>
                </c:pt>
                <c:pt idx="125">
                  <c:v>3.33142E-5</c:v>
                </c:pt>
                <c:pt idx="126">
                  <c:v>3.21395E-5</c:v>
                </c:pt>
                <c:pt idx="127">
                  <c:v>3.11738E-5</c:v>
                </c:pt>
                <c:pt idx="128">
                  <c:v>3.03823E-5</c:v>
                </c:pt>
                <c:pt idx="129">
                  <c:v>2.97349E-5</c:v>
                </c:pt>
                <c:pt idx="130">
                  <c:v>2.92059E-5</c:v>
                </c:pt>
                <c:pt idx="131">
                  <c:v>2.87735E-5</c:v>
                </c:pt>
                <c:pt idx="132">
                  <c:v>2.84195E-5</c:v>
                </c:pt>
                <c:pt idx="133">
                  <c:v>2.81287E-5</c:v>
                </c:pt>
                <c:pt idx="134">
                  <c:v>2.78885E-5</c:v>
                </c:pt>
                <c:pt idx="135">
                  <c:v>2.76885E-5</c:v>
                </c:pt>
                <c:pt idx="136">
                  <c:v>2.75203E-5</c:v>
                </c:pt>
                <c:pt idx="137">
                  <c:v>2.73771E-5</c:v>
                </c:pt>
                <c:pt idx="138">
                  <c:v>2.72533E-5</c:v>
                </c:pt>
                <c:pt idx="139">
                  <c:v>2.71447E-5</c:v>
                </c:pt>
                <c:pt idx="140">
                  <c:v>2.70477E-5</c:v>
                </c:pt>
                <c:pt idx="141">
                  <c:v>2.69597E-5</c:v>
                </c:pt>
                <c:pt idx="142">
                  <c:v>2.68785E-5</c:v>
                </c:pt>
                <c:pt idx="143">
                  <c:v>2.68024E-5</c:v>
                </c:pt>
                <c:pt idx="144">
                  <c:v>2.67302E-5</c:v>
                </c:pt>
                <c:pt idx="145">
                  <c:v>2.66609E-5</c:v>
                </c:pt>
                <c:pt idx="146">
                  <c:v>2.65937E-5</c:v>
                </c:pt>
                <c:pt idx="147">
                  <c:v>2.65282E-5</c:v>
                </c:pt>
                <c:pt idx="148">
                  <c:v>2.64638E-5</c:v>
                </c:pt>
                <c:pt idx="149">
                  <c:v>2.64002E-5</c:v>
                </c:pt>
                <c:pt idx="150">
                  <c:v>2.63373E-5</c:v>
                </c:pt>
                <c:pt idx="151">
                  <c:v>2.62748E-5</c:v>
                </c:pt>
                <c:pt idx="152">
                  <c:v>2.62126E-5</c:v>
                </c:pt>
                <c:pt idx="153">
                  <c:v>2.61507E-5</c:v>
                </c:pt>
                <c:pt idx="154">
                  <c:v>2.60889E-5</c:v>
                </c:pt>
                <c:pt idx="155">
                  <c:v>2.60273E-5</c:v>
                </c:pt>
                <c:pt idx="156">
                  <c:v>2.59657E-5</c:v>
                </c:pt>
                <c:pt idx="157">
                  <c:v>2.59042E-5</c:v>
                </c:pt>
                <c:pt idx="158">
                  <c:v>2.58427E-5</c:v>
                </c:pt>
                <c:pt idx="159">
                  <c:v>2.57812E-5</c:v>
                </c:pt>
                <c:pt idx="160">
                  <c:v>2.57198E-5</c:v>
                </c:pt>
                <c:pt idx="161">
                  <c:v>2.56583E-5</c:v>
                </c:pt>
                <c:pt idx="162">
                  <c:v>2.55969E-5</c:v>
                </c:pt>
                <c:pt idx="163">
                  <c:v>2.55355E-5</c:v>
                </c:pt>
                <c:pt idx="164">
                  <c:v>2.54741E-5</c:v>
                </c:pt>
                <c:pt idx="165">
                  <c:v>2.54127E-5</c:v>
                </c:pt>
                <c:pt idx="166">
                  <c:v>2.53513E-5</c:v>
                </c:pt>
                <c:pt idx="167">
                  <c:v>2.52899E-5</c:v>
                </c:pt>
                <c:pt idx="168">
                  <c:v>2.52285E-5</c:v>
                </c:pt>
                <c:pt idx="169">
                  <c:v>2.5167E-5</c:v>
                </c:pt>
                <c:pt idx="170">
                  <c:v>2.51056E-5</c:v>
                </c:pt>
                <c:pt idx="171">
                  <c:v>2.50442E-5</c:v>
                </c:pt>
                <c:pt idx="172">
                  <c:v>2.49828E-5</c:v>
                </c:pt>
                <c:pt idx="173">
                  <c:v>2.49214E-5</c:v>
                </c:pt>
                <c:pt idx="174">
                  <c:v>2.486E-5</c:v>
                </c:pt>
                <c:pt idx="175">
                  <c:v>2.47986E-5</c:v>
                </c:pt>
                <c:pt idx="176">
                  <c:v>2.47372E-5</c:v>
                </c:pt>
                <c:pt idx="177">
                  <c:v>2.46758E-5</c:v>
                </c:pt>
                <c:pt idx="178">
                  <c:v>2.46144E-5</c:v>
                </c:pt>
                <c:pt idx="179">
                  <c:v>2.4553E-5</c:v>
                </c:pt>
                <c:pt idx="180">
                  <c:v>2.44916E-5</c:v>
                </c:pt>
                <c:pt idx="181">
                  <c:v>2.44302E-5</c:v>
                </c:pt>
                <c:pt idx="182">
                  <c:v>2.43688E-5</c:v>
                </c:pt>
                <c:pt idx="183">
                  <c:v>2.43074E-5</c:v>
                </c:pt>
                <c:pt idx="184">
                  <c:v>2.4246E-5</c:v>
                </c:pt>
                <c:pt idx="185">
                  <c:v>2.41846E-5</c:v>
                </c:pt>
                <c:pt idx="186">
                  <c:v>2.41232E-5</c:v>
                </c:pt>
                <c:pt idx="187">
                  <c:v>2.40618E-5</c:v>
                </c:pt>
                <c:pt idx="188">
                  <c:v>2.40004E-5</c:v>
                </c:pt>
                <c:pt idx="189">
                  <c:v>2.39389E-5</c:v>
                </c:pt>
                <c:pt idx="190">
                  <c:v>2.38775E-5</c:v>
                </c:pt>
                <c:pt idx="191">
                  <c:v>2.38161E-5</c:v>
                </c:pt>
                <c:pt idx="192">
                  <c:v>2.37547E-5</c:v>
                </c:pt>
                <c:pt idx="193">
                  <c:v>2.36933E-5</c:v>
                </c:pt>
                <c:pt idx="194">
                  <c:v>2.36319E-5</c:v>
                </c:pt>
                <c:pt idx="195">
                  <c:v>2.35705E-5</c:v>
                </c:pt>
                <c:pt idx="196">
                  <c:v>2.35091E-5</c:v>
                </c:pt>
                <c:pt idx="197">
                  <c:v>2.34477E-5</c:v>
                </c:pt>
                <c:pt idx="198">
                  <c:v>2.33863E-5</c:v>
                </c:pt>
                <c:pt idx="199">
                  <c:v>2.33249E-5</c:v>
                </c:pt>
                <c:pt idx="200">
                  <c:v>2.32635E-5</c:v>
                </c:pt>
                <c:pt idx="201">
                  <c:v>2.32021E-5</c:v>
                </c:pt>
                <c:pt idx="202">
                  <c:v>2.31407E-5</c:v>
                </c:pt>
                <c:pt idx="203">
                  <c:v>2.30793E-5</c:v>
                </c:pt>
                <c:pt idx="204">
                  <c:v>2.30179E-5</c:v>
                </c:pt>
                <c:pt idx="205">
                  <c:v>2.29565E-5</c:v>
                </c:pt>
                <c:pt idx="206">
                  <c:v>2.28951E-5</c:v>
                </c:pt>
                <c:pt idx="207">
                  <c:v>2.28337E-5</c:v>
                </c:pt>
                <c:pt idx="208">
                  <c:v>2.27723E-5</c:v>
                </c:pt>
                <c:pt idx="209">
                  <c:v>2.27109E-5</c:v>
                </c:pt>
                <c:pt idx="210">
                  <c:v>2.26494E-5</c:v>
                </c:pt>
                <c:pt idx="211">
                  <c:v>2.2588E-5</c:v>
                </c:pt>
                <c:pt idx="212">
                  <c:v>2.25266E-5</c:v>
                </c:pt>
                <c:pt idx="213">
                  <c:v>2.24652E-5</c:v>
                </c:pt>
                <c:pt idx="214">
                  <c:v>2.24038E-5</c:v>
                </c:pt>
                <c:pt idx="215">
                  <c:v>2.23424E-5</c:v>
                </c:pt>
                <c:pt idx="216">
                  <c:v>2.2281E-5</c:v>
                </c:pt>
                <c:pt idx="217">
                  <c:v>2.22196E-5</c:v>
                </c:pt>
                <c:pt idx="218">
                  <c:v>2.21582E-5</c:v>
                </c:pt>
                <c:pt idx="219">
                  <c:v>2.20968E-5</c:v>
                </c:pt>
                <c:pt idx="220">
                  <c:v>2.20354E-5</c:v>
                </c:pt>
                <c:pt idx="221">
                  <c:v>2.1974E-5</c:v>
                </c:pt>
                <c:pt idx="222">
                  <c:v>2.19126E-5</c:v>
                </c:pt>
                <c:pt idx="223">
                  <c:v>2.18512E-5</c:v>
                </c:pt>
                <c:pt idx="224">
                  <c:v>2.17898E-5</c:v>
                </c:pt>
                <c:pt idx="225">
                  <c:v>2.17284E-5</c:v>
                </c:pt>
                <c:pt idx="226">
                  <c:v>2.1667E-5</c:v>
                </c:pt>
                <c:pt idx="227">
                  <c:v>2.16056E-5</c:v>
                </c:pt>
                <c:pt idx="228">
                  <c:v>2.15442E-5</c:v>
                </c:pt>
                <c:pt idx="229">
                  <c:v>2.14828E-5</c:v>
                </c:pt>
                <c:pt idx="230">
                  <c:v>2.14214E-5</c:v>
                </c:pt>
                <c:pt idx="231">
                  <c:v>2.13599E-5</c:v>
                </c:pt>
                <c:pt idx="232">
                  <c:v>2.12985E-5</c:v>
                </c:pt>
                <c:pt idx="233">
                  <c:v>2.12371E-5</c:v>
                </c:pt>
                <c:pt idx="234">
                  <c:v>2.11757E-5</c:v>
                </c:pt>
                <c:pt idx="235">
                  <c:v>2.11143E-5</c:v>
                </c:pt>
                <c:pt idx="236">
                  <c:v>2.10529E-5</c:v>
                </c:pt>
                <c:pt idx="237">
                  <c:v>2.09915E-5</c:v>
                </c:pt>
                <c:pt idx="238">
                  <c:v>2.09301E-5</c:v>
                </c:pt>
                <c:pt idx="239">
                  <c:v>2.08687E-5</c:v>
                </c:pt>
                <c:pt idx="240">
                  <c:v>2.08073E-5</c:v>
                </c:pt>
                <c:pt idx="241">
                  <c:v>2.07459E-5</c:v>
                </c:pt>
                <c:pt idx="242">
                  <c:v>2.06845E-5</c:v>
                </c:pt>
                <c:pt idx="243">
                  <c:v>2.05989E-5</c:v>
                </c:pt>
                <c:pt idx="244">
                  <c:v>2.04763E-5</c:v>
                </c:pt>
                <c:pt idx="245">
                  <c:v>2.03083E-5</c:v>
                </c:pt>
                <c:pt idx="246">
                  <c:v>2.01403E-5</c:v>
                </c:pt>
                <c:pt idx="247">
                  <c:v>1.99723E-5</c:v>
                </c:pt>
                <c:pt idx="248">
                  <c:v>1.98043E-5</c:v>
                </c:pt>
                <c:pt idx="249">
                  <c:v>1.96363E-5</c:v>
                </c:pt>
                <c:pt idx="250">
                  <c:v>1.94683E-5</c:v>
                </c:pt>
                <c:pt idx="251">
                  <c:v>1.93003E-5</c:v>
                </c:pt>
                <c:pt idx="252">
                  <c:v>1.91324E-5</c:v>
                </c:pt>
                <c:pt idx="253">
                  <c:v>1.89644E-5</c:v>
                </c:pt>
                <c:pt idx="254">
                  <c:v>1.87964E-5</c:v>
                </c:pt>
                <c:pt idx="255">
                  <c:v>1.86284E-5</c:v>
                </c:pt>
                <c:pt idx="256">
                  <c:v>1.84604E-5</c:v>
                </c:pt>
                <c:pt idx="257">
                  <c:v>1.82924E-5</c:v>
                </c:pt>
                <c:pt idx="258">
                  <c:v>1.81244E-5</c:v>
                </c:pt>
                <c:pt idx="259">
                  <c:v>1.79564E-5</c:v>
                </c:pt>
                <c:pt idx="260">
                  <c:v>1.77884E-5</c:v>
                </c:pt>
                <c:pt idx="261">
                  <c:v>1.76204E-5</c:v>
                </c:pt>
                <c:pt idx="262">
                  <c:v>1.74524E-5</c:v>
                </c:pt>
                <c:pt idx="263">
                  <c:v>1.72844E-5</c:v>
                </c:pt>
                <c:pt idx="264">
                  <c:v>1.71165E-5</c:v>
                </c:pt>
                <c:pt idx="265">
                  <c:v>1.69485E-5</c:v>
                </c:pt>
                <c:pt idx="266">
                  <c:v>1.67805E-5</c:v>
                </c:pt>
                <c:pt idx="267">
                  <c:v>1.66125E-5</c:v>
                </c:pt>
                <c:pt idx="268">
                  <c:v>1.64445E-5</c:v>
                </c:pt>
                <c:pt idx="269">
                  <c:v>1.62765E-5</c:v>
                </c:pt>
                <c:pt idx="270">
                  <c:v>1.61085E-5</c:v>
                </c:pt>
                <c:pt idx="271">
                  <c:v>1.59405E-5</c:v>
                </c:pt>
                <c:pt idx="272">
                  <c:v>1.57725E-5</c:v>
                </c:pt>
                <c:pt idx="273">
                  <c:v>1.56045E-5</c:v>
                </c:pt>
                <c:pt idx="274">
                  <c:v>1.54365E-5</c:v>
                </c:pt>
                <c:pt idx="275">
                  <c:v>1.52685E-5</c:v>
                </c:pt>
                <c:pt idx="276">
                  <c:v>1.51006E-5</c:v>
                </c:pt>
                <c:pt idx="277">
                  <c:v>1.49326E-5</c:v>
                </c:pt>
                <c:pt idx="278">
                  <c:v>1.47646E-5</c:v>
                </c:pt>
                <c:pt idx="279">
                  <c:v>1.45966E-5</c:v>
                </c:pt>
                <c:pt idx="280">
                  <c:v>1.44286E-5</c:v>
                </c:pt>
                <c:pt idx="281">
                  <c:v>1.42606E-5</c:v>
                </c:pt>
                <c:pt idx="282">
                  <c:v>1.40926E-5</c:v>
                </c:pt>
                <c:pt idx="283">
                  <c:v>1.39246E-5</c:v>
                </c:pt>
                <c:pt idx="284">
                  <c:v>1.37566E-5</c:v>
                </c:pt>
                <c:pt idx="285">
                  <c:v>1.35886E-5</c:v>
                </c:pt>
                <c:pt idx="286">
                  <c:v>1.34206E-5</c:v>
                </c:pt>
                <c:pt idx="287">
                  <c:v>1.32526E-5</c:v>
                </c:pt>
                <c:pt idx="288">
                  <c:v>1.30847E-5</c:v>
                </c:pt>
                <c:pt idx="289">
                  <c:v>1.29167E-5</c:v>
                </c:pt>
                <c:pt idx="290">
                  <c:v>1.27487E-5</c:v>
                </c:pt>
                <c:pt idx="291">
                  <c:v>1.25807E-5</c:v>
                </c:pt>
                <c:pt idx="292">
                  <c:v>1.24127E-5</c:v>
                </c:pt>
                <c:pt idx="293">
                  <c:v>1.22447E-5</c:v>
                </c:pt>
                <c:pt idx="294">
                  <c:v>1.20767E-5</c:v>
                </c:pt>
                <c:pt idx="295">
                  <c:v>1.19087E-5</c:v>
                </c:pt>
                <c:pt idx="296">
                  <c:v>1.17407E-5</c:v>
                </c:pt>
                <c:pt idx="297">
                  <c:v>1.15727E-5</c:v>
                </c:pt>
                <c:pt idx="298">
                  <c:v>1.14047E-5</c:v>
                </c:pt>
                <c:pt idx="299">
                  <c:v>1.12367E-5</c:v>
                </c:pt>
                <c:pt idx="300">
                  <c:v>1.10687E-5</c:v>
                </c:pt>
                <c:pt idx="301">
                  <c:v>1.09008E-5</c:v>
                </c:pt>
                <c:pt idx="302">
                  <c:v>1.07328E-5</c:v>
                </c:pt>
                <c:pt idx="303">
                  <c:v>1.05648E-5</c:v>
                </c:pt>
                <c:pt idx="304">
                  <c:v>1.03968E-5</c:v>
                </c:pt>
                <c:pt idx="305">
                  <c:v>1.02288E-5</c:v>
                </c:pt>
                <c:pt idx="306">
                  <c:v>1.00608E-5</c:v>
                </c:pt>
                <c:pt idx="307">
                  <c:v>9.8928E-6</c:v>
                </c:pt>
                <c:pt idx="308">
                  <c:v>9.72481E-6</c:v>
                </c:pt>
                <c:pt idx="309">
                  <c:v>9.55682E-6</c:v>
                </c:pt>
                <c:pt idx="310">
                  <c:v>9.38883E-6</c:v>
                </c:pt>
                <c:pt idx="311">
                  <c:v>9.22084E-6</c:v>
                </c:pt>
                <c:pt idx="312">
                  <c:v>9.05285E-6</c:v>
                </c:pt>
                <c:pt idx="313">
                  <c:v>8.88485E-6</c:v>
                </c:pt>
                <c:pt idx="314">
                  <c:v>8.62525E-6</c:v>
                </c:pt>
                <c:pt idx="315">
                  <c:v>8.22527E-6</c:v>
                </c:pt>
                <c:pt idx="316">
                  <c:v>7.6757E-6</c:v>
                </c:pt>
                <c:pt idx="317">
                  <c:v>7.12613E-6</c:v>
                </c:pt>
                <c:pt idx="318">
                  <c:v>6.57655E-6</c:v>
                </c:pt>
                <c:pt idx="319">
                  <c:v>6.02698E-6</c:v>
                </c:pt>
                <c:pt idx="320">
                  <c:v>5.47741E-6</c:v>
                </c:pt>
                <c:pt idx="321">
                  <c:v>4.92783E-6</c:v>
                </c:pt>
                <c:pt idx="322">
                  <c:v>4.37826E-6</c:v>
                </c:pt>
                <c:pt idx="323">
                  <c:v>3.82869E-6</c:v>
                </c:pt>
                <c:pt idx="324">
                  <c:v>3.27911E-6</c:v>
                </c:pt>
                <c:pt idx="325">
                  <c:v>2.72954E-6</c:v>
                </c:pt>
                <c:pt idx="326">
                  <c:v>2.17997E-6</c:v>
                </c:pt>
                <c:pt idx="327">
                  <c:v>1.63039E-6</c:v>
                </c:pt>
                <c:pt idx="328">
                  <c:v>1.08082E-6</c:v>
                </c:pt>
                <c:pt idx="329">
                  <c:v>5.31247E-7</c:v>
                </c:pt>
                <c:pt idx="330">
                  <c:v>-1.83261E-8</c:v>
                </c:pt>
                <c:pt idx="331">
                  <c:v>-5.67899E-7</c:v>
                </c:pt>
                <c:pt idx="332">
                  <c:v>-1.11747E-6</c:v>
                </c:pt>
                <c:pt idx="333">
                  <c:v>-1.66705E-6</c:v>
                </c:pt>
                <c:pt idx="334">
                  <c:v>-2.21662E-6</c:v>
                </c:pt>
                <c:pt idx="335">
                  <c:v>-2.75249E-6</c:v>
                </c:pt>
                <c:pt idx="336">
                  <c:v>-3.25912E-6</c:v>
                </c:pt>
                <c:pt idx="337">
                  <c:v>-3.45313E-6</c:v>
                </c:pt>
                <c:pt idx="338">
                  <c:v>-3.64715E-6</c:v>
                </c:pt>
                <c:pt idx="339">
                  <c:v>-3.84116E-6</c:v>
                </c:pt>
                <c:pt idx="340">
                  <c:v>-4.03517E-6</c:v>
                </c:pt>
                <c:pt idx="341">
                  <c:v>-4.22919E-6</c:v>
                </c:pt>
                <c:pt idx="342">
                  <c:v>-4.4232E-6</c:v>
                </c:pt>
                <c:pt idx="343">
                  <c:v>-4.61721E-6</c:v>
                </c:pt>
                <c:pt idx="344">
                  <c:v>-4.81123E-6</c:v>
                </c:pt>
                <c:pt idx="345">
                  <c:v>-5.00524E-6</c:v>
                </c:pt>
                <c:pt idx="346">
                  <c:v>-5.19926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7E-5</c:v>
                </c:pt>
                <c:pt idx="392">
                  <c:v>-1.21244E-5</c:v>
                </c:pt>
                <c:pt idx="393">
                  <c:v>-1.1486E-5</c:v>
                </c:pt>
                <c:pt idx="394">
                  <c:v>-1.08477E-5</c:v>
                </c:pt>
                <c:pt idx="395">
                  <c:v>-1.02094E-5</c:v>
                </c:pt>
                <c:pt idx="396">
                  <c:v>-9.57103E-6</c:v>
                </c:pt>
                <c:pt idx="397">
                  <c:v>-8.9327E-6</c:v>
                </c:pt>
                <c:pt idx="398">
                  <c:v>-8.29437E-6</c:v>
                </c:pt>
                <c:pt idx="399">
                  <c:v>-7.65604E-6</c:v>
                </c:pt>
                <c:pt idx="400">
                  <c:v>-7.01771E-6</c:v>
                </c:pt>
                <c:pt idx="401">
                  <c:v>-6.37937E-6</c:v>
                </c:pt>
                <c:pt idx="402">
                  <c:v>-5.74104E-6</c:v>
                </c:pt>
                <c:pt idx="403">
                  <c:v>-5.10271E-6</c:v>
                </c:pt>
                <c:pt idx="404">
                  <c:v>-4.46438E-6</c:v>
                </c:pt>
                <c:pt idx="405">
                  <c:v>-3.82605E-6</c:v>
                </c:pt>
                <c:pt idx="406">
                  <c:v>-3.18772E-6</c:v>
                </c:pt>
                <c:pt idx="407">
                  <c:v>-2.54938E-6</c:v>
                </c:pt>
                <c:pt idx="408">
                  <c:v>-1.91105E-6</c:v>
                </c:pt>
                <c:pt idx="409">
                  <c:v>-1.27272E-6</c:v>
                </c:pt>
                <c:pt idx="410">
                  <c:v>-6.34388E-7</c:v>
                </c:pt>
                <c:pt idx="411">
                  <c:v>3.94411E-9</c:v>
                </c:pt>
                <c:pt idx="412">
                  <c:v>6.42276E-7</c:v>
                </c:pt>
                <c:pt idx="413">
                  <c:v>1.28061E-6</c:v>
                </c:pt>
                <c:pt idx="414">
                  <c:v>1.91894E-6</c:v>
                </c:pt>
                <c:pt idx="415">
                  <c:v>2.55727E-6</c:v>
                </c:pt>
                <c:pt idx="416">
                  <c:v>3.1956E-6</c:v>
                </c:pt>
                <c:pt idx="417">
                  <c:v>3.83394E-6</c:v>
                </c:pt>
                <c:pt idx="418">
                  <c:v>4.47227E-6</c:v>
                </c:pt>
                <c:pt idx="419">
                  <c:v>5.1106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59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9E-5</c:v>
                </c:pt>
                <c:pt idx="485">
                  <c:v>-1.513E-5</c:v>
                </c:pt>
                <c:pt idx="486">
                  <c:v>-1.46611E-5</c:v>
                </c:pt>
                <c:pt idx="487">
                  <c:v>-1.41922E-5</c:v>
                </c:pt>
                <c:pt idx="488">
                  <c:v>-1.37233E-5</c:v>
                </c:pt>
                <c:pt idx="489">
                  <c:v>-1.32544E-5</c:v>
                </c:pt>
                <c:pt idx="490">
                  <c:v>-1.27855E-5</c:v>
                </c:pt>
                <c:pt idx="491">
                  <c:v>-1.23166E-5</c:v>
                </c:pt>
                <c:pt idx="492">
                  <c:v>-1.18477E-5</c:v>
                </c:pt>
                <c:pt idx="493">
                  <c:v>-1.13788E-5</c:v>
                </c:pt>
                <c:pt idx="494">
                  <c:v>-1.09099E-5</c:v>
                </c:pt>
                <c:pt idx="495">
                  <c:v>-1.0441E-5</c:v>
                </c:pt>
                <c:pt idx="496">
                  <c:v>-9.97206E-6</c:v>
                </c:pt>
                <c:pt idx="497">
                  <c:v>-9.50316E-6</c:v>
                </c:pt>
                <c:pt idx="498">
                  <c:v>-9.03426E-6</c:v>
                </c:pt>
                <c:pt idx="499">
                  <c:v>-8.56535E-6</c:v>
                </c:pt>
                <c:pt idx="500">
                  <c:v>-8.09645E-6</c:v>
                </c:pt>
                <c:pt idx="501">
                  <c:v>-7.62754E-6</c:v>
                </c:pt>
                <c:pt idx="502">
                  <c:v>-7.15864E-6</c:v>
                </c:pt>
                <c:pt idx="503">
                  <c:v>-6.68973E-6</c:v>
                </c:pt>
                <c:pt idx="504">
                  <c:v>-6.22083E-6</c:v>
                </c:pt>
                <c:pt idx="505">
                  <c:v>-5.75192E-6</c:v>
                </c:pt>
                <c:pt idx="506">
                  <c:v>-5.28302E-6</c:v>
                </c:pt>
                <c:pt idx="507">
                  <c:v>-4.81411E-6</c:v>
                </c:pt>
                <c:pt idx="508">
                  <c:v>-4.34521E-6</c:v>
                </c:pt>
                <c:pt idx="509">
                  <c:v>-3.8763E-6</c:v>
                </c:pt>
                <c:pt idx="510">
                  <c:v>-3.4074E-6</c:v>
                </c:pt>
                <c:pt idx="511">
                  <c:v>-2.93849E-6</c:v>
                </c:pt>
                <c:pt idx="512">
                  <c:v>-2.46959E-6</c:v>
                </c:pt>
                <c:pt idx="513">
                  <c:v>-2.00069E-6</c:v>
                </c:pt>
                <c:pt idx="514">
                  <c:v>-1.53178E-6</c:v>
                </c:pt>
                <c:pt idx="515">
                  <c:v>-1.06288E-6</c:v>
                </c:pt>
                <c:pt idx="516">
                  <c:v>-5.93972E-7</c:v>
                </c:pt>
                <c:pt idx="517">
                  <c:v>-1.25067E-7</c:v>
                </c:pt>
                <c:pt idx="518">
                  <c:v>3.43838E-7</c:v>
                </c:pt>
                <c:pt idx="519">
                  <c:v>8.12742E-7</c:v>
                </c:pt>
                <c:pt idx="520">
                  <c:v>1.28165E-6</c:v>
                </c:pt>
                <c:pt idx="521">
                  <c:v>1.75055E-6</c:v>
                </c:pt>
                <c:pt idx="522">
                  <c:v>2.21946E-6</c:v>
                </c:pt>
                <c:pt idx="523">
                  <c:v>2.68836E-6</c:v>
                </c:pt>
                <c:pt idx="524">
                  <c:v>3.15727E-6</c:v>
                </c:pt>
                <c:pt idx="525">
                  <c:v>3.62617E-6</c:v>
                </c:pt>
                <c:pt idx="526">
                  <c:v>4.09507E-6</c:v>
                </c:pt>
                <c:pt idx="527">
                  <c:v>4.56398E-6</c:v>
                </c:pt>
                <c:pt idx="528">
                  <c:v>5.03288E-6</c:v>
                </c:pt>
                <c:pt idx="529">
                  <c:v>5.50179E-6</c:v>
                </c:pt>
                <c:pt idx="530">
                  <c:v>5.97069E-6</c:v>
                </c:pt>
                <c:pt idx="531">
                  <c:v>6.4396E-6</c:v>
                </c:pt>
                <c:pt idx="532">
                  <c:v>6.9085E-6</c:v>
                </c:pt>
                <c:pt idx="533">
                  <c:v>7.37741E-6</c:v>
                </c:pt>
                <c:pt idx="534">
                  <c:v>7.84631E-6</c:v>
                </c:pt>
                <c:pt idx="535">
                  <c:v>8.31522E-6</c:v>
                </c:pt>
                <c:pt idx="536">
                  <c:v>8.78412E-6</c:v>
                </c:pt>
                <c:pt idx="537">
                  <c:v>9.25303E-6</c:v>
                </c:pt>
                <c:pt idx="538">
                  <c:v>9.72193E-6</c:v>
                </c:pt>
                <c:pt idx="539">
                  <c:v>1.01908E-5</c:v>
                </c:pt>
                <c:pt idx="540">
                  <c:v>1.06597E-5</c:v>
                </c:pt>
                <c:pt idx="541">
                  <c:v>1.11286E-5</c:v>
                </c:pt>
                <c:pt idx="542">
                  <c:v>1.15975E-5</c:v>
                </c:pt>
                <c:pt idx="543">
                  <c:v>1.20665E-5</c:v>
                </c:pt>
                <c:pt idx="544">
                  <c:v>1.25354E-5</c:v>
                </c:pt>
                <c:pt idx="545">
                  <c:v>1.30043E-5</c:v>
                </c:pt>
                <c:pt idx="546">
                  <c:v>1.34732E-5</c:v>
                </c:pt>
                <c:pt idx="547">
                  <c:v>1.39421E-5</c:v>
                </c:pt>
                <c:pt idx="548">
                  <c:v>1.4411E-5</c:v>
                </c:pt>
                <c:pt idx="549">
                  <c:v>1.48799E-5</c:v>
                </c:pt>
                <c:pt idx="550">
                  <c:v>1.53488E-5</c:v>
                </c:pt>
                <c:pt idx="551">
                  <c:v>1.58177E-5</c:v>
                </c:pt>
                <c:pt idx="552">
                  <c:v>1.62866E-5</c:v>
                </c:pt>
                <c:pt idx="553">
                  <c:v>1.67555E-5</c:v>
                </c:pt>
                <c:pt idx="554">
                  <c:v>1.72244E-5</c:v>
                </c:pt>
                <c:pt idx="555">
                  <c:v>1.76933E-5</c:v>
                </c:pt>
                <c:pt idx="556">
                  <c:v>1.81622E-5</c:v>
                </c:pt>
                <c:pt idx="557">
                  <c:v>1.86311E-5</c:v>
                </c:pt>
                <c:pt idx="558">
                  <c:v>1.91E-5</c:v>
                </c:pt>
                <c:pt idx="559">
                  <c:v>1.95689E-5</c:v>
                </c:pt>
                <c:pt idx="560">
                  <c:v>2.00378E-5</c:v>
                </c:pt>
                <c:pt idx="561">
                  <c:v>2.05067E-5</c:v>
                </c:pt>
                <c:pt idx="562">
                  <c:v>2.09756E-5</c:v>
                </c:pt>
                <c:pt idx="563">
                  <c:v>2.14445E-5</c:v>
                </c:pt>
                <c:pt idx="564">
                  <c:v>2.19135E-5</c:v>
                </c:pt>
                <c:pt idx="565">
                  <c:v>2.23824E-5</c:v>
                </c:pt>
                <c:pt idx="566">
                  <c:v>2.28513E-5</c:v>
                </c:pt>
                <c:pt idx="567">
                  <c:v>2.33202E-5</c:v>
                </c:pt>
                <c:pt idx="568">
                  <c:v>2.37891E-5</c:v>
                </c:pt>
                <c:pt idx="569">
                  <c:v>2.4258E-5</c:v>
                </c:pt>
                <c:pt idx="570">
                  <c:v>2.47269E-5</c:v>
                </c:pt>
                <c:pt idx="571">
                  <c:v>2.51958E-5</c:v>
                </c:pt>
                <c:pt idx="572">
                  <c:v>2.56647E-5</c:v>
                </c:pt>
                <c:pt idx="573">
                  <c:v>2.61336E-5</c:v>
                </c:pt>
                <c:pt idx="574">
                  <c:v>2.66025E-5</c:v>
                </c:pt>
                <c:pt idx="575">
                  <c:v>2.70714E-5</c:v>
                </c:pt>
                <c:pt idx="576">
                  <c:v>2.75403E-5</c:v>
                </c:pt>
                <c:pt idx="577">
                  <c:v>2.80092E-5</c:v>
                </c:pt>
                <c:pt idx="578">
                  <c:v>2.84781E-5</c:v>
                </c:pt>
                <c:pt idx="579">
                  <c:v>2.8947E-5</c:v>
                </c:pt>
                <c:pt idx="580">
                  <c:v>2.94159E-5</c:v>
                </c:pt>
                <c:pt idx="581">
                  <c:v>2.98848E-5</c:v>
                </c:pt>
                <c:pt idx="582">
                  <c:v>3.03537E-5</c:v>
                </c:pt>
                <c:pt idx="583">
                  <c:v>3.08226E-5</c:v>
                </c:pt>
                <c:pt idx="584">
                  <c:v>3.12915E-5</c:v>
                </c:pt>
                <c:pt idx="585">
                  <c:v>3.17604E-5</c:v>
                </c:pt>
                <c:pt idx="586">
                  <c:v>3.22294E-5</c:v>
                </c:pt>
                <c:pt idx="587">
                  <c:v>3.26983E-5</c:v>
                </c:pt>
                <c:pt idx="588">
                  <c:v>3.31672E-5</c:v>
                </c:pt>
                <c:pt idx="589">
                  <c:v>3.36361E-5</c:v>
                </c:pt>
                <c:pt idx="590">
                  <c:v>3.4105E-5</c:v>
                </c:pt>
                <c:pt idx="591">
                  <c:v>3.45739E-5</c:v>
                </c:pt>
                <c:pt idx="592">
                  <c:v>3.50428E-5</c:v>
                </c:pt>
                <c:pt idx="593">
                  <c:v>3.55117E-5</c:v>
                </c:pt>
                <c:pt idx="594">
                  <c:v>3.59806E-5</c:v>
                </c:pt>
                <c:pt idx="595">
                  <c:v>3.64495E-5</c:v>
                </c:pt>
                <c:pt idx="596">
                  <c:v>3.69184E-5</c:v>
                </c:pt>
                <c:pt idx="597">
                  <c:v>3.73873E-5</c:v>
                </c:pt>
                <c:pt idx="598">
                  <c:v>3.78562E-5</c:v>
                </c:pt>
                <c:pt idx="599">
                  <c:v>3.83251E-5</c:v>
                </c:pt>
                <c:pt idx="600">
                  <c:v>3.8794E-5</c:v>
                </c:pt>
                <c:pt idx="601">
                  <c:v>3.92629E-5</c:v>
                </c:pt>
                <c:pt idx="602">
                  <c:v>3.97318E-5</c:v>
                </c:pt>
                <c:pt idx="603">
                  <c:v>4.02007E-5</c:v>
                </c:pt>
                <c:pt idx="604">
                  <c:v>4.06696E-5</c:v>
                </c:pt>
                <c:pt idx="605">
                  <c:v>4.11385E-5</c:v>
                </c:pt>
                <c:pt idx="606">
                  <c:v>4.16074E-5</c:v>
                </c:pt>
                <c:pt idx="607">
                  <c:v>4.20764E-5</c:v>
                </c:pt>
                <c:pt idx="608">
                  <c:v>4.25453E-5</c:v>
                </c:pt>
                <c:pt idx="609">
                  <c:v>4.30142E-5</c:v>
                </c:pt>
                <c:pt idx="610">
                  <c:v>4.34831E-5</c:v>
                </c:pt>
                <c:pt idx="611">
                  <c:v>4.3952E-5</c:v>
                </c:pt>
                <c:pt idx="612">
                  <c:v>4.35206E-5</c:v>
                </c:pt>
                <c:pt idx="613">
                  <c:v>4.05456E-5</c:v>
                </c:pt>
                <c:pt idx="614">
                  <c:v>3.6558E-5</c:v>
                </c:pt>
                <c:pt idx="615">
                  <c:v>3.24857E-5</c:v>
                </c:pt>
                <c:pt idx="616">
                  <c:v>2.84134E-5</c:v>
                </c:pt>
                <c:pt idx="617">
                  <c:v>2.43411E-5</c:v>
                </c:pt>
                <c:pt idx="618">
                  <c:v>2.02688E-5</c:v>
                </c:pt>
                <c:pt idx="619">
                  <c:v>1.61966E-5</c:v>
                </c:pt>
                <c:pt idx="620">
                  <c:v>1.21243E-5</c:v>
                </c:pt>
                <c:pt idx="621">
                  <c:v>8.05198E-6</c:v>
                </c:pt>
                <c:pt idx="622">
                  <c:v>3.97969E-6</c:v>
                </c:pt>
                <c:pt idx="623">
                  <c:v>-9.25999E-8</c:v>
                </c:pt>
                <c:pt idx="624">
                  <c:v>-4.16489E-6</c:v>
                </c:pt>
                <c:pt idx="625">
                  <c:v>-8.23718E-6</c:v>
                </c:pt>
                <c:pt idx="626">
                  <c:v>-1.23095E-5</c:v>
                </c:pt>
                <c:pt idx="627">
                  <c:v>-1.63818E-5</c:v>
                </c:pt>
                <c:pt idx="628">
                  <c:v>-2.0454E-5</c:v>
                </c:pt>
                <c:pt idx="629">
                  <c:v>-2.45263E-5</c:v>
                </c:pt>
                <c:pt idx="630">
                  <c:v>-2.48459E-5</c:v>
                </c:pt>
                <c:pt idx="631">
                  <c:v>-2.43333E-5</c:v>
                </c:pt>
                <c:pt idx="632">
                  <c:v>-2.36192E-5</c:v>
                </c:pt>
                <c:pt idx="633">
                  <c:v>-2.2905E-5</c:v>
                </c:pt>
                <c:pt idx="634">
                  <c:v>-2.21908E-5</c:v>
                </c:pt>
                <c:pt idx="635">
                  <c:v>-2.14766E-5</c:v>
                </c:pt>
                <c:pt idx="636">
                  <c:v>-2.07625E-5</c:v>
                </c:pt>
                <c:pt idx="637">
                  <c:v>-2.00483E-5</c:v>
                </c:pt>
                <c:pt idx="638">
                  <c:v>-1.93341E-5</c:v>
                </c:pt>
                <c:pt idx="639">
                  <c:v>-1.86199E-5</c:v>
                </c:pt>
                <c:pt idx="640">
                  <c:v>-1.79058E-5</c:v>
                </c:pt>
                <c:pt idx="641">
                  <c:v>-1.71916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1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6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Feuil1!$E$1</c:f>
              <c:strCache>
                <c:ptCount val="1"/>
                <c:pt idx="0">
                  <c:v>Fit Peak 2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E$2:$E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9E-5</c:v>
                </c:pt>
                <c:pt idx="5">
                  <c:v>3.52375E-5</c:v>
                </c:pt>
                <c:pt idx="6">
                  <c:v>3.51761E-5</c:v>
                </c:pt>
                <c:pt idx="7">
                  <c:v>3.51147E-5</c:v>
                </c:pt>
                <c:pt idx="8">
                  <c:v>3.50533E-5</c:v>
                </c:pt>
                <c:pt idx="9">
                  <c:v>3.49919E-5</c:v>
                </c:pt>
                <c:pt idx="10">
                  <c:v>3.49305E-5</c:v>
                </c:pt>
                <c:pt idx="11">
                  <c:v>3.48691E-5</c:v>
                </c:pt>
                <c:pt idx="12">
                  <c:v>3.48078E-5</c:v>
                </c:pt>
                <c:pt idx="13">
                  <c:v>3.47464E-5</c:v>
                </c:pt>
                <c:pt idx="14">
                  <c:v>3.46851E-5</c:v>
                </c:pt>
                <c:pt idx="15">
                  <c:v>3.46237E-5</c:v>
                </c:pt>
                <c:pt idx="16">
                  <c:v>3.45625E-5</c:v>
                </c:pt>
                <c:pt idx="17">
                  <c:v>3.45012E-5</c:v>
                </c:pt>
                <c:pt idx="18">
                  <c:v>3.444E-5</c:v>
                </c:pt>
                <c:pt idx="19">
                  <c:v>3.43788E-5</c:v>
                </c:pt>
                <c:pt idx="20">
                  <c:v>3.43177E-5</c:v>
                </c:pt>
                <c:pt idx="21">
                  <c:v>3.42567E-5</c:v>
                </c:pt>
                <c:pt idx="22">
                  <c:v>3.41959E-5</c:v>
                </c:pt>
                <c:pt idx="23">
                  <c:v>3.41351E-5</c:v>
                </c:pt>
                <c:pt idx="24">
                  <c:v>3.40746E-5</c:v>
                </c:pt>
                <c:pt idx="25">
                  <c:v>3.40143E-5</c:v>
                </c:pt>
                <c:pt idx="26">
                  <c:v>3.39543E-5</c:v>
                </c:pt>
                <c:pt idx="27">
                  <c:v>3.38947E-5</c:v>
                </c:pt>
                <c:pt idx="28">
                  <c:v>3.38355E-5</c:v>
                </c:pt>
                <c:pt idx="29">
                  <c:v>3.3777E-5</c:v>
                </c:pt>
                <c:pt idx="30">
                  <c:v>3.37192E-5</c:v>
                </c:pt>
                <c:pt idx="31">
                  <c:v>3.36623E-5</c:v>
                </c:pt>
                <c:pt idx="32">
                  <c:v>3.36065E-5</c:v>
                </c:pt>
                <c:pt idx="33">
                  <c:v>3.35521E-5</c:v>
                </c:pt>
                <c:pt idx="34">
                  <c:v>3.34995E-5</c:v>
                </c:pt>
                <c:pt idx="35">
                  <c:v>3.3449E-5</c:v>
                </c:pt>
                <c:pt idx="36">
                  <c:v>3.34011E-5</c:v>
                </c:pt>
                <c:pt idx="37">
                  <c:v>3.33563E-5</c:v>
                </c:pt>
                <c:pt idx="38">
                  <c:v>3.33154E-5</c:v>
                </c:pt>
                <c:pt idx="39">
                  <c:v>3.32792E-5</c:v>
                </c:pt>
                <c:pt idx="40">
                  <c:v>3.32487E-5</c:v>
                </c:pt>
                <c:pt idx="41">
                  <c:v>3.32249E-5</c:v>
                </c:pt>
                <c:pt idx="42">
                  <c:v>3.32094E-5</c:v>
                </c:pt>
                <c:pt idx="43">
                  <c:v>3.32037E-5</c:v>
                </c:pt>
                <c:pt idx="44">
                  <c:v>3.32098E-5</c:v>
                </c:pt>
                <c:pt idx="45">
                  <c:v>3.32299E-5</c:v>
                </c:pt>
                <c:pt idx="46">
                  <c:v>3.32666E-5</c:v>
                </c:pt>
                <c:pt idx="47">
                  <c:v>3.33231E-5</c:v>
                </c:pt>
                <c:pt idx="48">
                  <c:v>3.3403E-5</c:v>
                </c:pt>
                <c:pt idx="49">
                  <c:v>3.35102E-5</c:v>
                </c:pt>
                <c:pt idx="50">
                  <c:v>3.36497E-5</c:v>
                </c:pt>
                <c:pt idx="51">
                  <c:v>3.38269E-5</c:v>
                </c:pt>
                <c:pt idx="52">
                  <c:v>3.4048E-5</c:v>
                </c:pt>
                <c:pt idx="53">
                  <c:v>3.43204E-5</c:v>
                </c:pt>
                <c:pt idx="54">
                  <c:v>3.46519E-5</c:v>
                </c:pt>
                <c:pt idx="55">
                  <c:v>3.5052E-5</c:v>
                </c:pt>
                <c:pt idx="56">
                  <c:v>3.55311E-5</c:v>
                </c:pt>
                <c:pt idx="57">
                  <c:v>3.61007E-5</c:v>
                </c:pt>
                <c:pt idx="58">
                  <c:v>3.6774E-5</c:v>
                </c:pt>
                <c:pt idx="59">
                  <c:v>3.75656E-5</c:v>
                </c:pt>
                <c:pt idx="60">
                  <c:v>3.84917E-5</c:v>
                </c:pt>
                <c:pt idx="61">
                  <c:v>3.95703E-5</c:v>
                </c:pt>
                <c:pt idx="62">
                  <c:v>4.0821E-5</c:v>
                </c:pt>
                <c:pt idx="63">
                  <c:v>4.22655E-5</c:v>
                </c:pt>
                <c:pt idx="64">
                  <c:v>4.39273E-5</c:v>
                </c:pt>
                <c:pt idx="65">
                  <c:v>4.58322E-5</c:v>
                </c:pt>
                <c:pt idx="66">
                  <c:v>4.80077E-5</c:v>
                </c:pt>
                <c:pt idx="67">
                  <c:v>5.04839E-5</c:v>
                </c:pt>
                <c:pt idx="68">
                  <c:v>5.32924E-5</c:v>
                </c:pt>
                <c:pt idx="69">
                  <c:v>5.64673E-5</c:v>
                </c:pt>
                <c:pt idx="70">
                  <c:v>6.00444E-5</c:v>
                </c:pt>
                <c:pt idx="71">
                  <c:v>6.40617E-5</c:v>
                </c:pt>
                <c:pt idx="72">
                  <c:v>6.85584E-5</c:v>
                </c:pt>
                <c:pt idx="73">
                  <c:v>7.35758E-5</c:v>
                </c:pt>
                <c:pt idx="74">
                  <c:v>7.91559E-5</c:v>
                </c:pt>
                <c:pt idx="75">
                  <c:v>8.53422E-5</c:v>
                </c:pt>
                <c:pt idx="76">
                  <c:v>9.21784E-5</c:v>
                </c:pt>
                <c:pt idx="77">
                  <c:v>9.97086E-5</c:v>
                </c:pt>
                <c:pt idx="78">
                  <c:v>0.000107977</c:v>
                </c:pt>
                <c:pt idx="79">
                  <c:v>0.000117025</c:v>
                </c:pt>
                <c:pt idx="80">
                  <c:v>0.000126897</c:v>
                </c:pt>
                <c:pt idx="81">
                  <c:v>0.00013763</c:v>
                </c:pt>
                <c:pt idx="82">
                  <c:v>0.000149264</c:v>
                </c:pt>
                <c:pt idx="83">
                  <c:v>0.00016183</c:v>
                </c:pt>
                <c:pt idx="84">
                  <c:v>0.000175359</c:v>
                </c:pt>
                <c:pt idx="85">
                  <c:v>0.000189876</c:v>
                </c:pt>
                <c:pt idx="86">
                  <c:v>0.000205399</c:v>
                </c:pt>
                <c:pt idx="87">
                  <c:v>0.000221943</c:v>
                </c:pt>
                <c:pt idx="88">
                  <c:v>0.000239513</c:v>
                </c:pt>
                <c:pt idx="89">
                  <c:v>0.000258106</c:v>
                </c:pt>
                <c:pt idx="90">
                  <c:v>0.000277713</c:v>
                </c:pt>
                <c:pt idx="91">
                  <c:v>0.000298312</c:v>
                </c:pt>
                <c:pt idx="92">
                  <c:v>0.000319876</c:v>
                </c:pt>
                <c:pt idx="93">
                  <c:v>0.000342362</c:v>
                </c:pt>
                <c:pt idx="94">
                  <c:v>0.000365722</c:v>
                </c:pt>
                <c:pt idx="95">
                  <c:v>0.000389893</c:v>
                </c:pt>
                <c:pt idx="96">
                  <c:v>0.000414803</c:v>
                </c:pt>
                <c:pt idx="97">
                  <c:v>0.000440368</c:v>
                </c:pt>
                <c:pt idx="98">
                  <c:v>0.000466493</c:v>
                </c:pt>
                <c:pt idx="99">
                  <c:v>0.000493073</c:v>
                </c:pt>
                <c:pt idx="100">
                  <c:v>0.000519991</c:v>
                </c:pt>
                <c:pt idx="101">
                  <c:v>0.000547122</c:v>
                </c:pt>
                <c:pt idx="102">
                  <c:v>0.000574333</c:v>
                </c:pt>
                <c:pt idx="103">
                  <c:v>0.00060148</c:v>
                </c:pt>
                <c:pt idx="104">
                  <c:v>0.000628416</c:v>
                </c:pt>
                <c:pt idx="105">
                  <c:v>0.000654985</c:v>
                </c:pt>
                <c:pt idx="106">
                  <c:v>0.000681029</c:v>
                </c:pt>
                <c:pt idx="107">
                  <c:v>0.000706387</c:v>
                </c:pt>
                <c:pt idx="108">
                  <c:v>0.000730896</c:v>
                </c:pt>
                <c:pt idx="109">
                  <c:v>0.000754395</c:v>
                </c:pt>
                <c:pt idx="110">
                  <c:v>0.000776726</c:v>
                </c:pt>
                <c:pt idx="111">
                  <c:v>0.000797732</c:v>
                </c:pt>
                <c:pt idx="112">
                  <c:v>0.000817266</c:v>
                </c:pt>
                <c:pt idx="113">
                  <c:v>0.000835185</c:v>
                </c:pt>
                <c:pt idx="114">
                  <c:v>0.000851358</c:v>
                </c:pt>
                <c:pt idx="115">
                  <c:v>0.000865665</c:v>
                </c:pt>
                <c:pt idx="116">
                  <c:v>0.000877996</c:v>
                </c:pt>
                <c:pt idx="117">
                  <c:v>0.000888257</c:v>
                </c:pt>
                <c:pt idx="118">
                  <c:v>0.000896369</c:v>
                </c:pt>
                <c:pt idx="119">
                  <c:v>0.000902269</c:v>
                </c:pt>
                <c:pt idx="120">
                  <c:v>0.000905909</c:v>
                </c:pt>
                <c:pt idx="121">
                  <c:v>0.000907262</c:v>
                </c:pt>
                <c:pt idx="122">
                  <c:v>0.000906315</c:v>
                </c:pt>
                <c:pt idx="123">
                  <c:v>0.000903076</c:v>
                </c:pt>
                <c:pt idx="124">
                  <c:v>0.000897571</c:v>
                </c:pt>
                <c:pt idx="125">
                  <c:v>0.00088984</c:v>
                </c:pt>
                <c:pt idx="126">
                  <c:v>0.000879944</c:v>
                </c:pt>
                <c:pt idx="127">
                  <c:v>0.000867959</c:v>
                </c:pt>
                <c:pt idx="128">
                  <c:v>0.000853975</c:v>
                </c:pt>
                <c:pt idx="129">
                  <c:v>0.000838098</c:v>
                </c:pt>
                <c:pt idx="130">
                  <c:v>0.000820447</c:v>
                </c:pt>
                <c:pt idx="131">
                  <c:v>0.00080115</c:v>
                </c:pt>
                <c:pt idx="132">
                  <c:v>0.000780347</c:v>
                </c:pt>
                <c:pt idx="133">
                  <c:v>0.000758184</c:v>
                </c:pt>
                <c:pt idx="134">
                  <c:v>0.000734817</c:v>
                </c:pt>
                <c:pt idx="135">
                  <c:v>0.000710403</c:v>
                </c:pt>
                <c:pt idx="136">
                  <c:v>0.000685103</c:v>
                </c:pt>
                <c:pt idx="137">
                  <c:v>0.00065908</c:v>
                </c:pt>
                <c:pt idx="138">
                  <c:v>0.000632495</c:v>
                </c:pt>
                <c:pt idx="139">
                  <c:v>0.000605507</c:v>
                </c:pt>
                <c:pt idx="140">
                  <c:v>0.000578272</c:v>
                </c:pt>
                <c:pt idx="141">
                  <c:v>0.000550941</c:v>
                </c:pt>
                <c:pt idx="142">
                  <c:v>0.000523656</c:v>
                </c:pt>
                <c:pt idx="143">
                  <c:v>0.000496554</c:v>
                </c:pt>
                <c:pt idx="144">
                  <c:v>0.000469764</c:v>
                </c:pt>
                <c:pt idx="145">
                  <c:v>0.000443402</c:v>
                </c:pt>
                <c:pt idx="146">
                  <c:v>0.000417576</c:v>
                </c:pt>
                <c:pt idx="147">
                  <c:v>0.000392385</c:v>
                </c:pt>
                <c:pt idx="148">
                  <c:v>0.000367914</c:v>
                </c:pt>
                <c:pt idx="149">
                  <c:v>0.000344239</c:v>
                </c:pt>
                <c:pt idx="150">
                  <c:v>0.000321423</c:v>
                </c:pt>
                <c:pt idx="151">
                  <c:v>0.000299521</c:v>
                </c:pt>
                <c:pt idx="152">
                  <c:v>0.000278574</c:v>
                </c:pt>
                <c:pt idx="153">
                  <c:v>0.000258614</c:v>
                </c:pt>
                <c:pt idx="154">
                  <c:v>0.000239663</c:v>
                </c:pt>
                <c:pt idx="155">
                  <c:v>0.000221735</c:v>
                </c:pt>
                <c:pt idx="156">
                  <c:v>0.000204832</c:v>
                </c:pt>
                <c:pt idx="157">
                  <c:v>0.000188952</c:v>
                </c:pt>
                <c:pt idx="158">
                  <c:v>0.000174082</c:v>
                </c:pt>
                <c:pt idx="159">
                  <c:v>0.000160204</c:v>
                </c:pt>
                <c:pt idx="160">
                  <c:v>0.000147296</c:v>
                </c:pt>
                <c:pt idx="161">
                  <c:v>0.000135329</c:v>
                </c:pt>
                <c:pt idx="162">
                  <c:v>0.000124268</c:v>
                </c:pt>
                <c:pt idx="163">
                  <c:v>0.000114079</c:v>
                </c:pt>
                <c:pt idx="164">
                  <c:v>0.000104722</c:v>
                </c:pt>
                <c:pt idx="165">
                  <c:v>9.6155E-5</c:v>
                </c:pt>
                <c:pt idx="166">
                  <c:v>8.83361E-5</c:v>
                </c:pt>
                <c:pt idx="167">
                  <c:v>8.12212E-5</c:v>
                </c:pt>
                <c:pt idx="168">
                  <c:v>7.47665E-5</c:v>
                </c:pt>
                <c:pt idx="169">
                  <c:v>6.89279E-5</c:v>
                </c:pt>
                <c:pt idx="170">
                  <c:v>6.3662E-5</c:v>
                </c:pt>
                <c:pt idx="171">
                  <c:v>5.89263E-5</c:v>
                </c:pt>
                <c:pt idx="172">
                  <c:v>5.46795E-5</c:v>
                </c:pt>
                <c:pt idx="173">
                  <c:v>5.08816E-5</c:v>
                </c:pt>
                <c:pt idx="174">
                  <c:v>4.74946E-5</c:v>
                </c:pt>
                <c:pt idx="175">
                  <c:v>4.4482E-5</c:v>
                </c:pt>
                <c:pt idx="176">
                  <c:v>4.18095E-5</c:v>
                </c:pt>
                <c:pt idx="177">
                  <c:v>3.94446E-5</c:v>
                </c:pt>
                <c:pt idx="178">
                  <c:v>3.73572E-5</c:v>
                </c:pt>
                <c:pt idx="179">
                  <c:v>3.55189E-5</c:v>
                </c:pt>
                <c:pt idx="180">
                  <c:v>3.39038E-5</c:v>
                </c:pt>
                <c:pt idx="181">
                  <c:v>3.24877E-5</c:v>
                </c:pt>
                <c:pt idx="182">
                  <c:v>3.12485E-5</c:v>
                </c:pt>
                <c:pt idx="183">
                  <c:v>3.01662E-5</c:v>
                </c:pt>
                <c:pt idx="184">
                  <c:v>2.92223E-5</c:v>
                </c:pt>
                <c:pt idx="185">
                  <c:v>2.84003E-5</c:v>
                </c:pt>
                <c:pt idx="186">
                  <c:v>2.76852E-5</c:v>
                </c:pt>
                <c:pt idx="187">
                  <c:v>2.70636E-5</c:v>
                </c:pt>
                <c:pt idx="188">
                  <c:v>2.65235E-5</c:v>
                </c:pt>
                <c:pt idx="189">
                  <c:v>2.60542E-5</c:v>
                </c:pt>
                <c:pt idx="190">
                  <c:v>2.56462E-5</c:v>
                </c:pt>
                <c:pt idx="191">
                  <c:v>2.52911E-5</c:v>
                </c:pt>
                <c:pt idx="192">
                  <c:v>2.49816E-5</c:v>
                </c:pt>
                <c:pt idx="193">
                  <c:v>2.47111E-5</c:v>
                </c:pt>
                <c:pt idx="194">
                  <c:v>2.44741E-5</c:v>
                </c:pt>
                <c:pt idx="195">
                  <c:v>2.42655E-5</c:v>
                </c:pt>
                <c:pt idx="196">
                  <c:v>2.40812E-5</c:v>
                </c:pt>
                <c:pt idx="197">
                  <c:v>2.39174E-5</c:v>
                </c:pt>
                <c:pt idx="198">
                  <c:v>2.37709E-5</c:v>
                </c:pt>
                <c:pt idx="199">
                  <c:v>2.3639E-5</c:v>
                </c:pt>
                <c:pt idx="200">
                  <c:v>2.35193E-5</c:v>
                </c:pt>
                <c:pt idx="201">
                  <c:v>2.34099E-5</c:v>
                </c:pt>
                <c:pt idx="202">
                  <c:v>2.33091E-5</c:v>
                </c:pt>
                <c:pt idx="203">
                  <c:v>2.32154E-5</c:v>
                </c:pt>
                <c:pt idx="204">
                  <c:v>2.31276E-5</c:v>
                </c:pt>
                <c:pt idx="205">
                  <c:v>2.30447E-5</c:v>
                </c:pt>
                <c:pt idx="206">
                  <c:v>2.29658E-5</c:v>
                </c:pt>
                <c:pt idx="207">
                  <c:v>2.28902E-5</c:v>
                </c:pt>
                <c:pt idx="208">
                  <c:v>2.28174E-5</c:v>
                </c:pt>
                <c:pt idx="209">
                  <c:v>2.27467E-5</c:v>
                </c:pt>
                <c:pt idx="210">
                  <c:v>2.26779E-5</c:v>
                </c:pt>
                <c:pt idx="211">
                  <c:v>2.26106E-5</c:v>
                </c:pt>
                <c:pt idx="212">
                  <c:v>2.25444E-5</c:v>
                </c:pt>
                <c:pt idx="213">
                  <c:v>2.24792E-5</c:v>
                </c:pt>
                <c:pt idx="214">
                  <c:v>2.24148E-5</c:v>
                </c:pt>
                <c:pt idx="215">
                  <c:v>2.2351E-5</c:v>
                </c:pt>
                <c:pt idx="216">
                  <c:v>2.22877E-5</c:v>
                </c:pt>
                <c:pt idx="217">
                  <c:v>2.22249E-5</c:v>
                </c:pt>
                <c:pt idx="218">
                  <c:v>2.21623E-5</c:v>
                </c:pt>
                <c:pt idx="219">
                  <c:v>2.21E-5</c:v>
                </c:pt>
                <c:pt idx="220">
                  <c:v>2.20378E-5</c:v>
                </c:pt>
                <c:pt idx="221">
                  <c:v>2.19759E-5</c:v>
                </c:pt>
                <c:pt idx="222">
                  <c:v>2.1914E-5</c:v>
                </c:pt>
                <c:pt idx="223">
                  <c:v>2.18523E-5</c:v>
                </c:pt>
                <c:pt idx="224">
                  <c:v>2.17906E-5</c:v>
                </c:pt>
                <c:pt idx="225">
                  <c:v>2.1729E-5</c:v>
                </c:pt>
                <c:pt idx="226">
                  <c:v>2.16675E-5</c:v>
                </c:pt>
                <c:pt idx="227">
                  <c:v>2.16059E-5</c:v>
                </c:pt>
                <c:pt idx="228">
                  <c:v>2.15444E-5</c:v>
                </c:pt>
                <c:pt idx="229">
                  <c:v>2.1483E-5</c:v>
                </c:pt>
                <c:pt idx="230">
                  <c:v>2.14215E-5</c:v>
                </c:pt>
                <c:pt idx="231">
                  <c:v>2.13601E-5</c:v>
                </c:pt>
                <c:pt idx="232">
                  <c:v>2.12986E-5</c:v>
                </c:pt>
                <c:pt idx="233">
                  <c:v>2.12372E-5</c:v>
                </c:pt>
                <c:pt idx="234">
                  <c:v>2.11758E-5</c:v>
                </c:pt>
                <c:pt idx="235">
                  <c:v>2.11144E-5</c:v>
                </c:pt>
                <c:pt idx="236">
                  <c:v>2.10529E-5</c:v>
                </c:pt>
                <c:pt idx="237">
                  <c:v>2.09915E-5</c:v>
                </c:pt>
                <c:pt idx="238">
                  <c:v>2.09301E-5</c:v>
                </c:pt>
                <c:pt idx="239">
                  <c:v>2.08687E-5</c:v>
                </c:pt>
                <c:pt idx="240">
                  <c:v>2.08073E-5</c:v>
                </c:pt>
                <c:pt idx="241">
                  <c:v>2.07459E-5</c:v>
                </c:pt>
                <c:pt idx="242">
                  <c:v>2.06845E-5</c:v>
                </c:pt>
                <c:pt idx="243">
                  <c:v>2.05989E-5</c:v>
                </c:pt>
                <c:pt idx="244">
                  <c:v>2.04763E-5</c:v>
                </c:pt>
                <c:pt idx="245">
                  <c:v>2.03083E-5</c:v>
                </c:pt>
                <c:pt idx="246">
                  <c:v>2.01403E-5</c:v>
                </c:pt>
                <c:pt idx="247">
                  <c:v>1.99723E-5</c:v>
                </c:pt>
                <c:pt idx="248">
                  <c:v>1.98043E-5</c:v>
                </c:pt>
                <c:pt idx="249">
                  <c:v>1.96363E-5</c:v>
                </c:pt>
                <c:pt idx="250">
                  <c:v>1.94683E-5</c:v>
                </c:pt>
                <c:pt idx="251">
                  <c:v>1.93003E-5</c:v>
                </c:pt>
                <c:pt idx="252">
                  <c:v>1.91324E-5</c:v>
                </c:pt>
                <c:pt idx="253">
                  <c:v>1.89644E-5</c:v>
                </c:pt>
                <c:pt idx="254">
                  <c:v>1.87964E-5</c:v>
                </c:pt>
                <c:pt idx="255">
                  <c:v>1.86284E-5</c:v>
                </c:pt>
                <c:pt idx="256">
                  <c:v>1.84604E-5</c:v>
                </c:pt>
                <c:pt idx="257">
                  <c:v>1.82924E-5</c:v>
                </c:pt>
                <c:pt idx="258">
                  <c:v>1.81244E-5</c:v>
                </c:pt>
                <c:pt idx="259">
                  <c:v>1.79564E-5</c:v>
                </c:pt>
                <c:pt idx="260">
                  <c:v>1.77884E-5</c:v>
                </c:pt>
                <c:pt idx="261">
                  <c:v>1.76204E-5</c:v>
                </c:pt>
                <c:pt idx="262">
                  <c:v>1.74524E-5</c:v>
                </c:pt>
                <c:pt idx="263">
                  <c:v>1.72844E-5</c:v>
                </c:pt>
                <c:pt idx="264">
                  <c:v>1.71165E-5</c:v>
                </c:pt>
                <c:pt idx="265">
                  <c:v>1.69485E-5</c:v>
                </c:pt>
                <c:pt idx="266">
                  <c:v>1.67805E-5</c:v>
                </c:pt>
                <c:pt idx="267">
                  <c:v>1.66125E-5</c:v>
                </c:pt>
                <c:pt idx="268">
                  <c:v>1.64445E-5</c:v>
                </c:pt>
                <c:pt idx="269">
                  <c:v>1.62765E-5</c:v>
                </c:pt>
                <c:pt idx="270">
                  <c:v>1.61085E-5</c:v>
                </c:pt>
                <c:pt idx="271">
                  <c:v>1.59405E-5</c:v>
                </c:pt>
                <c:pt idx="272">
                  <c:v>1.57725E-5</c:v>
                </c:pt>
                <c:pt idx="273">
                  <c:v>1.56045E-5</c:v>
                </c:pt>
                <c:pt idx="274">
                  <c:v>1.54365E-5</c:v>
                </c:pt>
                <c:pt idx="275">
                  <c:v>1.52685E-5</c:v>
                </c:pt>
                <c:pt idx="276">
                  <c:v>1.51006E-5</c:v>
                </c:pt>
                <c:pt idx="277">
                  <c:v>1.49326E-5</c:v>
                </c:pt>
                <c:pt idx="278">
                  <c:v>1.47646E-5</c:v>
                </c:pt>
                <c:pt idx="279">
                  <c:v>1.45966E-5</c:v>
                </c:pt>
                <c:pt idx="280">
                  <c:v>1.44286E-5</c:v>
                </c:pt>
                <c:pt idx="281">
                  <c:v>1.42606E-5</c:v>
                </c:pt>
                <c:pt idx="282">
                  <c:v>1.40926E-5</c:v>
                </c:pt>
                <c:pt idx="283">
                  <c:v>1.39246E-5</c:v>
                </c:pt>
                <c:pt idx="284">
                  <c:v>1.37566E-5</c:v>
                </c:pt>
                <c:pt idx="285">
                  <c:v>1.35886E-5</c:v>
                </c:pt>
                <c:pt idx="286">
                  <c:v>1.34206E-5</c:v>
                </c:pt>
                <c:pt idx="287">
                  <c:v>1.32526E-5</c:v>
                </c:pt>
                <c:pt idx="288">
                  <c:v>1.30847E-5</c:v>
                </c:pt>
                <c:pt idx="289">
                  <c:v>1.29167E-5</c:v>
                </c:pt>
                <c:pt idx="290">
                  <c:v>1.27487E-5</c:v>
                </c:pt>
                <c:pt idx="291">
                  <c:v>1.25807E-5</c:v>
                </c:pt>
                <c:pt idx="292">
                  <c:v>1.24127E-5</c:v>
                </c:pt>
                <c:pt idx="293">
                  <c:v>1.22447E-5</c:v>
                </c:pt>
                <c:pt idx="294">
                  <c:v>1.20767E-5</c:v>
                </c:pt>
                <c:pt idx="295">
                  <c:v>1.19087E-5</c:v>
                </c:pt>
                <c:pt idx="296">
                  <c:v>1.17407E-5</c:v>
                </c:pt>
                <c:pt idx="297">
                  <c:v>1.15727E-5</c:v>
                </c:pt>
                <c:pt idx="298">
                  <c:v>1.14047E-5</c:v>
                </c:pt>
                <c:pt idx="299">
                  <c:v>1.12367E-5</c:v>
                </c:pt>
                <c:pt idx="300">
                  <c:v>1.10687E-5</c:v>
                </c:pt>
                <c:pt idx="301">
                  <c:v>1.09008E-5</c:v>
                </c:pt>
                <c:pt idx="302">
                  <c:v>1.07328E-5</c:v>
                </c:pt>
                <c:pt idx="303">
                  <c:v>1.05648E-5</c:v>
                </c:pt>
                <c:pt idx="304">
                  <c:v>1.03968E-5</c:v>
                </c:pt>
                <c:pt idx="305">
                  <c:v>1.02288E-5</c:v>
                </c:pt>
                <c:pt idx="306">
                  <c:v>1.00608E-5</c:v>
                </c:pt>
                <c:pt idx="307">
                  <c:v>9.8928E-6</c:v>
                </c:pt>
                <c:pt idx="308">
                  <c:v>9.72481E-6</c:v>
                </c:pt>
                <c:pt idx="309">
                  <c:v>9.55682E-6</c:v>
                </c:pt>
                <c:pt idx="310">
                  <c:v>9.38883E-6</c:v>
                </c:pt>
                <c:pt idx="311">
                  <c:v>9.22084E-6</c:v>
                </c:pt>
                <c:pt idx="312">
                  <c:v>9.05285E-6</c:v>
                </c:pt>
                <c:pt idx="313">
                  <c:v>8.88485E-6</c:v>
                </c:pt>
                <c:pt idx="314">
                  <c:v>8.62525E-6</c:v>
                </c:pt>
                <c:pt idx="315">
                  <c:v>8.22527E-6</c:v>
                </c:pt>
                <c:pt idx="316">
                  <c:v>7.6757E-6</c:v>
                </c:pt>
                <c:pt idx="317">
                  <c:v>7.12613E-6</c:v>
                </c:pt>
                <c:pt idx="318">
                  <c:v>6.57655E-6</c:v>
                </c:pt>
                <c:pt idx="319">
                  <c:v>6.02698E-6</c:v>
                </c:pt>
                <c:pt idx="320">
                  <c:v>5.47741E-6</c:v>
                </c:pt>
                <c:pt idx="321">
                  <c:v>4.92783E-6</c:v>
                </c:pt>
                <c:pt idx="322">
                  <c:v>4.37826E-6</c:v>
                </c:pt>
                <c:pt idx="323">
                  <c:v>3.82869E-6</c:v>
                </c:pt>
                <c:pt idx="324">
                  <c:v>3.27911E-6</c:v>
                </c:pt>
                <c:pt idx="325">
                  <c:v>2.72954E-6</c:v>
                </c:pt>
                <c:pt idx="326">
                  <c:v>2.17997E-6</c:v>
                </c:pt>
                <c:pt idx="327">
                  <c:v>1.63039E-6</c:v>
                </c:pt>
                <c:pt idx="328">
                  <c:v>1.08082E-6</c:v>
                </c:pt>
                <c:pt idx="329">
                  <c:v>5.31247E-7</c:v>
                </c:pt>
                <c:pt idx="330">
                  <c:v>-1.83261E-8</c:v>
                </c:pt>
                <c:pt idx="331">
                  <c:v>-5.67899E-7</c:v>
                </c:pt>
                <c:pt idx="332">
                  <c:v>-1.11747E-6</c:v>
                </c:pt>
                <c:pt idx="333">
                  <c:v>-1.66705E-6</c:v>
                </c:pt>
                <c:pt idx="334">
                  <c:v>-2.21662E-6</c:v>
                </c:pt>
                <c:pt idx="335">
                  <c:v>-2.75249E-6</c:v>
                </c:pt>
                <c:pt idx="336">
                  <c:v>-3.25912E-6</c:v>
                </c:pt>
                <c:pt idx="337">
                  <c:v>-3.45313E-6</c:v>
                </c:pt>
                <c:pt idx="338">
                  <c:v>-3.64715E-6</c:v>
                </c:pt>
                <c:pt idx="339">
                  <c:v>-3.84116E-6</c:v>
                </c:pt>
                <c:pt idx="340">
                  <c:v>-4.03517E-6</c:v>
                </c:pt>
                <c:pt idx="341">
                  <c:v>-4.22919E-6</c:v>
                </c:pt>
                <c:pt idx="342">
                  <c:v>-4.4232E-6</c:v>
                </c:pt>
                <c:pt idx="343">
                  <c:v>-4.61721E-6</c:v>
                </c:pt>
                <c:pt idx="344">
                  <c:v>-4.81123E-6</c:v>
                </c:pt>
                <c:pt idx="345">
                  <c:v>-5.00524E-6</c:v>
                </c:pt>
                <c:pt idx="346">
                  <c:v>-5.19926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7E-5</c:v>
                </c:pt>
                <c:pt idx="392">
                  <c:v>-1.21244E-5</c:v>
                </c:pt>
                <c:pt idx="393">
                  <c:v>-1.1486E-5</c:v>
                </c:pt>
                <c:pt idx="394">
                  <c:v>-1.08477E-5</c:v>
                </c:pt>
                <c:pt idx="395">
                  <c:v>-1.02094E-5</c:v>
                </c:pt>
                <c:pt idx="396">
                  <c:v>-9.57103E-6</c:v>
                </c:pt>
                <c:pt idx="397">
                  <c:v>-8.9327E-6</c:v>
                </c:pt>
                <c:pt idx="398">
                  <c:v>-8.29437E-6</c:v>
                </c:pt>
                <c:pt idx="399">
                  <c:v>-7.65604E-6</c:v>
                </c:pt>
                <c:pt idx="400">
                  <c:v>-7.01771E-6</c:v>
                </c:pt>
                <c:pt idx="401">
                  <c:v>-6.37937E-6</c:v>
                </c:pt>
                <c:pt idx="402">
                  <c:v>-5.74104E-6</c:v>
                </c:pt>
                <c:pt idx="403">
                  <c:v>-5.10271E-6</c:v>
                </c:pt>
                <c:pt idx="404">
                  <c:v>-4.46438E-6</c:v>
                </c:pt>
                <c:pt idx="405">
                  <c:v>-3.82605E-6</c:v>
                </c:pt>
                <c:pt idx="406">
                  <c:v>-3.18772E-6</c:v>
                </c:pt>
                <c:pt idx="407">
                  <c:v>-2.54938E-6</c:v>
                </c:pt>
                <c:pt idx="408">
                  <c:v>-1.91105E-6</c:v>
                </c:pt>
                <c:pt idx="409">
                  <c:v>-1.27272E-6</c:v>
                </c:pt>
                <c:pt idx="410">
                  <c:v>-6.34388E-7</c:v>
                </c:pt>
                <c:pt idx="411">
                  <c:v>3.94411E-9</c:v>
                </c:pt>
                <c:pt idx="412">
                  <c:v>6.42276E-7</c:v>
                </c:pt>
                <c:pt idx="413">
                  <c:v>1.28061E-6</c:v>
                </c:pt>
                <c:pt idx="414">
                  <c:v>1.91894E-6</c:v>
                </c:pt>
                <c:pt idx="415">
                  <c:v>2.55727E-6</c:v>
                </c:pt>
                <c:pt idx="416">
                  <c:v>3.1956E-6</c:v>
                </c:pt>
                <c:pt idx="417">
                  <c:v>3.83394E-6</c:v>
                </c:pt>
                <c:pt idx="418">
                  <c:v>4.47227E-6</c:v>
                </c:pt>
                <c:pt idx="419">
                  <c:v>5.1106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59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9E-5</c:v>
                </c:pt>
                <c:pt idx="485">
                  <c:v>-1.513E-5</c:v>
                </c:pt>
                <c:pt idx="486">
                  <c:v>-1.46611E-5</c:v>
                </c:pt>
                <c:pt idx="487">
                  <c:v>-1.41922E-5</c:v>
                </c:pt>
                <c:pt idx="488">
                  <c:v>-1.37233E-5</c:v>
                </c:pt>
                <c:pt idx="489">
                  <c:v>-1.32544E-5</c:v>
                </c:pt>
                <c:pt idx="490">
                  <c:v>-1.27855E-5</c:v>
                </c:pt>
                <c:pt idx="491">
                  <c:v>-1.23166E-5</c:v>
                </c:pt>
                <c:pt idx="492">
                  <c:v>-1.18477E-5</c:v>
                </c:pt>
                <c:pt idx="493">
                  <c:v>-1.13788E-5</c:v>
                </c:pt>
                <c:pt idx="494">
                  <c:v>-1.09099E-5</c:v>
                </c:pt>
                <c:pt idx="495">
                  <c:v>-1.0441E-5</c:v>
                </c:pt>
                <c:pt idx="496">
                  <c:v>-9.97206E-6</c:v>
                </c:pt>
                <c:pt idx="497">
                  <c:v>-9.50316E-6</c:v>
                </c:pt>
                <c:pt idx="498">
                  <c:v>-9.03426E-6</c:v>
                </c:pt>
                <c:pt idx="499">
                  <c:v>-8.56535E-6</c:v>
                </c:pt>
                <c:pt idx="500">
                  <c:v>-8.09645E-6</c:v>
                </c:pt>
                <c:pt idx="501">
                  <c:v>-7.62754E-6</c:v>
                </c:pt>
                <c:pt idx="502">
                  <c:v>-7.15864E-6</c:v>
                </c:pt>
                <c:pt idx="503">
                  <c:v>-6.68973E-6</c:v>
                </c:pt>
                <c:pt idx="504">
                  <c:v>-6.22083E-6</c:v>
                </c:pt>
                <c:pt idx="505">
                  <c:v>-5.75192E-6</c:v>
                </c:pt>
                <c:pt idx="506">
                  <c:v>-5.28302E-6</c:v>
                </c:pt>
                <c:pt idx="507">
                  <c:v>-4.81411E-6</c:v>
                </c:pt>
                <c:pt idx="508">
                  <c:v>-4.34521E-6</c:v>
                </c:pt>
                <c:pt idx="509">
                  <c:v>-3.8763E-6</c:v>
                </c:pt>
                <c:pt idx="510">
                  <c:v>-3.4074E-6</c:v>
                </c:pt>
                <c:pt idx="511">
                  <c:v>-2.93849E-6</c:v>
                </c:pt>
                <c:pt idx="512">
                  <c:v>-2.46959E-6</c:v>
                </c:pt>
                <c:pt idx="513">
                  <c:v>-2.00069E-6</c:v>
                </c:pt>
                <c:pt idx="514">
                  <c:v>-1.53178E-6</c:v>
                </c:pt>
                <c:pt idx="515">
                  <c:v>-1.06288E-6</c:v>
                </c:pt>
                <c:pt idx="516">
                  <c:v>-5.93972E-7</c:v>
                </c:pt>
                <c:pt idx="517">
                  <c:v>-1.25067E-7</c:v>
                </c:pt>
                <c:pt idx="518">
                  <c:v>3.43838E-7</c:v>
                </c:pt>
                <c:pt idx="519">
                  <c:v>8.12742E-7</c:v>
                </c:pt>
                <c:pt idx="520">
                  <c:v>1.28165E-6</c:v>
                </c:pt>
                <c:pt idx="521">
                  <c:v>1.75055E-6</c:v>
                </c:pt>
                <c:pt idx="522">
                  <c:v>2.21946E-6</c:v>
                </c:pt>
                <c:pt idx="523">
                  <c:v>2.68836E-6</c:v>
                </c:pt>
                <c:pt idx="524">
                  <c:v>3.15727E-6</c:v>
                </c:pt>
                <c:pt idx="525">
                  <c:v>3.62617E-6</c:v>
                </c:pt>
                <c:pt idx="526">
                  <c:v>4.09507E-6</c:v>
                </c:pt>
                <c:pt idx="527">
                  <c:v>4.56398E-6</c:v>
                </c:pt>
                <c:pt idx="528">
                  <c:v>5.03288E-6</c:v>
                </c:pt>
                <c:pt idx="529">
                  <c:v>5.50179E-6</c:v>
                </c:pt>
                <c:pt idx="530">
                  <c:v>5.97069E-6</c:v>
                </c:pt>
                <c:pt idx="531">
                  <c:v>6.4396E-6</c:v>
                </c:pt>
                <c:pt idx="532">
                  <c:v>6.9085E-6</c:v>
                </c:pt>
                <c:pt idx="533">
                  <c:v>7.37741E-6</c:v>
                </c:pt>
                <c:pt idx="534">
                  <c:v>7.84631E-6</c:v>
                </c:pt>
                <c:pt idx="535">
                  <c:v>8.31522E-6</c:v>
                </c:pt>
                <c:pt idx="536">
                  <c:v>8.78412E-6</c:v>
                </c:pt>
                <c:pt idx="537">
                  <c:v>9.25303E-6</c:v>
                </c:pt>
                <c:pt idx="538">
                  <c:v>9.72193E-6</c:v>
                </c:pt>
                <c:pt idx="539">
                  <c:v>1.01908E-5</c:v>
                </c:pt>
                <c:pt idx="540">
                  <c:v>1.06597E-5</c:v>
                </c:pt>
                <c:pt idx="541">
                  <c:v>1.11286E-5</c:v>
                </c:pt>
                <c:pt idx="542">
                  <c:v>1.15975E-5</c:v>
                </c:pt>
                <c:pt idx="543">
                  <c:v>1.20665E-5</c:v>
                </c:pt>
                <c:pt idx="544">
                  <c:v>1.25354E-5</c:v>
                </c:pt>
                <c:pt idx="545">
                  <c:v>1.30043E-5</c:v>
                </c:pt>
                <c:pt idx="546">
                  <c:v>1.34732E-5</c:v>
                </c:pt>
                <c:pt idx="547">
                  <c:v>1.39421E-5</c:v>
                </c:pt>
                <c:pt idx="548">
                  <c:v>1.4411E-5</c:v>
                </c:pt>
                <c:pt idx="549">
                  <c:v>1.48799E-5</c:v>
                </c:pt>
                <c:pt idx="550">
                  <c:v>1.53488E-5</c:v>
                </c:pt>
                <c:pt idx="551">
                  <c:v>1.58177E-5</c:v>
                </c:pt>
                <c:pt idx="552">
                  <c:v>1.62866E-5</c:v>
                </c:pt>
                <c:pt idx="553">
                  <c:v>1.67555E-5</c:v>
                </c:pt>
                <c:pt idx="554">
                  <c:v>1.72244E-5</c:v>
                </c:pt>
                <c:pt idx="555">
                  <c:v>1.76933E-5</c:v>
                </c:pt>
                <c:pt idx="556">
                  <c:v>1.81622E-5</c:v>
                </c:pt>
                <c:pt idx="557">
                  <c:v>1.86311E-5</c:v>
                </c:pt>
                <c:pt idx="558">
                  <c:v>1.91E-5</c:v>
                </c:pt>
                <c:pt idx="559">
                  <c:v>1.95689E-5</c:v>
                </c:pt>
                <c:pt idx="560">
                  <c:v>2.00378E-5</c:v>
                </c:pt>
                <c:pt idx="561">
                  <c:v>2.05067E-5</c:v>
                </c:pt>
                <c:pt idx="562">
                  <c:v>2.09756E-5</c:v>
                </c:pt>
                <c:pt idx="563">
                  <c:v>2.14445E-5</c:v>
                </c:pt>
                <c:pt idx="564">
                  <c:v>2.19135E-5</c:v>
                </c:pt>
                <c:pt idx="565">
                  <c:v>2.23824E-5</c:v>
                </c:pt>
                <c:pt idx="566">
                  <c:v>2.28513E-5</c:v>
                </c:pt>
                <c:pt idx="567">
                  <c:v>2.33202E-5</c:v>
                </c:pt>
                <c:pt idx="568">
                  <c:v>2.37891E-5</c:v>
                </c:pt>
                <c:pt idx="569">
                  <c:v>2.4258E-5</c:v>
                </c:pt>
                <c:pt idx="570">
                  <c:v>2.47269E-5</c:v>
                </c:pt>
                <c:pt idx="571">
                  <c:v>2.51958E-5</c:v>
                </c:pt>
                <c:pt idx="572">
                  <c:v>2.56647E-5</c:v>
                </c:pt>
                <c:pt idx="573">
                  <c:v>2.61336E-5</c:v>
                </c:pt>
                <c:pt idx="574">
                  <c:v>2.66025E-5</c:v>
                </c:pt>
                <c:pt idx="575">
                  <c:v>2.70714E-5</c:v>
                </c:pt>
                <c:pt idx="576">
                  <c:v>2.75403E-5</c:v>
                </c:pt>
                <c:pt idx="577">
                  <c:v>2.80092E-5</c:v>
                </c:pt>
                <c:pt idx="578">
                  <c:v>2.84781E-5</c:v>
                </c:pt>
                <c:pt idx="579">
                  <c:v>2.8947E-5</c:v>
                </c:pt>
                <c:pt idx="580">
                  <c:v>2.94159E-5</c:v>
                </c:pt>
                <c:pt idx="581">
                  <c:v>2.98848E-5</c:v>
                </c:pt>
                <c:pt idx="582">
                  <c:v>3.03537E-5</c:v>
                </c:pt>
                <c:pt idx="583">
                  <c:v>3.08226E-5</c:v>
                </c:pt>
                <c:pt idx="584">
                  <c:v>3.12915E-5</c:v>
                </c:pt>
                <c:pt idx="585">
                  <c:v>3.17604E-5</c:v>
                </c:pt>
                <c:pt idx="586">
                  <c:v>3.22294E-5</c:v>
                </c:pt>
                <c:pt idx="587">
                  <c:v>3.26983E-5</c:v>
                </c:pt>
                <c:pt idx="588">
                  <c:v>3.31672E-5</c:v>
                </c:pt>
                <c:pt idx="589">
                  <c:v>3.36361E-5</c:v>
                </c:pt>
                <c:pt idx="590">
                  <c:v>3.4105E-5</c:v>
                </c:pt>
                <c:pt idx="591">
                  <c:v>3.45739E-5</c:v>
                </c:pt>
                <c:pt idx="592">
                  <c:v>3.50428E-5</c:v>
                </c:pt>
                <c:pt idx="593">
                  <c:v>3.55117E-5</c:v>
                </c:pt>
                <c:pt idx="594">
                  <c:v>3.59806E-5</c:v>
                </c:pt>
                <c:pt idx="595">
                  <c:v>3.64495E-5</c:v>
                </c:pt>
                <c:pt idx="596">
                  <c:v>3.69184E-5</c:v>
                </c:pt>
                <c:pt idx="597">
                  <c:v>3.73873E-5</c:v>
                </c:pt>
                <c:pt idx="598">
                  <c:v>3.78562E-5</c:v>
                </c:pt>
                <c:pt idx="599">
                  <c:v>3.83251E-5</c:v>
                </c:pt>
                <c:pt idx="600">
                  <c:v>3.8794E-5</c:v>
                </c:pt>
                <c:pt idx="601">
                  <c:v>3.92629E-5</c:v>
                </c:pt>
                <c:pt idx="602">
                  <c:v>3.97318E-5</c:v>
                </c:pt>
                <c:pt idx="603">
                  <c:v>4.02007E-5</c:v>
                </c:pt>
                <c:pt idx="604">
                  <c:v>4.06696E-5</c:v>
                </c:pt>
                <c:pt idx="605">
                  <c:v>4.11385E-5</c:v>
                </c:pt>
                <c:pt idx="606">
                  <c:v>4.16074E-5</c:v>
                </c:pt>
                <c:pt idx="607">
                  <c:v>4.20764E-5</c:v>
                </c:pt>
                <c:pt idx="608">
                  <c:v>4.25453E-5</c:v>
                </c:pt>
                <c:pt idx="609">
                  <c:v>4.30142E-5</c:v>
                </c:pt>
                <c:pt idx="610">
                  <c:v>4.34831E-5</c:v>
                </c:pt>
                <c:pt idx="611">
                  <c:v>4.3952E-5</c:v>
                </c:pt>
                <c:pt idx="612">
                  <c:v>4.35206E-5</c:v>
                </c:pt>
                <c:pt idx="613">
                  <c:v>4.05456E-5</c:v>
                </c:pt>
                <c:pt idx="614">
                  <c:v>3.6558E-5</c:v>
                </c:pt>
                <c:pt idx="615">
                  <c:v>3.24857E-5</c:v>
                </c:pt>
                <c:pt idx="616">
                  <c:v>2.84134E-5</c:v>
                </c:pt>
                <c:pt idx="617">
                  <c:v>2.43411E-5</c:v>
                </c:pt>
                <c:pt idx="618">
                  <c:v>2.02688E-5</c:v>
                </c:pt>
                <c:pt idx="619">
                  <c:v>1.61966E-5</c:v>
                </c:pt>
                <c:pt idx="620">
                  <c:v>1.21243E-5</c:v>
                </c:pt>
                <c:pt idx="621">
                  <c:v>8.05198E-6</c:v>
                </c:pt>
                <c:pt idx="622">
                  <c:v>3.97969E-6</c:v>
                </c:pt>
                <c:pt idx="623">
                  <c:v>-9.25999E-8</c:v>
                </c:pt>
                <c:pt idx="624">
                  <c:v>-4.16489E-6</c:v>
                </c:pt>
                <c:pt idx="625">
                  <c:v>-8.23718E-6</c:v>
                </c:pt>
                <c:pt idx="626">
                  <c:v>-1.23095E-5</c:v>
                </c:pt>
                <c:pt idx="627">
                  <c:v>-1.63818E-5</c:v>
                </c:pt>
                <c:pt idx="628">
                  <c:v>-2.0454E-5</c:v>
                </c:pt>
                <c:pt idx="629">
                  <c:v>-2.45263E-5</c:v>
                </c:pt>
                <c:pt idx="630">
                  <c:v>-2.48459E-5</c:v>
                </c:pt>
                <c:pt idx="631">
                  <c:v>-2.43333E-5</c:v>
                </c:pt>
                <c:pt idx="632">
                  <c:v>-2.36192E-5</c:v>
                </c:pt>
                <c:pt idx="633">
                  <c:v>-2.2905E-5</c:v>
                </c:pt>
                <c:pt idx="634">
                  <c:v>-2.21908E-5</c:v>
                </c:pt>
                <c:pt idx="635">
                  <c:v>-2.14766E-5</c:v>
                </c:pt>
                <c:pt idx="636">
                  <c:v>-2.07625E-5</c:v>
                </c:pt>
                <c:pt idx="637">
                  <c:v>-2.00483E-5</c:v>
                </c:pt>
                <c:pt idx="638">
                  <c:v>-1.93341E-5</c:v>
                </c:pt>
                <c:pt idx="639">
                  <c:v>-1.86199E-5</c:v>
                </c:pt>
                <c:pt idx="640">
                  <c:v>-1.79058E-5</c:v>
                </c:pt>
                <c:pt idx="641">
                  <c:v>-1.71916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1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6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Feuil1!$F$1</c:f>
              <c:strCache>
                <c:ptCount val="1"/>
                <c:pt idx="0">
                  <c:v>Fit Peak 3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F$2:$F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8E-5</c:v>
                </c:pt>
                <c:pt idx="5">
                  <c:v>3.52374E-5</c:v>
                </c:pt>
                <c:pt idx="6">
                  <c:v>3.5176E-5</c:v>
                </c:pt>
                <c:pt idx="7">
                  <c:v>3.51146E-5</c:v>
                </c:pt>
                <c:pt idx="8">
                  <c:v>3.50532E-5</c:v>
                </c:pt>
                <c:pt idx="9">
                  <c:v>3.49918E-5</c:v>
                </c:pt>
                <c:pt idx="10">
                  <c:v>3.49304E-5</c:v>
                </c:pt>
                <c:pt idx="11">
                  <c:v>3.4869E-5</c:v>
                </c:pt>
                <c:pt idx="12">
                  <c:v>3.48076E-5</c:v>
                </c:pt>
                <c:pt idx="13">
                  <c:v>3.47462E-5</c:v>
                </c:pt>
                <c:pt idx="14">
                  <c:v>3.46848E-5</c:v>
                </c:pt>
                <c:pt idx="15">
                  <c:v>3.46234E-5</c:v>
                </c:pt>
                <c:pt idx="16">
                  <c:v>3.4562E-5</c:v>
                </c:pt>
                <c:pt idx="17">
                  <c:v>3.45006E-5</c:v>
                </c:pt>
                <c:pt idx="18">
                  <c:v>3.44392E-5</c:v>
                </c:pt>
                <c:pt idx="19">
                  <c:v>3.43778E-5</c:v>
                </c:pt>
                <c:pt idx="20">
                  <c:v>3.43164E-5</c:v>
                </c:pt>
                <c:pt idx="21">
                  <c:v>3.4255E-5</c:v>
                </c:pt>
                <c:pt idx="22">
                  <c:v>3.41936E-5</c:v>
                </c:pt>
                <c:pt idx="23">
                  <c:v>3.41322E-5</c:v>
                </c:pt>
                <c:pt idx="24">
                  <c:v>3.40707E-5</c:v>
                </c:pt>
                <c:pt idx="25">
                  <c:v>3.40093E-5</c:v>
                </c:pt>
                <c:pt idx="26">
                  <c:v>3.39479E-5</c:v>
                </c:pt>
                <c:pt idx="27">
                  <c:v>3.38865E-5</c:v>
                </c:pt>
                <c:pt idx="28">
                  <c:v>3.38251E-5</c:v>
                </c:pt>
                <c:pt idx="29">
                  <c:v>3.37637E-5</c:v>
                </c:pt>
                <c:pt idx="30">
                  <c:v>3.37023E-5</c:v>
                </c:pt>
                <c:pt idx="31">
                  <c:v>3.36409E-5</c:v>
                </c:pt>
                <c:pt idx="32">
                  <c:v>3.35795E-5</c:v>
                </c:pt>
                <c:pt idx="33">
                  <c:v>3.35181E-5</c:v>
                </c:pt>
                <c:pt idx="34">
                  <c:v>3.34567E-5</c:v>
                </c:pt>
                <c:pt idx="35">
                  <c:v>3.33953E-5</c:v>
                </c:pt>
                <c:pt idx="36">
                  <c:v>3.33339E-5</c:v>
                </c:pt>
                <c:pt idx="37">
                  <c:v>3.32725E-5</c:v>
                </c:pt>
                <c:pt idx="38">
                  <c:v>3.32111E-5</c:v>
                </c:pt>
                <c:pt idx="39">
                  <c:v>3.31497E-5</c:v>
                </c:pt>
                <c:pt idx="40">
                  <c:v>3.30883E-5</c:v>
                </c:pt>
                <c:pt idx="41">
                  <c:v>3.30269E-5</c:v>
                </c:pt>
                <c:pt idx="42">
                  <c:v>3.29655E-5</c:v>
                </c:pt>
                <c:pt idx="43">
                  <c:v>3.29041E-5</c:v>
                </c:pt>
                <c:pt idx="44">
                  <c:v>3.28427E-5</c:v>
                </c:pt>
                <c:pt idx="45">
                  <c:v>3.27812E-5</c:v>
                </c:pt>
                <c:pt idx="46">
                  <c:v>3.27198E-5</c:v>
                </c:pt>
                <c:pt idx="47">
                  <c:v>3.26584E-5</c:v>
                </c:pt>
                <c:pt idx="48">
                  <c:v>3.2597E-5</c:v>
                </c:pt>
                <c:pt idx="49">
                  <c:v>3.25356E-5</c:v>
                </c:pt>
                <c:pt idx="50">
                  <c:v>3.24742E-5</c:v>
                </c:pt>
                <c:pt idx="51">
                  <c:v>3.24128E-5</c:v>
                </c:pt>
                <c:pt idx="52">
                  <c:v>3.23514E-5</c:v>
                </c:pt>
                <c:pt idx="53">
                  <c:v>3.229E-5</c:v>
                </c:pt>
                <c:pt idx="54">
                  <c:v>3.22286E-5</c:v>
                </c:pt>
                <c:pt idx="55">
                  <c:v>3.21672E-5</c:v>
                </c:pt>
                <c:pt idx="56">
                  <c:v>3.21058E-5</c:v>
                </c:pt>
                <c:pt idx="57">
                  <c:v>3.20444E-5</c:v>
                </c:pt>
                <c:pt idx="58">
                  <c:v>3.1983E-5</c:v>
                </c:pt>
                <c:pt idx="59">
                  <c:v>3.19217E-5</c:v>
                </c:pt>
                <c:pt idx="60">
                  <c:v>3.18603E-5</c:v>
                </c:pt>
                <c:pt idx="61">
                  <c:v>3.17989E-5</c:v>
                </c:pt>
                <c:pt idx="62">
                  <c:v>3.17376E-5</c:v>
                </c:pt>
                <c:pt idx="63">
                  <c:v>3.16763E-5</c:v>
                </c:pt>
                <c:pt idx="64">
                  <c:v>3.1615E-5</c:v>
                </c:pt>
                <c:pt idx="65">
                  <c:v>3.15537E-5</c:v>
                </c:pt>
                <c:pt idx="66">
                  <c:v>3.14925E-5</c:v>
                </c:pt>
                <c:pt idx="67">
                  <c:v>3.14313E-5</c:v>
                </c:pt>
                <c:pt idx="68">
                  <c:v>3.13703E-5</c:v>
                </c:pt>
                <c:pt idx="69">
                  <c:v>3.13093E-5</c:v>
                </c:pt>
                <c:pt idx="70">
                  <c:v>3.12485E-5</c:v>
                </c:pt>
                <c:pt idx="71">
                  <c:v>3.11879E-5</c:v>
                </c:pt>
                <c:pt idx="72">
                  <c:v>3.11276E-5</c:v>
                </c:pt>
                <c:pt idx="73">
                  <c:v>3.10676E-5</c:v>
                </c:pt>
                <c:pt idx="74">
                  <c:v>3.1008E-5</c:v>
                </c:pt>
                <c:pt idx="75">
                  <c:v>3.0949E-5</c:v>
                </c:pt>
                <c:pt idx="76">
                  <c:v>3.08906E-5</c:v>
                </c:pt>
                <c:pt idx="77">
                  <c:v>3.08332E-5</c:v>
                </c:pt>
                <c:pt idx="78">
                  <c:v>3.07769E-5</c:v>
                </c:pt>
                <c:pt idx="79">
                  <c:v>3.07221E-5</c:v>
                </c:pt>
                <c:pt idx="80">
                  <c:v>3.06692E-5</c:v>
                </c:pt>
                <c:pt idx="81">
                  <c:v>3.06186E-5</c:v>
                </c:pt>
                <c:pt idx="82">
                  <c:v>3.05709E-5</c:v>
                </c:pt>
                <c:pt idx="83">
                  <c:v>3.05269E-5</c:v>
                </c:pt>
                <c:pt idx="84">
                  <c:v>3.04874E-5</c:v>
                </c:pt>
                <c:pt idx="85">
                  <c:v>3.04537E-5</c:v>
                </c:pt>
                <c:pt idx="86">
                  <c:v>3.0427E-5</c:v>
                </c:pt>
                <c:pt idx="87">
                  <c:v>3.0409E-5</c:v>
                </c:pt>
                <c:pt idx="88">
                  <c:v>3.04016E-5</c:v>
                </c:pt>
                <c:pt idx="89">
                  <c:v>3.04073E-5</c:v>
                </c:pt>
                <c:pt idx="90">
                  <c:v>3.04288E-5</c:v>
                </c:pt>
                <c:pt idx="91">
                  <c:v>3.04697E-5</c:v>
                </c:pt>
                <c:pt idx="92">
                  <c:v>3.05339E-5</c:v>
                </c:pt>
                <c:pt idx="93">
                  <c:v>3.06262E-5</c:v>
                </c:pt>
                <c:pt idx="94">
                  <c:v>3.07523E-5</c:v>
                </c:pt>
                <c:pt idx="95">
                  <c:v>3.09189E-5</c:v>
                </c:pt>
                <c:pt idx="96">
                  <c:v>3.11335E-5</c:v>
                </c:pt>
                <c:pt idx="97">
                  <c:v>3.14052E-5</c:v>
                </c:pt>
                <c:pt idx="98">
                  <c:v>3.17444E-5</c:v>
                </c:pt>
                <c:pt idx="99">
                  <c:v>3.21629E-5</c:v>
                </c:pt>
                <c:pt idx="100">
                  <c:v>3.26746E-5</c:v>
                </c:pt>
                <c:pt idx="101">
                  <c:v>3.32949E-5</c:v>
                </c:pt>
                <c:pt idx="102">
                  <c:v>3.40416E-5</c:v>
                </c:pt>
                <c:pt idx="103">
                  <c:v>3.49346E-5</c:v>
                </c:pt>
                <c:pt idx="104">
                  <c:v>3.59965E-5</c:v>
                </c:pt>
                <c:pt idx="105">
                  <c:v>3.72521E-5</c:v>
                </c:pt>
                <c:pt idx="106">
                  <c:v>3.87295E-5</c:v>
                </c:pt>
                <c:pt idx="107">
                  <c:v>4.04592E-5</c:v>
                </c:pt>
                <c:pt idx="108">
                  <c:v>4.24751E-5</c:v>
                </c:pt>
                <c:pt idx="109">
                  <c:v>4.4814E-5</c:v>
                </c:pt>
                <c:pt idx="110">
                  <c:v>4.75159E-5</c:v>
                </c:pt>
                <c:pt idx="111">
                  <c:v>5.06238E-5</c:v>
                </c:pt>
                <c:pt idx="112">
                  <c:v>5.41838E-5</c:v>
                </c:pt>
                <c:pt idx="113">
                  <c:v>5.82449E-5</c:v>
                </c:pt>
                <c:pt idx="114">
                  <c:v>6.28588E-5</c:v>
                </c:pt>
                <c:pt idx="115">
                  <c:v>6.80793E-5</c:v>
                </c:pt>
                <c:pt idx="116">
                  <c:v>7.39625E-5</c:v>
                </c:pt>
                <c:pt idx="117">
                  <c:v>8.05657E-5</c:v>
                </c:pt>
                <c:pt idx="118">
                  <c:v>8.79472E-5</c:v>
                </c:pt>
                <c:pt idx="119">
                  <c:v>9.61655E-5</c:v>
                </c:pt>
                <c:pt idx="120">
                  <c:v>0.000105278</c:v>
                </c:pt>
                <c:pt idx="121">
                  <c:v>0.000115342</c:v>
                </c:pt>
                <c:pt idx="122">
                  <c:v>0.000126411</c:v>
                </c:pt>
                <c:pt idx="123">
                  <c:v>0.000138535</c:v>
                </c:pt>
                <c:pt idx="124">
                  <c:v>0.00015176</c:v>
                </c:pt>
                <c:pt idx="125">
                  <c:v>0.000166125</c:v>
                </c:pt>
                <c:pt idx="126">
                  <c:v>0.000181662</c:v>
                </c:pt>
                <c:pt idx="127">
                  <c:v>0.000198396</c:v>
                </c:pt>
                <c:pt idx="128">
                  <c:v>0.00021634</c:v>
                </c:pt>
                <c:pt idx="129">
                  <c:v>0.000235498</c:v>
                </c:pt>
                <c:pt idx="130">
                  <c:v>0.000255859</c:v>
                </c:pt>
                <c:pt idx="131">
                  <c:v>0.000277402</c:v>
                </c:pt>
                <c:pt idx="132">
                  <c:v>0.000300088</c:v>
                </c:pt>
                <c:pt idx="133">
                  <c:v>0.000323866</c:v>
                </c:pt>
                <c:pt idx="134">
                  <c:v>0.000348667</c:v>
                </c:pt>
                <c:pt idx="135">
                  <c:v>0.000374406</c:v>
                </c:pt>
                <c:pt idx="136">
                  <c:v>0.000400983</c:v>
                </c:pt>
                <c:pt idx="137">
                  <c:v>0.000428278</c:v>
                </c:pt>
                <c:pt idx="138">
                  <c:v>0.000456159</c:v>
                </c:pt>
                <c:pt idx="139">
                  <c:v>0.000484475</c:v>
                </c:pt>
                <c:pt idx="140">
                  <c:v>0.000513062</c:v>
                </c:pt>
                <c:pt idx="141">
                  <c:v>0.000541744</c:v>
                </c:pt>
                <c:pt idx="142">
                  <c:v>0.000570329</c:v>
                </c:pt>
                <c:pt idx="143">
                  <c:v>0.00059862</c:v>
                </c:pt>
                <c:pt idx="144">
                  <c:v>0.00062641</c:v>
                </c:pt>
                <c:pt idx="145">
                  <c:v>0.000653485</c:v>
                </c:pt>
                <c:pt idx="146">
                  <c:v>0.000679632</c:v>
                </c:pt>
                <c:pt idx="147">
                  <c:v>0.000704635</c:v>
                </c:pt>
                <c:pt idx="148">
                  <c:v>0.000728282</c:v>
                </c:pt>
                <c:pt idx="149">
                  <c:v>0.000750367</c:v>
                </c:pt>
                <c:pt idx="150">
                  <c:v>0.000770693</c:v>
                </c:pt>
                <c:pt idx="151">
                  <c:v>0.000789073</c:v>
                </c:pt>
                <c:pt idx="152">
                  <c:v>0.000805338</c:v>
                </c:pt>
                <c:pt idx="153">
                  <c:v>0.000819332</c:v>
                </c:pt>
                <c:pt idx="154">
                  <c:v>0.000830921</c:v>
                </c:pt>
                <c:pt idx="155">
                  <c:v>0.000839994</c:v>
                </c:pt>
                <c:pt idx="156">
                  <c:v>0.00084646</c:v>
                </c:pt>
                <c:pt idx="157">
                  <c:v>0.000850257</c:v>
                </c:pt>
                <c:pt idx="158">
                  <c:v>0.000851345</c:v>
                </c:pt>
                <c:pt idx="159">
                  <c:v>0.000849713</c:v>
                </c:pt>
                <c:pt idx="160">
                  <c:v>0.000845378</c:v>
                </c:pt>
                <c:pt idx="161">
                  <c:v>0.00083838</c:v>
                </c:pt>
                <c:pt idx="162">
                  <c:v>0.000828789</c:v>
                </c:pt>
                <c:pt idx="163">
                  <c:v>0.000816697</c:v>
                </c:pt>
                <c:pt idx="164">
                  <c:v>0.000802219</c:v>
                </c:pt>
                <c:pt idx="165">
                  <c:v>0.000785494</c:v>
                </c:pt>
                <c:pt idx="166">
                  <c:v>0.000766678</c:v>
                </c:pt>
                <c:pt idx="167">
                  <c:v>0.000745945</c:v>
                </c:pt>
                <c:pt idx="168">
                  <c:v>0.000723482</c:v>
                </c:pt>
                <c:pt idx="169">
                  <c:v>0.000699489</c:v>
                </c:pt>
                <c:pt idx="170">
                  <c:v>0.000674172</c:v>
                </c:pt>
                <c:pt idx="171">
                  <c:v>0.000647744</c:v>
                </c:pt>
                <c:pt idx="172">
                  <c:v>0.000620421</c:v>
                </c:pt>
                <c:pt idx="173">
                  <c:v>0.000592418</c:v>
                </c:pt>
                <c:pt idx="174">
                  <c:v>0.000563945</c:v>
                </c:pt>
                <c:pt idx="175">
                  <c:v>0.000535209</c:v>
                </c:pt>
                <c:pt idx="176">
                  <c:v>0.000506407</c:v>
                </c:pt>
                <c:pt idx="177">
                  <c:v>0.000477728</c:v>
                </c:pt>
                <c:pt idx="178">
                  <c:v>0.000449346</c:v>
                </c:pt>
                <c:pt idx="179">
                  <c:v>0.000421424</c:v>
                </c:pt>
                <c:pt idx="180">
                  <c:v>0.000394108</c:v>
                </c:pt>
                <c:pt idx="181">
                  <c:v>0.000367531</c:v>
                </c:pt>
                <c:pt idx="182">
                  <c:v>0.000341808</c:v>
                </c:pt>
                <c:pt idx="183">
                  <c:v>0.000317037</c:v>
                </c:pt>
                <c:pt idx="184">
                  <c:v>0.000293302</c:v>
                </c:pt>
                <c:pt idx="185">
                  <c:v>0.000270666</c:v>
                </c:pt>
                <c:pt idx="186">
                  <c:v>0.000249182</c:v>
                </c:pt>
                <c:pt idx="187">
                  <c:v>0.000228883</c:v>
                </c:pt>
                <c:pt idx="188">
                  <c:v>0.00020979</c:v>
                </c:pt>
                <c:pt idx="189">
                  <c:v>0.000191911</c:v>
                </c:pt>
                <c:pt idx="190">
                  <c:v>0.000175241</c:v>
                </c:pt>
                <c:pt idx="191">
                  <c:v>0.000159764</c:v>
                </c:pt>
                <c:pt idx="192">
                  <c:v>0.000145455</c:v>
                </c:pt>
                <c:pt idx="193">
                  <c:v>0.00013228</c:v>
                </c:pt>
                <c:pt idx="194">
                  <c:v>0.0001202</c:v>
                </c:pt>
                <c:pt idx="195">
                  <c:v>0.000109167</c:v>
                </c:pt>
                <c:pt idx="196">
                  <c:v>9.91311E-5</c:v>
                </c:pt>
                <c:pt idx="197">
                  <c:v>9.00375E-5</c:v>
                </c:pt>
                <c:pt idx="198">
                  <c:v>8.18297E-5</c:v>
                </c:pt>
                <c:pt idx="199">
                  <c:v>7.44496E-5</c:v>
                </c:pt>
                <c:pt idx="200">
                  <c:v>6.78388E-5</c:v>
                </c:pt>
                <c:pt idx="201">
                  <c:v>6.19391E-5</c:v>
                </c:pt>
                <c:pt idx="202">
                  <c:v>5.66933E-5</c:v>
                </c:pt>
                <c:pt idx="203">
                  <c:v>5.20457E-5</c:v>
                </c:pt>
                <c:pt idx="204">
                  <c:v>4.79426E-5</c:v>
                </c:pt>
                <c:pt idx="205">
                  <c:v>4.43329E-5</c:v>
                </c:pt>
                <c:pt idx="206">
                  <c:v>4.11679E-5</c:v>
                </c:pt>
                <c:pt idx="207">
                  <c:v>3.84022E-5</c:v>
                </c:pt>
                <c:pt idx="208">
                  <c:v>3.5993E-5</c:v>
                </c:pt>
                <c:pt idx="209">
                  <c:v>3.39009E-5</c:v>
                </c:pt>
                <c:pt idx="210">
                  <c:v>3.20895E-5</c:v>
                </c:pt>
                <c:pt idx="211">
                  <c:v>3.05256E-5</c:v>
                </c:pt>
                <c:pt idx="212">
                  <c:v>2.91789E-5</c:v>
                </c:pt>
                <c:pt idx="213">
                  <c:v>2.80219E-5</c:v>
                </c:pt>
                <c:pt idx="214">
                  <c:v>2.70301E-5</c:v>
                </c:pt>
                <c:pt idx="215">
                  <c:v>2.61814E-5</c:v>
                </c:pt>
                <c:pt idx="216">
                  <c:v>2.54562E-5</c:v>
                </c:pt>
                <c:pt idx="217">
                  <c:v>2.48371E-5</c:v>
                </c:pt>
                <c:pt idx="218">
                  <c:v>2.43089E-5</c:v>
                </c:pt>
                <c:pt idx="219">
                  <c:v>2.38581E-5</c:v>
                </c:pt>
                <c:pt idx="220">
                  <c:v>2.34731E-5</c:v>
                </c:pt>
                <c:pt idx="221">
                  <c:v>2.31436E-5</c:v>
                </c:pt>
                <c:pt idx="222">
                  <c:v>2.2861E-5</c:v>
                </c:pt>
                <c:pt idx="223">
                  <c:v>2.26177E-5</c:v>
                </c:pt>
                <c:pt idx="224">
                  <c:v>2.24073E-5</c:v>
                </c:pt>
                <c:pt idx="225">
                  <c:v>2.22242E-5</c:v>
                </c:pt>
                <c:pt idx="226">
                  <c:v>2.20637E-5</c:v>
                </c:pt>
                <c:pt idx="227">
                  <c:v>2.1922E-5</c:v>
                </c:pt>
                <c:pt idx="228">
                  <c:v>2.17958E-5</c:v>
                </c:pt>
                <c:pt idx="229">
                  <c:v>2.16821E-5</c:v>
                </c:pt>
                <c:pt idx="230">
                  <c:v>2.15788E-5</c:v>
                </c:pt>
                <c:pt idx="231">
                  <c:v>2.14839E-5</c:v>
                </c:pt>
                <c:pt idx="232">
                  <c:v>2.13958E-5</c:v>
                </c:pt>
                <c:pt idx="233">
                  <c:v>2.13132E-5</c:v>
                </c:pt>
                <c:pt idx="234">
                  <c:v>2.1235E-5</c:v>
                </c:pt>
                <c:pt idx="235">
                  <c:v>2.11604E-5</c:v>
                </c:pt>
                <c:pt idx="236">
                  <c:v>2.10886E-5</c:v>
                </c:pt>
                <c:pt idx="237">
                  <c:v>2.1019E-5</c:v>
                </c:pt>
                <c:pt idx="238">
                  <c:v>2.09513E-5</c:v>
                </c:pt>
                <c:pt idx="239">
                  <c:v>2.08849E-5</c:v>
                </c:pt>
                <c:pt idx="240">
                  <c:v>2.08197E-5</c:v>
                </c:pt>
                <c:pt idx="241">
                  <c:v>2.07553E-5</c:v>
                </c:pt>
                <c:pt idx="242">
                  <c:v>2.06917E-5</c:v>
                </c:pt>
                <c:pt idx="243">
                  <c:v>2.06043E-5</c:v>
                </c:pt>
                <c:pt idx="244">
                  <c:v>2.04804E-5</c:v>
                </c:pt>
                <c:pt idx="245">
                  <c:v>2.03114E-5</c:v>
                </c:pt>
                <c:pt idx="246">
                  <c:v>2.01426E-5</c:v>
                </c:pt>
                <c:pt idx="247">
                  <c:v>1.9974E-5</c:v>
                </c:pt>
                <c:pt idx="248">
                  <c:v>1.98056E-5</c:v>
                </c:pt>
                <c:pt idx="249">
                  <c:v>1.96373E-5</c:v>
                </c:pt>
                <c:pt idx="250">
                  <c:v>1.9469E-5</c:v>
                </c:pt>
                <c:pt idx="251">
                  <c:v>1.93009E-5</c:v>
                </c:pt>
                <c:pt idx="252">
                  <c:v>1.91327E-5</c:v>
                </c:pt>
                <c:pt idx="253">
                  <c:v>1.89646E-5</c:v>
                </c:pt>
                <c:pt idx="254">
                  <c:v>1.87966E-5</c:v>
                </c:pt>
                <c:pt idx="255">
                  <c:v>1.86285E-5</c:v>
                </c:pt>
                <c:pt idx="256">
                  <c:v>1.84605E-5</c:v>
                </c:pt>
                <c:pt idx="257">
                  <c:v>1.82925E-5</c:v>
                </c:pt>
                <c:pt idx="258">
                  <c:v>1.81245E-5</c:v>
                </c:pt>
                <c:pt idx="259">
                  <c:v>1.79565E-5</c:v>
                </c:pt>
                <c:pt idx="260">
                  <c:v>1.77885E-5</c:v>
                </c:pt>
                <c:pt idx="261">
                  <c:v>1.76205E-5</c:v>
                </c:pt>
                <c:pt idx="262">
                  <c:v>1.74525E-5</c:v>
                </c:pt>
                <c:pt idx="263">
                  <c:v>1.72845E-5</c:v>
                </c:pt>
                <c:pt idx="264">
                  <c:v>1.71165E-5</c:v>
                </c:pt>
                <c:pt idx="265">
                  <c:v>1.69485E-5</c:v>
                </c:pt>
                <c:pt idx="266">
                  <c:v>1.67805E-5</c:v>
                </c:pt>
                <c:pt idx="267">
                  <c:v>1.66125E-5</c:v>
                </c:pt>
                <c:pt idx="268">
                  <c:v>1.64445E-5</c:v>
                </c:pt>
                <c:pt idx="269">
                  <c:v>1.62765E-5</c:v>
                </c:pt>
                <c:pt idx="270">
                  <c:v>1.61085E-5</c:v>
                </c:pt>
                <c:pt idx="271">
                  <c:v>1.59405E-5</c:v>
                </c:pt>
                <c:pt idx="272">
                  <c:v>1.57725E-5</c:v>
                </c:pt>
                <c:pt idx="273">
                  <c:v>1.56045E-5</c:v>
                </c:pt>
                <c:pt idx="274">
                  <c:v>1.54365E-5</c:v>
                </c:pt>
                <c:pt idx="275">
                  <c:v>1.52685E-5</c:v>
                </c:pt>
                <c:pt idx="276">
                  <c:v>1.51006E-5</c:v>
                </c:pt>
                <c:pt idx="277">
                  <c:v>1.49326E-5</c:v>
                </c:pt>
                <c:pt idx="278">
                  <c:v>1.47646E-5</c:v>
                </c:pt>
                <c:pt idx="279">
                  <c:v>1.45966E-5</c:v>
                </c:pt>
                <c:pt idx="280">
                  <c:v>1.44286E-5</c:v>
                </c:pt>
                <c:pt idx="281">
                  <c:v>1.42606E-5</c:v>
                </c:pt>
                <c:pt idx="282">
                  <c:v>1.40926E-5</c:v>
                </c:pt>
                <c:pt idx="283">
                  <c:v>1.39246E-5</c:v>
                </c:pt>
                <c:pt idx="284">
                  <c:v>1.37566E-5</c:v>
                </c:pt>
                <c:pt idx="285">
                  <c:v>1.35886E-5</c:v>
                </c:pt>
                <c:pt idx="286">
                  <c:v>1.34206E-5</c:v>
                </c:pt>
                <c:pt idx="287">
                  <c:v>1.32526E-5</c:v>
                </c:pt>
                <c:pt idx="288">
                  <c:v>1.30847E-5</c:v>
                </c:pt>
                <c:pt idx="289">
                  <c:v>1.29167E-5</c:v>
                </c:pt>
                <c:pt idx="290">
                  <c:v>1.27487E-5</c:v>
                </c:pt>
                <c:pt idx="291">
                  <c:v>1.25807E-5</c:v>
                </c:pt>
                <c:pt idx="292">
                  <c:v>1.24127E-5</c:v>
                </c:pt>
                <c:pt idx="293">
                  <c:v>1.22447E-5</c:v>
                </c:pt>
                <c:pt idx="294">
                  <c:v>1.20767E-5</c:v>
                </c:pt>
                <c:pt idx="295">
                  <c:v>1.19087E-5</c:v>
                </c:pt>
                <c:pt idx="296">
                  <c:v>1.17407E-5</c:v>
                </c:pt>
                <c:pt idx="297">
                  <c:v>1.15727E-5</c:v>
                </c:pt>
                <c:pt idx="298">
                  <c:v>1.14047E-5</c:v>
                </c:pt>
                <c:pt idx="299">
                  <c:v>1.12367E-5</c:v>
                </c:pt>
                <c:pt idx="300">
                  <c:v>1.10687E-5</c:v>
                </c:pt>
                <c:pt idx="301">
                  <c:v>1.09008E-5</c:v>
                </c:pt>
                <c:pt idx="302">
                  <c:v>1.07328E-5</c:v>
                </c:pt>
                <c:pt idx="303">
                  <c:v>1.05648E-5</c:v>
                </c:pt>
                <c:pt idx="304">
                  <c:v>1.03968E-5</c:v>
                </c:pt>
                <c:pt idx="305">
                  <c:v>1.02288E-5</c:v>
                </c:pt>
                <c:pt idx="306">
                  <c:v>1.00608E-5</c:v>
                </c:pt>
                <c:pt idx="307">
                  <c:v>9.8928E-6</c:v>
                </c:pt>
                <c:pt idx="308">
                  <c:v>9.72481E-6</c:v>
                </c:pt>
                <c:pt idx="309">
                  <c:v>9.55682E-6</c:v>
                </c:pt>
                <c:pt idx="310">
                  <c:v>9.38883E-6</c:v>
                </c:pt>
                <c:pt idx="311">
                  <c:v>9.22084E-6</c:v>
                </c:pt>
                <c:pt idx="312">
                  <c:v>9.05285E-6</c:v>
                </c:pt>
                <c:pt idx="313">
                  <c:v>8.88485E-6</c:v>
                </c:pt>
                <c:pt idx="314">
                  <c:v>8.62525E-6</c:v>
                </c:pt>
                <c:pt idx="315">
                  <c:v>8.22527E-6</c:v>
                </c:pt>
                <c:pt idx="316">
                  <c:v>7.6757E-6</c:v>
                </c:pt>
                <c:pt idx="317">
                  <c:v>7.12613E-6</c:v>
                </c:pt>
                <c:pt idx="318">
                  <c:v>6.57655E-6</c:v>
                </c:pt>
                <c:pt idx="319">
                  <c:v>6.02698E-6</c:v>
                </c:pt>
                <c:pt idx="320">
                  <c:v>5.47741E-6</c:v>
                </c:pt>
                <c:pt idx="321">
                  <c:v>4.92783E-6</c:v>
                </c:pt>
                <c:pt idx="322">
                  <c:v>4.37826E-6</c:v>
                </c:pt>
                <c:pt idx="323">
                  <c:v>3.82869E-6</c:v>
                </c:pt>
                <c:pt idx="324">
                  <c:v>3.27911E-6</c:v>
                </c:pt>
                <c:pt idx="325">
                  <c:v>2.72954E-6</c:v>
                </c:pt>
                <c:pt idx="326">
                  <c:v>2.17997E-6</c:v>
                </c:pt>
                <c:pt idx="327">
                  <c:v>1.63039E-6</c:v>
                </c:pt>
                <c:pt idx="328">
                  <c:v>1.08082E-6</c:v>
                </c:pt>
                <c:pt idx="329">
                  <c:v>5.31247E-7</c:v>
                </c:pt>
                <c:pt idx="330">
                  <c:v>-1.83261E-8</c:v>
                </c:pt>
                <c:pt idx="331">
                  <c:v>-5.67899E-7</c:v>
                </c:pt>
                <c:pt idx="332">
                  <c:v>-1.11747E-6</c:v>
                </c:pt>
                <c:pt idx="333">
                  <c:v>-1.66705E-6</c:v>
                </c:pt>
                <c:pt idx="334">
                  <c:v>-2.21662E-6</c:v>
                </c:pt>
                <c:pt idx="335">
                  <c:v>-2.75249E-6</c:v>
                </c:pt>
                <c:pt idx="336">
                  <c:v>-3.25912E-6</c:v>
                </c:pt>
                <c:pt idx="337">
                  <c:v>-3.45313E-6</c:v>
                </c:pt>
                <c:pt idx="338">
                  <c:v>-3.64715E-6</c:v>
                </c:pt>
                <c:pt idx="339">
                  <c:v>-3.84116E-6</c:v>
                </c:pt>
                <c:pt idx="340">
                  <c:v>-4.03517E-6</c:v>
                </c:pt>
                <c:pt idx="341">
                  <c:v>-4.22919E-6</c:v>
                </c:pt>
                <c:pt idx="342">
                  <c:v>-4.4232E-6</c:v>
                </c:pt>
                <c:pt idx="343">
                  <c:v>-4.61721E-6</c:v>
                </c:pt>
                <c:pt idx="344">
                  <c:v>-4.81123E-6</c:v>
                </c:pt>
                <c:pt idx="345">
                  <c:v>-5.00524E-6</c:v>
                </c:pt>
                <c:pt idx="346">
                  <c:v>-5.19926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7E-5</c:v>
                </c:pt>
                <c:pt idx="392">
                  <c:v>-1.21244E-5</c:v>
                </c:pt>
                <c:pt idx="393">
                  <c:v>-1.1486E-5</c:v>
                </c:pt>
                <c:pt idx="394">
                  <c:v>-1.08477E-5</c:v>
                </c:pt>
                <c:pt idx="395">
                  <c:v>-1.02094E-5</c:v>
                </c:pt>
                <c:pt idx="396">
                  <c:v>-9.57103E-6</c:v>
                </c:pt>
                <c:pt idx="397">
                  <c:v>-8.9327E-6</c:v>
                </c:pt>
                <c:pt idx="398">
                  <c:v>-8.29437E-6</c:v>
                </c:pt>
                <c:pt idx="399">
                  <c:v>-7.65604E-6</c:v>
                </c:pt>
                <c:pt idx="400">
                  <c:v>-7.01771E-6</c:v>
                </c:pt>
                <c:pt idx="401">
                  <c:v>-6.37937E-6</c:v>
                </c:pt>
                <c:pt idx="402">
                  <c:v>-5.74104E-6</c:v>
                </c:pt>
                <c:pt idx="403">
                  <c:v>-5.10271E-6</c:v>
                </c:pt>
                <c:pt idx="404">
                  <c:v>-4.46438E-6</c:v>
                </c:pt>
                <c:pt idx="405">
                  <c:v>-3.82605E-6</c:v>
                </c:pt>
                <c:pt idx="406">
                  <c:v>-3.18772E-6</c:v>
                </c:pt>
                <c:pt idx="407">
                  <c:v>-2.54938E-6</c:v>
                </c:pt>
                <c:pt idx="408">
                  <c:v>-1.91105E-6</c:v>
                </c:pt>
                <c:pt idx="409">
                  <c:v>-1.27272E-6</c:v>
                </c:pt>
                <c:pt idx="410">
                  <c:v>-6.34388E-7</c:v>
                </c:pt>
                <c:pt idx="411">
                  <c:v>3.94411E-9</c:v>
                </c:pt>
                <c:pt idx="412">
                  <c:v>6.42276E-7</c:v>
                </c:pt>
                <c:pt idx="413">
                  <c:v>1.28061E-6</c:v>
                </c:pt>
                <c:pt idx="414">
                  <c:v>1.91894E-6</c:v>
                </c:pt>
                <c:pt idx="415">
                  <c:v>2.55727E-6</c:v>
                </c:pt>
                <c:pt idx="416">
                  <c:v>3.1956E-6</c:v>
                </c:pt>
                <c:pt idx="417">
                  <c:v>3.83394E-6</c:v>
                </c:pt>
                <c:pt idx="418">
                  <c:v>4.47227E-6</c:v>
                </c:pt>
                <c:pt idx="419">
                  <c:v>5.1106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59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9E-5</c:v>
                </c:pt>
                <c:pt idx="485">
                  <c:v>-1.513E-5</c:v>
                </c:pt>
                <c:pt idx="486">
                  <c:v>-1.46611E-5</c:v>
                </c:pt>
                <c:pt idx="487">
                  <c:v>-1.41922E-5</c:v>
                </c:pt>
                <c:pt idx="488">
                  <c:v>-1.37233E-5</c:v>
                </c:pt>
                <c:pt idx="489">
                  <c:v>-1.32544E-5</c:v>
                </c:pt>
                <c:pt idx="490">
                  <c:v>-1.27855E-5</c:v>
                </c:pt>
                <c:pt idx="491">
                  <c:v>-1.23166E-5</c:v>
                </c:pt>
                <c:pt idx="492">
                  <c:v>-1.18477E-5</c:v>
                </c:pt>
                <c:pt idx="493">
                  <c:v>-1.13788E-5</c:v>
                </c:pt>
                <c:pt idx="494">
                  <c:v>-1.09099E-5</c:v>
                </c:pt>
                <c:pt idx="495">
                  <c:v>-1.0441E-5</c:v>
                </c:pt>
                <c:pt idx="496">
                  <c:v>-9.97206E-6</c:v>
                </c:pt>
                <c:pt idx="497">
                  <c:v>-9.50316E-6</c:v>
                </c:pt>
                <c:pt idx="498">
                  <c:v>-9.03426E-6</c:v>
                </c:pt>
                <c:pt idx="499">
                  <c:v>-8.56535E-6</c:v>
                </c:pt>
                <c:pt idx="500">
                  <c:v>-8.09645E-6</c:v>
                </c:pt>
                <c:pt idx="501">
                  <c:v>-7.62754E-6</c:v>
                </c:pt>
                <c:pt idx="502">
                  <c:v>-7.15864E-6</c:v>
                </c:pt>
                <c:pt idx="503">
                  <c:v>-6.68973E-6</c:v>
                </c:pt>
                <c:pt idx="504">
                  <c:v>-6.22083E-6</c:v>
                </c:pt>
                <c:pt idx="505">
                  <c:v>-5.75192E-6</c:v>
                </c:pt>
                <c:pt idx="506">
                  <c:v>-5.28302E-6</c:v>
                </c:pt>
                <c:pt idx="507">
                  <c:v>-4.81411E-6</c:v>
                </c:pt>
                <c:pt idx="508">
                  <c:v>-4.34521E-6</c:v>
                </c:pt>
                <c:pt idx="509">
                  <c:v>-3.8763E-6</c:v>
                </c:pt>
                <c:pt idx="510">
                  <c:v>-3.4074E-6</c:v>
                </c:pt>
                <c:pt idx="511">
                  <c:v>-2.93849E-6</c:v>
                </c:pt>
                <c:pt idx="512">
                  <c:v>-2.46959E-6</c:v>
                </c:pt>
                <c:pt idx="513">
                  <c:v>-2.00069E-6</c:v>
                </c:pt>
                <c:pt idx="514">
                  <c:v>-1.53178E-6</c:v>
                </c:pt>
                <c:pt idx="515">
                  <c:v>-1.06288E-6</c:v>
                </c:pt>
                <c:pt idx="516">
                  <c:v>-5.93972E-7</c:v>
                </c:pt>
                <c:pt idx="517">
                  <c:v>-1.25067E-7</c:v>
                </c:pt>
                <c:pt idx="518">
                  <c:v>3.43838E-7</c:v>
                </c:pt>
                <c:pt idx="519">
                  <c:v>8.12742E-7</c:v>
                </c:pt>
                <c:pt idx="520">
                  <c:v>1.28165E-6</c:v>
                </c:pt>
                <c:pt idx="521">
                  <c:v>1.75055E-6</c:v>
                </c:pt>
                <c:pt idx="522">
                  <c:v>2.21946E-6</c:v>
                </c:pt>
                <c:pt idx="523">
                  <c:v>2.68836E-6</c:v>
                </c:pt>
                <c:pt idx="524">
                  <c:v>3.15727E-6</c:v>
                </c:pt>
                <c:pt idx="525">
                  <c:v>3.62617E-6</c:v>
                </c:pt>
                <c:pt idx="526">
                  <c:v>4.09507E-6</c:v>
                </c:pt>
                <c:pt idx="527">
                  <c:v>4.56398E-6</c:v>
                </c:pt>
                <c:pt idx="528">
                  <c:v>5.03288E-6</c:v>
                </c:pt>
                <c:pt idx="529">
                  <c:v>5.50179E-6</c:v>
                </c:pt>
                <c:pt idx="530">
                  <c:v>5.97069E-6</c:v>
                </c:pt>
                <c:pt idx="531">
                  <c:v>6.4396E-6</c:v>
                </c:pt>
                <c:pt idx="532">
                  <c:v>6.9085E-6</c:v>
                </c:pt>
                <c:pt idx="533">
                  <c:v>7.37741E-6</c:v>
                </c:pt>
                <c:pt idx="534">
                  <c:v>7.84631E-6</c:v>
                </c:pt>
                <c:pt idx="535">
                  <c:v>8.31522E-6</c:v>
                </c:pt>
                <c:pt idx="536">
                  <c:v>8.78412E-6</c:v>
                </c:pt>
                <c:pt idx="537">
                  <c:v>9.25303E-6</c:v>
                </c:pt>
                <c:pt idx="538">
                  <c:v>9.72193E-6</c:v>
                </c:pt>
                <c:pt idx="539">
                  <c:v>1.01908E-5</c:v>
                </c:pt>
                <c:pt idx="540">
                  <c:v>1.06597E-5</c:v>
                </c:pt>
                <c:pt idx="541">
                  <c:v>1.11286E-5</c:v>
                </c:pt>
                <c:pt idx="542">
                  <c:v>1.15975E-5</c:v>
                </c:pt>
                <c:pt idx="543">
                  <c:v>1.20665E-5</c:v>
                </c:pt>
                <c:pt idx="544">
                  <c:v>1.25354E-5</c:v>
                </c:pt>
                <c:pt idx="545">
                  <c:v>1.30043E-5</c:v>
                </c:pt>
                <c:pt idx="546">
                  <c:v>1.34732E-5</c:v>
                </c:pt>
                <c:pt idx="547">
                  <c:v>1.39421E-5</c:v>
                </c:pt>
                <c:pt idx="548">
                  <c:v>1.4411E-5</c:v>
                </c:pt>
                <c:pt idx="549">
                  <c:v>1.48799E-5</c:v>
                </c:pt>
                <c:pt idx="550">
                  <c:v>1.53488E-5</c:v>
                </c:pt>
                <c:pt idx="551">
                  <c:v>1.58177E-5</c:v>
                </c:pt>
                <c:pt idx="552">
                  <c:v>1.62866E-5</c:v>
                </c:pt>
                <c:pt idx="553">
                  <c:v>1.67555E-5</c:v>
                </c:pt>
                <c:pt idx="554">
                  <c:v>1.72244E-5</c:v>
                </c:pt>
                <c:pt idx="555">
                  <c:v>1.76933E-5</c:v>
                </c:pt>
                <c:pt idx="556">
                  <c:v>1.81622E-5</c:v>
                </c:pt>
                <c:pt idx="557">
                  <c:v>1.86311E-5</c:v>
                </c:pt>
                <c:pt idx="558">
                  <c:v>1.91E-5</c:v>
                </c:pt>
                <c:pt idx="559">
                  <c:v>1.95689E-5</c:v>
                </c:pt>
                <c:pt idx="560">
                  <c:v>2.00378E-5</c:v>
                </c:pt>
                <c:pt idx="561">
                  <c:v>2.05067E-5</c:v>
                </c:pt>
                <c:pt idx="562">
                  <c:v>2.09756E-5</c:v>
                </c:pt>
                <c:pt idx="563">
                  <c:v>2.14445E-5</c:v>
                </c:pt>
                <c:pt idx="564">
                  <c:v>2.19135E-5</c:v>
                </c:pt>
                <c:pt idx="565">
                  <c:v>2.23824E-5</c:v>
                </c:pt>
                <c:pt idx="566">
                  <c:v>2.28513E-5</c:v>
                </c:pt>
                <c:pt idx="567">
                  <c:v>2.33202E-5</c:v>
                </c:pt>
                <c:pt idx="568">
                  <c:v>2.37891E-5</c:v>
                </c:pt>
                <c:pt idx="569">
                  <c:v>2.4258E-5</c:v>
                </c:pt>
                <c:pt idx="570">
                  <c:v>2.47269E-5</c:v>
                </c:pt>
                <c:pt idx="571">
                  <c:v>2.51958E-5</c:v>
                </c:pt>
                <c:pt idx="572">
                  <c:v>2.56647E-5</c:v>
                </c:pt>
                <c:pt idx="573">
                  <c:v>2.61336E-5</c:v>
                </c:pt>
                <c:pt idx="574">
                  <c:v>2.66025E-5</c:v>
                </c:pt>
                <c:pt idx="575">
                  <c:v>2.70714E-5</c:v>
                </c:pt>
                <c:pt idx="576">
                  <c:v>2.75403E-5</c:v>
                </c:pt>
                <c:pt idx="577">
                  <c:v>2.80092E-5</c:v>
                </c:pt>
                <c:pt idx="578">
                  <c:v>2.84781E-5</c:v>
                </c:pt>
                <c:pt idx="579">
                  <c:v>2.8947E-5</c:v>
                </c:pt>
                <c:pt idx="580">
                  <c:v>2.94159E-5</c:v>
                </c:pt>
                <c:pt idx="581">
                  <c:v>2.98848E-5</c:v>
                </c:pt>
                <c:pt idx="582">
                  <c:v>3.03537E-5</c:v>
                </c:pt>
                <c:pt idx="583">
                  <c:v>3.08226E-5</c:v>
                </c:pt>
                <c:pt idx="584">
                  <c:v>3.12915E-5</c:v>
                </c:pt>
                <c:pt idx="585">
                  <c:v>3.17604E-5</c:v>
                </c:pt>
                <c:pt idx="586">
                  <c:v>3.22294E-5</c:v>
                </c:pt>
                <c:pt idx="587">
                  <c:v>3.26983E-5</c:v>
                </c:pt>
                <c:pt idx="588">
                  <c:v>3.31672E-5</c:v>
                </c:pt>
                <c:pt idx="589">
                  <c:v>3.36361E-5</c:v>
                </c:pt>
                <c:pt idx="590">
                  <c:v>3.4105E-5</c:v>
                </c:pt>
                <c:pt idx="591">
                  <c:v>3.45739E-5</c:v>
                </c:pt>
                <c:pt idx="592">
                  <c:v>3.50428E-5</c:v>
                </c:pt>
                <c:pt idx="593">
                  <c:v>3.55117E-5</c:v>
                </c:pt>
                <c:pt idx="594">
                  <c:v>3.59806E-5</c:v>
                </c:pt>
                <c:pt idx="595">
                  <c:v>3.64495E-5</c:v>
                </c:pt>
                <c:pt idx="596">
                  <c:v>3.69184E-5</c:v>
                </c:pt>
                <c:pt idx="597">
                  <c:v>3.73873E-5</c:v>
                </c:pt>
                <c:pt idx="598">
                  <c:v>3.78562E-5</c:v>
                </c:pt>
                <c:pt idx="599">
                  <c:v>3.83251E-5</c:v>
                </c:pt>
                <c:pt idx="600">
                  <c:v>3.8794E-5</c:v>
                </c:pt>
                <c:pt idx="601">
                  <c:v>3.92629E-5</c:v>
                </c:pt>
                <c:pt idx="602">
                  <c:v>3.97318E-5</c:v>
                </c:pt>
                <c:pt idx="603">
                  <c:v>4.02007E-5</c:v>
                </c:pt>
                <c:pt idx="604">
                  <c:v>4.06696E-5</c:v>
                </c:pt>
                <c:pt idx="605">
                  <c:v>4.11385E-5</c:v>
                </c:pt>
                <c:pt idx="606">
                  <c:v>4.16074E-5</c:v>
                </c:pt>
                <c:pt idx="607">
                  <c:v>4.20764E-5</c:v>
                </c:pt>
                <c:pt idx="608">
                  <c:v>4.25453E-5</c:v>
                </c:pt>
                <c:pt idx="609">
                  <c:v>4.30142E-5</c:v>
                </c:pt>
                <c:pt idx="610">
                  <c:v>4.34831E-5</c:v>
                </c:pt>
                <c:pt idx="611">
                  <c:v>4.3952E-5</c:v>
                </c:pt>
                <c:pt idx="612">
                  <c:v>4.35206E-5</c:v>
                </c:pt>
                <c:pt idx="613">
                  <c:v>4.05456E-5</c:v>
                </c:pt>
                <c:pt idx="614">
                  <c:v>3.6558E-5</c:v>
                </c:pt>
                <c:pt idx="615">
                  <c:v>3.24857E-5</c:v>
                </c:pt>
                <c:pt idx="616">
                  <c:v>2.84134E-5</c:v>
                </c:pt>
                <c:pt idx="617">
                  <c:v>2.43411E-5</c:v>
                </c:pt>
                <c:pt idx="618">
                  <c:v>2.02688E-5</c:v>
                </c:pt>
                <c:pt idx="619">
                  <c:v>1.61966E-5</c:v>
                </c:pt>
                <c:pt idx="620">
                  <c:v>1.21243E-5</c:v>
                </c:pt>
                <c:pt idx="621">
                  <c:v>8.05198E-6</c:v>
                </c:pt>
                <c:pt idx="622">
                  <c:v>3.97969E-6</c:v>
                </c:pt>
                <c:pt idx="623">
                  <c:v>-9.25999E-8</c:v>
                </c:pt>
                <c:pt idx="624">
                  <c:v>-4.16489E-6</c:v>
                </c:pt>
                <c:pt idx="625">
                  <c:v>-8.23718E-6</c:v>
                </c:pt>
                <c:pt idx="626">
                  <c:v>-1.23095E-5</c:v>
                </c:pt>
                <c:pt idx="627">
                  <c:v>-1.63818E-5</c:v>
                </c:pt>
                <c:pt idx="628">
                  <c:v>-2.0454E-5</c:v>
                </c:pt>
                <c:pt idx="629">
                  <c:v>-2.45263E-5</c:v>
                </c:pt>
                <c:pt idx="630">
                  <c:v>-2.48459E-5</c:v>
                </c:pt>
                <c:pt idx="631">
                  <c:v>-2.43333E-5</c:v>
                </c:pt>
                <c:pt idx="632">
                  <c:v>-2.36192E-5</c:v>
                </c:pt>
                <c:pt idx="633">
                  <c:v>-2.2905E-5</c:v>
                </c:pt>
                <c:pt idx="634">
                  <c:v>-2.21908E-5</c:v>
                </c:pt>
                <c:pt idx="635">
                  <c:v>-2.14766E-5</c:v>
                </c:pt>
                <c:pt idx="636">
                  <c:v>-2.07625E-5</c:v>
                </c:pt>
                <c:pt idx="637">
                  <c:v>-2.00483E-5</c:v>
                </c:pt>
                <c:pt idx="638">
                  <c:v>-1.93341E-5</c:v>
                </c:pt>
                <c:pt idx="639">
                  <c:v>-1.86199E-5</c:v>
                </c:pt>
                <c:pt idx="640">
                  <c:v>-1.79058E-5</c:v>
                </c:pt>
                <c:pt idx="641">
                  <c:v>-1.71916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1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6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Feuil1!$G$1</c:f>
              <c:strCache>
                <c:ptCount val="1"/>
                <c:pt idx="0">
                  <c:v>Fit Peak 4</c:v>
                </c:pt>
              </c:strCache>
            </c:strRef>
          </c:tx>
          <c:spPr>
            <a:ln w="8367">
              <a:solidFill>
                <a:srgbClr val="6711FF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G$2:$G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8E-5</c:v>
                </c:pt>
                <c:pt idx="5">
                  <c:v>3.52374E-5</c:v>
                </c:pt>
                <c:pt idx="6">
                  <c:v>3.5176E-5</c:v>
                </c:pt>
                <c:pt idx="7">
                  <c:v>3.51146E-5</c:v>
                </c:pt>
                <c:pt idx="8">
                  <c:v>3.50532E-5</c:v>
                </c:pt>
                <c:pt idx="9">
                  <c:v>3.49918E-5</c:v>
                </c:pt>
                <c:pt idx="10">
                  <c:v>3.49304E-5</c:v>
                </c:pt>
                <c:pt idx="11">
                  <c:v>3.4869E-5</c:v>
                </c:pt>
                <c:pt idx="12">
                  <c:v>3.48076E-5</c:v>
                </c:pt>
                <c:pt idx="13">
                  <c:v>3.47462E-5</c:v>
                </c:pt>
                <c:pt idx="14">
                  <c:v>3.46848E-5</c:v>
                </c:pt>
                <c:pt idx="15">
                  <c:v>3.46234E-5</c:v>
                </c:pt>
                <c:pt idx="16">
                  <c:v>3.4562E-5</c:v>
                </c:pt>
                <c:pt idx="17">
                  <c:v>3.45006E-5</c:v>
                </c:pt>
                <c:pt idx="18">
                  <c:v>3.44392E-5</c:v>
                </c:pt>
                <c:pt idx="19">
                  <c:v>3.43778E-5</c:v>
                </c:pt>
                <c:pt idx="20">
                  <c:v>3.43164E-5</c:v>
                </c:pt>
                <c:pt idx="21">
                  <c:v>3.4255E-5</c:v>
                </c:pt>
                <c:pt idx="22">
                  <c:v>3.41936E-5</c:v>
                </c:pt>
                <c:pt idx="23">
                  <c:v>3.41322E-5</c:v>
                </c:pt>
                <c:pt idx="24">
                  <c:v>3.40707E-5</c:v>
                </c:pt>
                <c:pt idx="25">
                  <c:v>3.40093E-5</c:v>
                </c:pt>
                <c:pt idx="26">
                  <c:v>3.39479E-5</c:v>
                </c:pt>
                <c:pt idx="27">
                  <c:v>3.38865E-5</c:v>
                </c:pt>
                <c:pt idx="28">
                  <c:v>3.38251E-5</c:v>
                </c:pt>
                <c:pt idx="29">
                  <c:v>3.37637E-5</c:v>
                </c:pt>
                <c:pt idx="30">
                  <c:v>3.37023E-5</c:v>
                </c:pt>
                <c:pt idx="31">
                  <c:v>3.36409E-5</c:v>
                </c:pt>
                <c:pt idx="32">
                  <c:v>3.35795E-5</c:v>
                </c:pt>
                <c:pt idx="33">
                  <c:v>3.35181E-5</c:v>
                </c:pt>
                <c:pt idx="34">
                  <c:v>3.34567E-5</c:v>
                </c:pt>
                <c:pt idx="35">
                  <c:v>3.33953E-5</c:v>
                </c:pt>
                <c:pt idx="36">
                  <c:v>3.33339E-5</c:v>
                </c:pt>
                <c:pt idx="37">
                  <c:v>3.32725E-5</c:v>
                </c:pt>
                <c:pt idx="38">
                  <c:v>3.32111E-5</c:v>
                </c:pt>
                <c:pt idx="39">
                  <c:v>3.31497E-5</c:v>
                </c:pt>
                <c:pt idx="40">
                  <c:v>3.30883E-5</c:v>
                </c:pt>
                <c:pt idx="41">
                  <c:v>3.30269E-5</c:v>
                </c:pt>
                <c:pt idx="42">
                  <c:v>3.29655E-5</c:v>
                </c:pt>
                <c:pt idx="43">
                  <c:v>3.29041E-5</c:v>
                </c:pt>
                <c:pt idx="44">
                  <c:v>3.28427E-5</c:v>
                </c:pt>
                <c:pt idx="45">
                  <c:v>3.27812E-5</c:v>
                </c:pt>
                <c:pt idx="46">
                  <c:v>3.27198E-5</c:v>
                </c:pt>
                <c:pt idx="47">
                  <c:v>3.26584E-5</c:v>
                </c:pt>
                <c:pt idx="48">
                  <c:v>3.2597E-5</c:v>
                </c:pt>
                <c:pt idx="49">
                  <c:v>3.25356E-5</c:v>
                </c:pt>
                <c:pt idx="50">
                  <c:v>3.24742E-5</c:v>
                </c:pt>
                <c:pt idx="51">
                  <c:v>3.24128E-5</c:v>
                </c:pt>
                <c:pt idx="52">
                  <c:v>3.23514E-5</c:v>
                </c:pt>
                <c:pt idx="53">
                  <c:v>3.229E-5</c:v>
                </c:pt>
                <c:pt idx="54">
                  <c:v>3.22286E-5</c:v>
                </c:pt>
                <c:pt idx="55">
                  <c:v>3.21672E-5</c:v>
                </c:pt>
                <c:pt idx="56">
                  <c:v>3.21058E-5</c:v>
                </c:pt>
                <c:pt idx="57">
                  <c:v>3.20444E-5</c:v>
                </c:pt>
                <c:pt idx="58">
                  <c:v>3.1983E-5</c:v>
                </c:pt>
                <c:pt idx="59">
                  <c:v>3.19216E-5</c:v>
                </c:pt>
                <c:pt idx="60">
                  <c:v>3.18602E-5</c:v>
                </c:pt>
                <c:pt idx="61">
                  <c:v>3.17988E-5</c:v>
                </c:pt>
                <c:pt idx="62">
                  <c:v>3.17374E-5</c:v>
                </c:pt>
                <c:pt idx="63">
                  <c:v>3.1676E-5</c:v>
                </c:pt>
                <c:pt idx="64">
                  <c:v>3.16146E-5</c:v>
                </c:pt>
                <c:pt idx="65">
                  <c:v>3.15531E-5</c:v>
                </c:pt>
                <c:pt idx="66">
                  <c:v>3.14917E-5</c:v>
                </c:pt>
                <c:pt idx="67">
                  <c:v>3.14303E-5</c:v>
                </c:pt>
                <c:pt idx="68">
                  <c:v>3.13689E-5</c:v>
                </c:pt>
                <c:pt idx="69">
                  <c:v>3.13075E-5</c:v>
                </c:pt>
                <c:pt idx="70">
                  <c:v>3.12461E-5</c:v>
                </c:pt>
                <c:pt idx="71">
                  <c:v>3.11847E-5</c:v>
                </c:pt>
                <c:pt idx="72">
                  <c:v>3.11233E-5</c:v>
                </c:pt>
                <c:pt idx="73">
                  <c:v>3.10619E-5</c:v>
                </c:pt>
                <c:pt idx="74">
                  <c:v>3.10005E-5</c:v>
                </c:pt>
                <c:pt idx="75">
                  <c:v>3.09391E-5</c:v>
                </c:pt>
                <c:pt idx="76">
                  <c:v>3.08777E-5</c:v>
                </c:pt>
                <c:pt idx="77">
                  <c:v>3.08163E-5</c:v>
                </c:pt>
                <c:pt idx="78">
                  <c:v>3.07549E-5</c:v>
                </c:pt>
                <c:pt idx="79">
                  <c:v>3.06935E-5</c:v>
                </c:pt>
                <c:pt idx="80">
                  <c:v>3.06321E-5</c:v>
                </c:pt>
                <c:pt idx="81">
                  <c:v>3.05707E-5</c:v>
                </c:pt>
                <c:pt idx="82">
                  <c:v>3.05093E-5</c:v>
                </c:pt>
                <c:pt idx="83">
                  <c:v>3.04479E-5</c:v>
                </c:pt>
                <c:pt idx="84">
                  <c:v>3.03865E-5</c:v>
                </c:pt>
                <c:pt idx="85">
                  <c:v>3.03251E-5</c:v>
                </c:pt>
                <c:pt idx="86">
                  <c:v>3.02636E-5</c:v>
                </c:pt>
                <c:pt idx="87">
                  <c:v>3.02022E-5</c:v>
                </c:pt>
                <c:pt idx="88">
                  <c:v>3.01408E-5</c:v>
                </c:pt>
                <c:pt idx="89">
                  <c:v>3.00794E-5</c:v>
                </c:pt>
                <c:pt idx="90">
                  <c:v>3.0018E-5</c:v>
                </c:pt>
                <c:pt idx="91">
                  <c:v>2.99566E-5</c:v>
                </c:pt>
                <c:pt idx="92">
                  <c:v>2.98952E-5</c:v>
                </c:pt>
                <c:pt idx="93">
                  <c:v>2.98338E-5</c:v>
                </c:pt>
                <c:pt idx="94">
                  <c:v>2.97724E-5</c:v>
                </c:pt>
                <c:pt idx="95">
                  <c:v>2.9711E-5</c:v>
                </c:pt>
                <c:pt idx="96">
                  <c:v>2.96496E-5</c:v>
                </c:pt>
                <c:pt idx="97">
                  <c:v>2.95882E-5</c:v>
                </c:pt>
                <c:pt idx="98">
                  <c:v>2.95268E-5</c:v>
                </c:pt>
                <c:pt idx="99">
                  <c:v>2.94654E-5</c:v>
                </c:pt>
                <c:pt idx="100">
                  <c:v>2.9404E-5</c:v>
                </c:pt>
                <c:pt idx="101">
                  <c:v>2.93426E-5</c:v>
                </c:pt>
                <c:pt idx="102">
                  <c:v>2.92812E-5</c:v>
                </c:pt>
                <c:pt idx="103">
                  <c:v>2.92198E-5</c:v>
                </c:pt>
                <c:pt idx="104">
                  <c:v>2.91584E-5</c:v>
                </c:pt>
                <c:pt idx="105">
                  <c:v>2.9097E-5</c:v>
                </c:pt>
                <c:pt idx="106">
                  <c:v>2.90356E-5</c:v>
                </c:pt>
                <c:pt idx="107">
                  <c:v>2.89741E-5</c:v>
                </c:pt>
                <c:pt idx="108">
                  <c:v>2.89127E-5</c:v>
                </c:pt>
                <c:pt idx="109">
                  <c:v>2.88513E-5</c:v>
                </c:pt>
                <c:pt idx="110">
                  <c:v>2.87899E-5</c:v>
                </c:pt>
                <c:pt idx="111">
                  <c:v>2.87285E-5</c:v>
                </c:pt>
                <c:pt idx="112">
                  <c:v>2.86671E-5</c:v>
                </c:pt>
                <c:pt idx="113">
                  <c:v>2.86057E-5</c:v>
                </c:pt>
                <c:pt idx="114">
                  <c:v>2.85443E-5</c:v>
                </c:pt>
                <c:pt idx="115">
                  <c:v>2.84829E-5</c:v>
                </c:pt>
                <c:pt idx="116">
                  <c:v>2.84215E-5</c:v>
                </c:pt>
                <c:pt idx="117">
                  <c:v>2.83601E-5</c:v>
                </c:pt>
                <c:pt idx="118">
                  <c:v>2.82987E-5</c:v>
                </c:pt>
                <c:pt idx="119">
                  <c:v>2.82373E-5</c:v>
                </c:pt>
                <c:pt idx="120">
                  <c:v>2.81759E-5</c:v>
                </c:pt>
                <c:pt idx="121">
                  <c:v>2.81145E-5</c:v>
                </c:pt>
                <c:pt idx="122">
                  <c:v>2.80531E-5</c:v>
                </c:pt>
                <c:pt idx="123">
                  <c:v>2.79917E-5</c:v>
                </c:pt>
                <c:pt idx="124">
                  <c:v>2.79303E-5</c:v>
                </c:pt>
                <c:pt idx="125">
                  <c:v>2.78689E-5</c:v>
                </c:pt>
                <c:pt idx="126">
                  <c:v>2.78075E-5</c:v>
                </c:pt>
                <c:pt idx="127">
                  <c:v>2.7746E-5</c:v>
                </c:pt>
                <c:pt idx="128">
                  <c:v>2.76846E-5</c:v>
                </c:pt>
                <c:pt idx="129">
                  <c:v>2.76232E-5</c:v>
                </c:pt>
                <c:pt idx="130">
                  <c:v>2.75618E-5</c:v>
                </c:pt>
                <c:pt idx="131">
                  <c:v>2.75004E-5</c:v>
                </c:pt>
                <c:pt idx="132">
                  <c:v>2.7439E-5</c:v>
                </c:pt>
                <c:pt idx="133">
                  <c:v>2.73776E-5</c:v>
                </c:pt>
                <c:pt idx="134">
                  <c:v>2.73162E-5</c:v>
                </c:pt>
                <c:pt idx="135">
                  <c:v>2.72548E-5</c:v>
                </c:pt>
                <c:pt idx="136">
                  <c:v>2.71934E-5</c:v>
                </c:pt>
                <c:pt idx="137">
                  <c:v>2.7132E-5</c:v>
                </c:pt>
                <c:pt idx="138">
                  <c:v>2.70706E-5</c:v>
                </c:pt>
                <c:pt idx="139">
                  <c:v>2.70092E-5</c:v>
                </c:pt>
                <c:pt idx="140">
                  <c:v>2.69478E-5</c:v>
                </c:pt>
                <c:pt idx="141">
                  <c:v>2.68864E-5</c:v>
                </c:pt>
                <c:pt idx="142">
                  <c:v>2.6825E-5</c:v>
                </c:pt>
                <c:pt idx="143">
                  <c:v>2.67636E-5</c:v>
                </c:pt>
                <c:pt idx="144">
                  <c:v>2.67022E-5</c:v>
                </c:pt>
                <c:pt idx="145">
                  <c:v>2.66408E-5</c:v>
                </c:pt>
                <c:pt idx="146">
                  <c:v>2.65794E-5</c:v>
                </c:pt>
                <c:pt idx="147">
                  <c:v>2.6518E-5</c:v>
                </c:pt>
                <c:pt idx="148">
                  <c:v>2.64565E-5</c:v>
                </c:pt>
                <c:pt idx="149">
                  <c:v>2.63951E-5</c:v>
                </c:pt>
                <c:pt idx="150">
                  <c:v>2.63337E-5</c:v>
                </c:pt>
                <c:pt idx="151">
                  <c:v>2.62723E-5</c:v>
                </c:pt>
                <c:pt idx="152">
                  <c:v>2.62109E-5</c:v>
                </c:pt>
                <c:pt idx="153">
                  <c:v>2.61495E-5</c:v>
                </c:pt>
                <c:pt idx="154">
                  <c:v>2.60881E-5</c:v>
                </c:pt>
                <c:pt idx="155">
                  <c:v>2.60267E-5</c:v>
                </c:pt>
                <c:pt idx="156">
                  <c:v>2.59653E-5</c:v>
                </c:pt>
                <c:pt idx="157">
                  <c:v>2.59039E-5</c:v>
                </c:pt>
                <c:pt idx="158">
                  <c:v>2.58425E-5</c:v>
                </c:pt>
                <c:pt idx="159">
                  <c:v>2.57811E-5</c:v>
                </c:pt>
                <c:pt idx="160">
                  <c:v>2.57197E-5</c:v>
                </c:pt>
                <c:pt idx="161">
                  <c:v>2.56583E-5</c:v>
                </c:pt>
                <c:pt idx="162">
                  <c:v>2.55969E-5</c:v>
                </c:pt>
                <c:pt idx="163">
                  <c:v>2.55355E-5</c:v>
                </c:pt>
                <c:pt idx="164">
                  <c:v>2.54741E-5</c:v>
                </c:pt>
                <c:pt idx="165">
                  <c:v>2.54127E-5</c:v>
                </c:pt>
                <c:pt idx="166">
                  <c:v>2.53513E-5</c:v>
                </c:pt>
                <c:pt idx="167">
                  <c:v>2.52899E-5</c:v>
                </c:pt>
                <c:pt idx="168">
                  <c:v>2.52285E-5</c:v>
                </c:pt>
                <c:pt idx="169">
                  <c:v>2.5167E-5</c:v>
                </c:pt>
                <c:pt idx="170">
                  <c:v>2.51056E-5</c:v>
                </c:pt>
                <c:pt idx="171">
                  <c:v>2.50442E-5</c:v>
                </c:pt>
                <c:pt idx="172">
                  <c:v>2.49828E-5</c:v>
                </c:pt>
                <c:pt idx="173">
                  <c:v>2.49214E-5</c:v>
                </c:pt>
                <c:pt idx="174">
                  <c:v>2.486E-5</c:v>
                </c:pt>
                <c:pt idx="175">
                  <c:v>2.47986E-5</c:v>
                </c:pt>
                <c:pt idx="176">
                  <c:v>2.47372E-5</c:v>
                </c:pt>
                <c:pt idx="177">
                  <c:v>2.46758E-5</c:v>
                </c:pt>
                <c:pt idx="178">
                  <c:v>2.46144E-5</c:v>
                </c:pt>
                <c:pt idx="179">
                  <c:v>2.4553E-5</c:v>
                </c:pt>
                <c:pt idx="180">
                  <c:v>2.44916E-5</c:v>
                </c:pt>
                <c:pt idx="181">
                  <c:v>2.44302E-5</c:v>
                </c:pt>
                <c:pt idx="182">
                  <c:v>2.43688E-5</c:v>
                </c:pt>
                <c:pt idx="183">
                  <c:v>2.43074E-5</c:v>
                </c:pt>
                <c:pt idx="184">
                  <c:v>2.4246E-5</c:v>
                </c:pt>
                <c:pt idx="185">
                  <c:v>2.41846E-5</c:v>
                </c:pt>
                <c:pt idx="186">
                  <c:v>2.41232E-5</c:v>
                </c:pt>
                <c:pt idx="187">
                  <c:v>2.40618E-5</c:v>
                </c:pt>
                <c:pt idx="188">
                  <c:v>2.40004E-5</c:v>
                </c:pt>
                <c:pt idx="189">
                  <c:v>2.39389E-5</c:v>
                </c:pt>
                <c:pt idx="190">
                  <c:v>2.38775E-5</c:v>
                </c:pt>
                <c:pt idx="191">
                  <c:v>2.38161E-5</c:v>
                </c:pt>
                <c:pt idx="192">
                  <c:v>2.37547E-5</c:v>
                </c:pt>
                <c:pt idx="193">
                  <c:v>2.36933E-5</c:v>
                </c:pt>
                <c:pt idx="194">
                  <c:v>2.36319E-5</c:v>
                </c:pt>
                <c:pt idx="195">
                  <c:v>2.35705E-5</c:v>
                </c:pt>
                <c:pt idx="196">
                  <c:v>2.35091E-5</c:v>
                </c:pt>
                <c:pt idx="197">
                  <c:v>2.34477E-5</c:v>
                </c:pt>
                <c:pt idx="198">
                  <c:v>2.33863E-5</c:v>
                </c:pt>
                <c:pt idx="199">
                  <c:v>2.33249E-5</c:v>
                </c:pt>
                <c:pt idx="200">
                  <c:v>2.32635E-5</c:v>
                </c:pt>
                <c:pt idx="201">
                  <c:v>2.32021E-5</c:v>
                </c:pt>
                <c:pt idx="202">
                  <c:v>2.31407E-5</c:v>
                </c:pt>
                <c:pt idx="203">
                  <c:v>2.30793E-5</c:v>
                </c:pt>
                <c:pt idx="204">
                  <c:v>2.30179E-5</c:v>
                </c:pt>
                <c:pt idx="205">
                  <c:v>2.29565E-5</c:v>
                </c:pt>
                <c:pt idx="206">
                  <c:v>2.28951E-5</c:v>
                </c:pt>
                <c:pt idx="207">
                  <c:v>2.28337E-5</c:v>
                </c:pt>
                <c:pt idx="208">
                  <c:v>2.27723E-5</c:v>
                </c:pt>
                <c:pt idx="209">
                  <c:v>2.2711E-5</c:v>
                </c:pt>
                <c:pt idx="210">
                  <c:v>2.26496E-5</c:v>
                </c:pt>
                <c:pt idx="211">
                  <c:v>2.25883E-5</c:v>
                </c:pt>
                <c:pt idx="212">
                  <c:v>2.25271E-5</c:v>
                </c:pt>
                <c:pt idx="213">
                  <c:v>2.2466E-5</c:v>
                </c:pt>
                <c:pt idx="214">
                  <c:v>2.2405E-5</c:v>
                </c:pt>
                <c:pt idx="215">
                  <c:v>2.23443E-5</c:v>
                </c:pt>
                <c:pt idx="216">
                  <c:v>2.2284E-5</c:v>
                </c:pt>
                <c:pt idx="217">
                  <c:v>2.22242E-5</c:v>
                </c:pt>
                <c:pt idx="218">
                  <c:v>2.21653E-5</c:v>
                </c:pt>
                <c:pt idx="219">
                  <c:v>2.21076E-5</c:v>
                </c:pt>
                <c:pt idx="220">
                  <c:v>2.20517E-5</c:v>
                </c:pt>
                <c:pt idx="221">
                  <c:v>2.19986E-5</c:v>
                </c:pt>
                <c:pt idx="222">
                  <c:v>2.19493E-5</c:v>
                </c:pt>
                <c:pt idx="223">
                  <c:v>2.19055E-5</c:v>
                </c:pt>
                <c:pt idx="224">
                  <c:v>2.18697E-5</c:v>
                </c:pt>
                <c:pt idx="225">
                  <c:v>2.18449E-5</c:v>
                </c:pt>
                <c:pt idx="226">
                  <c:v>2.18356E-5</c:v>
                </c:pt>
                <c:pt idx="227">
                  <c:v>2.18478E-5</c:v>
                </c:pt>
                <c:pt idx="228">
                  <c:v>2.18893E-5</c:v>
                </c:pt>
                <c:pt idx="229">
                  <c:v>2.19709E-5</c:v>
                </c:pt>
                <c:pt idx="230">
                  <c:v>2.21063E-5</c:v>
                </c:pt>
                <c:pt idx="231">
                  <c:v>2.23136E-5</c:v>
                </c:pt>
                <c:pt idx="232">
                  <c:v>2.26161E-5</c:v>
                </c:pt>
                <c:pt idx="233">
                  <c:v>2.30435E-5</c:v>
                </c:pt>
                <c:pt idx="234">
                  <c:v>2.36331E-5</c:v>
                </c:pt>
                <c:pt idx="235">
                  <c:v>2.44315E-5</c:v>
                </c:pt>
                <c:pt idx="236">
                  <c:v>2.54962E-5</c:v>
                </c:pt>
                <c:pt idx="237">
                  <c:v>2.68973E-5</c:v>
                </c:pt>
                <c:pt idx="238">
                  <c:v>2.87191E-5</c:v>
                </c:pt>
                <c:pt idx="239">
                  <c:v>3.10621E-5</c:v>
                </c:pt>
                <c:pt idx="240">
                  <c:v>3.40445E-5</c:v>
                </c:pt>
                <c:pt idx="241">
                  <c:v>3.78031E-5</c:v>
                </c:pt>
                <c:pt idx="242">
                  <c:v>4.24945E-5</c:v>
                </c:pt>
                <c:pt idx="243">
                  <c:v>4.82707E-5</c:v>
                </c:pt>
                <c:pt idx="244">
                  <c:v>5.53145E-5</c:v>
                </c:pt>
                <c:pt idx="245">
                  <c:v>6.38303E-5</c:v>
                </c:pt>
                <c:pt idx="246">
                  <c:v>7.40911E-5</c:v>
                </c:pt>
                <c:pt idx="247">
                  <c:v>8.63347E-5</c:v>
                </c:pt>
                <c:pt idx="248">
                  <c:v>0.000100804</c:v>
                </c:pt>
                <c:pt idx="249">
                  <c:v>0.000117738</c:v>
                </c:pt>
                <c:pt idx="250">
                  <c:v>0.000137367</c:v>
                </c:pt>
                <c:pt idx="251">
                  <c:v>0.000159896</c:v>
                </c:pt>
                <c:pt idx="252">
                  <c:v>0.000185502</c:v>
                </c:pt>
                <c:pt idx="253">
                  <c:v>0.000214313</c:v>
                </c:pt>
                <c:pt idx="254">
                  <c:v>0.000246402</c:v>
                </c:pt>
                <c:pt idx="255">
                  <c:v>0.000281771</c:v>
                </c:pt>
                <c:pt idx="256">
                  <c:v>0.00032034</c:v>
                </c:pt>
                <c:pt idx="257">
                  <c:v>0.000361939</c:v>
                </c:pt>
                <c:pt idx="258">
                  <c:v>0.000406298</c:v>
                </c:pt>
                <c:pt idx="259">
                  <c:v>0.000453043</c:v>
                </c:pt>
                <c:pt idx="260">
                  <c:v>0.000501694</c:v>
                </c:pt>
                <c:pt idx="261">
                  <c:v>0.000551669</c:v>
                </c:pt>
                <c:pt idx="262">
                  <c:v>0.000602291</c:v>
                </c:pt>
                <c:pt idx="263">
                  <c:v>0.000652801</c:v>
                </c:pt>
                <c:pt idx="264">
                  <c:v>0.000702373</c:v>
                </c:pt>
                <c:pt idx="265">
                  <c:v>0.000750136</c:v>
                </c:pt>
                <c:pt idx="266">
                  <c:v>0.000795198</c:v>
                </c:pt>
                <c:pt idx="267">
                  <c:v>0.000836672</c:v>
                </c:pt>
                <c:pt idx="268">
                  <c:v>0.000873706</c:v>
                </c:pt>
                <c:pt idx="269">
                  <c:v>0.000905512</c:v>
                </c:pt>
                <c:pt idx="270">
                  <c:v>0.000931392</c:v>
                </c:pt>
                <c:pt idx="271">
                  <c:v>0.000950765</c:v>
                </c:pt>
                <c:pt idx="272">
                  <c:v>0.000963187</c:v>
                </c:pt>
                <c:pt idx="273">
                  <c:v>0.000968368</c:v>
                </c:pt>
                <c:pt idx="274">
                  <c:v>0.000966186</c:v>
                </c:pt>
                <c:pt idx="275">
                  <c:v>0.000956685</c:v>
                </c:pt>
                <c:pt idx="276">
                  <c:v>0.000940083</c:v>
                </c:pt>
                <c:pt idx="277">
                  <c:v>0.000916754</c:v>
                </c:pt>
                <c:pt idx="278">
                  <c:v>0.000887219</c:v>
                </c:pt>
                <c:pt idx="279">
                  <c:v>0.000852127</c:v>
                </c:pt>
                <c:pt idx="280">
                  <c:v>0.000812228</c:v>
                </c:pt>
                <c:pt idx="281">
                  <c:v>0.000768349</c:v>
                </c:pt>
                <c:pt idx="282">
                  <c:v>0.000721364</c:v>
                </c:pt>
                <c:pt idx="283">
                  <c:v>0.000672167</c:v>
                </c:pt>
                <c:pt idx="284">
                  <c:v>0.000621641</c:v>
                </c:pt>
                <c:pt idx="285">
                  <c:v>0.000570635</c:v>
                </c:pt>
                <c:pt idx="286">
                  <c:v>0.000519941</c:v>
                </c:pt>
                <c:pt idx="287">
                  <c:v>0.000470276</c:v>
                </c:pt>
                <c:pt idx="288">
                  <c:v>0.000422265</c:v>
                </c:pt>
                <c:pt idx="289">
                  <c:v>0.000376435</c:v>
                </c:pt>
                <c:pt idx="290">
                  <c:v>0.000333209</c:v>
                </c:pt>
                <c:pt idx="291">
                  <c:v>0.000292902</c:v>
                </c:pt>
                <c:pt idx="292">
                  <c:v>0.000255731</c:v>
                </c:pt>
                <c:pt idx="293">
                  <c:v>0.000221815</c:v>
                </c:pt>
                <c:pt idx="294">
                  <c:v>0.000191186</c:v>
                </c:pt>
                <c:pt idx="295">
                  <c:v>0.000163803</c:v>
                </c:pt>
                <c:pt idx="296">
                  <c:v>0.000139562</c:v>
                </c:pt>
                <c:pt idx="297">
                  <c:v>0.000118306</c:v>
                </c:pt>
                <c:pt idx="298">
                  <c:v>9.98407E-5</c:v>
                </c:pt>
                <c:pt idx="299">
                  <c:v>8.39469E-5</c:v>
                </c:pt>
                <c:pt idx="300">
                  <c:v>7.03882E-5</c:v>
                </c:pt>
                <c:pt idx="301">
                  <c:v>5.89221E-5</c:v>
                </c:pt>
                <c:pt idx="302">
                  <c:v>4.93078E-5</c:v>
                </c:pt>
                <c:pt idx="303">
                  <c:v>4.13126E-5</c:v>
                </c:pt>
                <c:pt idx="304">
                  <c:v>3.47165E-5</c:v>
                </c:pt>
                <c:pt idx="305">
                  <c:v>2.93157E-5</c:v>
                </c:pt>
                <c:pt idx="306">
                  <c:v>2.49253E-5</c:v>
                </c:pt>
                <c:pt idx="307">
                  <c:v>2.13796E-5</c:v>
                </c:pt>
                <c:pt idx="308">
                  <c:v>1.8533E-5</c:v>
                </c:pt>
                <c:pt idx="309">
                  <c:v>1.62588E-5</c:v>
                </c:pt>
                <c:pt idx="310">
                  <c:v>1.4449E-5</c:v>
                </c:pt>
                <c:pt idx="311">
                  <c:v>1.30118E-5</c:v>
                </c:pt>
                <c:pt idx="312">
                  <c:v>1.18711E-5</c:v>
                </c:pt>
                <c:pt idx="313">
                  <c:v>1.09638E-5</c:v>
                </c:pt>
                <c:pt idx="314">
                  <c:v>1.0147E-5</c:v>
                </c:pt>
                <c:pt idx="315">
                  <c:v>9.33056E-6</c:v>
                </c:pt>
                <c:pt idx="316">
                  <c:v>8.4723E-6</c:v>
                </c:pt>
                <c:pt idx="317">
                  <c:v>7.69583E-6</c:v>
                </c:pt>
                <c:pt idx="318">
                  <c:v>6.98084E-6</c:v>
                </c:pt>
                <c:pt idx="319">
                  <c:v>6.31166E-6</c:v>
                </c:pt>
                <c:pt idx="320">
                  <c:v>5.67632E-6</c:v>
                </c:pt>
                <c:pt idx="321">
                  <c:v>5.06575E-6</c:v>
                </c:pt>
                <c:pt idx="322">
                  <c:v>4.47315E-6</c:v>
                </c:pt>
                <c:pt idx="323">
                  <c:v>3.89346E-6</c:v>
                </c:pt>
                <c:pt idx="324">
                  <c:v>3.32299E-6</c:v>
                </c:pt>
                <c:pt idx="325">
                  <c:v>2.75904E-6</c:v>
                </c:pt>
                <c:pt idx="326">
                  <c:v>2.19964E-6</c:v>
                </c:pt>
                <c:pt idx="327">
                  <c:v>1.64341E-6</c:v>
                </c:pt>
                <c:pt idx="328">
                  <c:v>1.08937E-6</c:v>
                </c:pt>
                <c:pt idx="329">
                  <c:v>5.3682E-7</c:v>
                </c:pt>
                <c:pt idx="330">
                  <c:v>-1.47226E-8</c:v>
                </c:pt>
                <c:pt idx="331">
                  <c:v>-5.65587E-7</c:v>
                </c:pt>
                <c:pt idx="332">
                  <c:v>-1.116E-6</c:v>
                </c:pt>
                <c:pt idx="333">
                  <c:v>-1.66612E-6</c:v>
                </c:pt>
                <c:pt idx="334">
                  <c:v>-2.21604E-6</c:v>
                </c:pt>
                <c:pt idx="335">
                  <c:v>-2.75213E-6</c:v>
                </c:pt>
                <c:pt idx="336">
                  <c:v>-3.2589E-6</c:v>
                </c:pt>
                <c:pt idx="337">
                  <c:v>-3.453E-6</c:v>
                </c:pt>
                <c:pt idx="338">
                  <c:v>-3.64706E-6</c:v>
                </c:pt>
                <c:pt idx="339">
                  <c:v>-3.84111E-6</c:v>
                </c:pt>
                <c:pt idx="340">
                  <c:v>-4.03514E-6</c:v>
                </c:pt>
                <c:pt idx="341">
                  <c:v>-4.22917E-6</c:v>
                </c:pt>
                <c:pt idx="342">
                  <c:v>-4.42319E-6</c:v>
                </c:pt>
                <c:pt idx="343">
                  <c:v>-4.61721E-6</c:v>
                </c:pt>
                <c:pt idx="344">
                  <c:v>-4.81122E-6</c:v>
                </c:pt>
                <c:pt idx="345">
                  <c:v>-5.00524E-6</c:v>
                </c:pt>
                <c:pt idx="346">
                  <c:v>-5.19925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7E-5</c:v>
                </c:pt>
                <c:pt idx="392">
                  <c:v>-1.21244E-5</c:v>
                </c:pt>
                <c:pt idx="393">
                  <c:v>-1.1486E-5</c:v>
                </c:pt>
                <c:pt idx="394">
                  <c:v>-1.08477E-5</c:v>
                </c:pt>
                <c:pt idx="395">
                  <c:v>-1.02094E-5</c:v>
                </c:pt>
                <c:pt idx="396">
                  <c:v>-9.57103E-6</c:v>
                </c:pt>
                <c:pt idx="397">
                  <c:v>-8.9327E-6</c:v>
                </c:pt>
                <c:pt idx="398">
                  <c:v>-8.29437E-6</c:v>
                </c:pt>
                <c:pt idx="399">
                  <c:v>-7.65604E-6</c:v>
                </c:pt>
                <c:pt idx="400">
                  <c:v>-7.01771E-6</c:v>
                </c:pt>
                <c:pt idx="401">
                  <c:v>-6.37937E-6</c:v>
                </c:pt>
                <c:pt idx="402">
                  <c:v>-5.74104E-6</c:v>
                </c:pt>
                <c:pt idx="403">
                  <c:v>-5.10271E-6</c:v>
                </c:pt>
                <c:pt idx="404">
                  <c:v>-4.46438E-6</c:v>
                </c:pt>
                <c:pt idx="405">
                  <c:v>-3.82605E-6</c:v>
                </c:pt>
                <c:pt idx="406">
                  <c:v>-3.18772E-6</c:v>
                </c:pt>
                <c:pt idx="407">
                  <c:v>-2.54938E-6</c:v>
                </c:pt>
                <c:pt idx="408">
                  <c:v>-1.91105E-6</c:v>
                </c:pt>
                <c:pt idx="409">
                  <c:v>-1.27272E-6</c:v>
                </c:pt>
                <c:pt idx="410">
                  <c:v>-6.34388E-7</c:v>
                </c:pt>
                <c:pt idx="411">
                  <c:v>3.94411E-9</c:v>
                </c:pt>
                <c:pt idx="412">
                  <c:v>6.42276E-7</c:v>
                </c:pt>
                <c:pt idx="413">
                  <c:v>1.28061E-6</c:v>
                </c:pt>
                <c:pt idx="414">
                  <c:v>1.91894E-6</c:v>
                </c:pt>
                <c:pt idx="415">
                  <c:v>2.55727E-6</c:v>
                </c:pt>
                <c:pt idx="416">
                  <c:v>3.1956E-6</c:v>
                </c:pt>
                <c:pt idx="417">
                  <c:v>3.83394E-6</c:v>
                </c:pt>
                <c:pt idx="418">
                  <c:v>4.47227E-6</c:v>
                </c:pt>
                <c:pt idx="419">
                  <c:v>5.1106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59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9E-5</c:v>
                </c:pt>
                <c:pt idx="485">
                  <c:v>-1.513E-5</c:v>
                </c:pt>
                <c:pt idx="486">
                  <c:v>-1.46611E-5</c:v>
                </c:pt>
                <c:pt idx="487">
                  <c:v>-1.41922E-5</c:v>
                </c:pt>
                <c:pt idx="488">
                  <c:v>-1.37233E-5</c:v>
                </c:pt>
                <c:pt idx="489">
                  <c:v>-1.32544E-5</c:v>
                </c:pt>
                <c:pt idx="490">
                  <c:v>-1.27855E-5</c:v>
                </c:pt>
                <c:pt idx="491">
                  <c:v>-1.23166E-5</c:v>
                </c:pt>
                <c:pt idx="492">
                  <c:v>-1.18477E-5</c:v>
                </c:pt>
                <c:pt idx="493">
                  <c:v>-1.13788E-5</c:v>
                </c:pt>
                <c:pt idx="494">
                  <c:v>-1.09099E-5</c:v>
                </c:pt>
                <c:pt idx="495">
                  <c:v>-1.0441E-5</c:v>
                </c:pt>
                <c:pt idx="496">
                  <c:v>-9.97206E-6</c:v>
                </c:pt>
                <c:pt idx="497">
                  <c:v>-9.50316E-6</c:v>
                </c:pt>
                <c:pt idx="498">
                  <c:v>-9.03426E-6</c:v>
                </c:pt>
                <c:pt idx="499">
                  <c:v>-8.56535E-6</c:v>
                </c:pt>
                <c:pt idx="500">
                  <c:v>-8.09645E-6</c:v>
                </c:pt>
                <c:pt idx="501">
                  <c:v>-7.62754E-6</c:v>
                </c:pt>
                <c:pt idx="502">
                  <c:v>-7.15864E-6</c:v>
                </c:pt>
                <c:pt idx="503">
                  <c:v>-6.68973E-6</c:v>
                </c:pt>
                <c:pt idx="504">
                  <c:v>-6.22083E-6</c:v>
                </c:pt>
                <c:pt idx="505">
                  <c:v>-5.75192E-6</c:v>
                </c:pt>
                <c:pt idx="506">
                  <c:v>-5.28302E-6</c:v>
                </c:pt>
                <c:pt idx="507">
                  <c:v>-4.81411E-6</c:v>
                </c:pt>
                <c:pt idx="508">
                  <c:v>-4.34521E-6</c:v>
                </c:pt>
                <c:pt idx="509">
                  <c:v>-3.8763E-6</c:v>
                </c:pt>
                <c:pt idx="510">
                  <c:v>-3.4074E-6</c:v>
                </c:pt>
                <c:pt idx="511">
                  <c:v>-2.93849E-6</c:v>
                </c:pt>
                <c:pt idx="512">
                  <c:v>-2.46959E-6</c:v>
                </c:pt>
                <c:pt idx="513">
                  <c:v>-2.00069E-6</c:v>
                </c:pt>
                <c:pt idx="514">
                  <c:v>-1.53178E-6</c:v>
                </c:pt>
                <c:pt idx="515">
                  <c:v>-1.06288E-6</c:v>
                </c:pt>
                <c:pt idx="516">
                  <c:v>-5.93972E-7</c:v>
                </c:pt>
                <c:pt idx="517">
                  <c:v>-1.25067E-7</c:v>
                </c:pt>
                <c:pt idx="518">
                  <c:v>3.43838E-7</c:v>
                </c:pt>
                <c:pt idx="519">
                  <c:v>8.12742E-7</c:v>
                </c:pt>
                <c:pt idx="520">
                  <c:v>1.28165E-6</c:v>
                </c:pt>
                <c:pt idx="521">
                  <c:v>1.75055E-6</c:v>
                </c:pt>
                <c:pt idx="522">
                  <c:v>2.21946E-6</c:v>
                </c:pt>
                <c:pt idx="523">
                  <c:v>2.68836E-6</c:v>
                </c:pt>
                <c:pt idx="524">
                  <c:v>3.15727E-6</c:v>
                </c:pt>
                <c:pt idx="525">
                  <c:v>3.62617E-6</c:v>
                </c:pt>
                <c:pt idx="526">
                  <c:v>4.09507E-6</c:v>
                </c:pt>
                <c:pt idx="527">
                  <c:v>4.56398E-6</c:v>
                </c:pt>
                <c:pt idx="528">
                  <c:v>5.03288E-6</c:v>
                </c:pt>
                <c:pt idx="529">
                  <c:v>5.50179E-6</c:v>
                </c:pt>
                <c:pt idx="530">
                  <c:v>5.97069E-6</c:v>
                </c:pt>
                <c:pt idx="531">
                  <c:v>6.4396E-6</c:v>
                </c:pt>
                <c:pt idx="532">
                  <c:v>6.9085E-6</c:v>
                </c:pt>
                <c:pt idx="533">
                  <c:v>7.37741E-6</c:v>
                </c:pt>
                <c:pt idx="534">
                  <c:v>7.84631E-6</c:v>
                </c:pt>
                <c:pt idx="535">
                  <c:v>8.31522E-6</c:v>
                </c:pt>
                <c:pt idx="536">
                  <c:v>8.78412E-6</c:v>
                </c:pt>
                <c:pt idx="537">
                  <c:v>9.25303E-6</c:v>
                </c:pt>
                <c:pt idx="538">
                  <c:v>9.72193E-6</c:v>
                </c:pt>
                <c:pt idx="539">
                  <c:v>1.01908E-5</c:v>
                </c:pt>
                <c:pt idx="540">
                  <c:v>1.06597E-5</c:v>
                </c:pt>
                <c:pt idx="541">
                  <c:v>1.11286E-5</c:v>
                </c:pt>
                <c:pt idx="542">
                  <c:v>1.15975E-5</c:v>
                </c:pt>
                <c:pt idx="543">
                  <c:v>1.20665E-5</c:v>
                </c:pt>
                <c:pt idx="544">
                  <c:v>1.25354E-5</c:v>
                </c:pt>
                <c:pt idx="545">
                  <c:v>1.30043E-5</c:v>
                </c:pt>
                <c:pt idx="546">
                  <c:v>1.34732E-5</c:v>
                </c:pt>
                <c:pt idx="547">
                  <c:v>1.39421E-5</c:v>
                </c:pt>
                <c:pt idx="548">
                  <c:v>1.4411E-5</c:v>
                </c:pt>
                <c:pt idx="549">
                  <c:v>1.48799E-5</c:v>
                </c:pt>
                <c:pt idx="550">
                  <c:v>1.53488E-5</c:v>
                </c:pt>
                <c:pt idx="551">
                  <c:v>1.58177E-5</c:v>
                </c:pt>
                <c:pt idx="552">
                  <c:v>1.62866E-5</c:v>
                </c:pt>
                <c:pt idx="553">
                  <c:v>1.67555E-5</c:v>
                </c:pt>
                <c:pt idx="554">
                  <c:v>1.72244E-5</c:v>
                </c:pt>
                <c:pt idx="555">
                  <c:v>1.76933E-5</c:v>
                </c:pt>
                <c:pt idx="556">
                  <c:v>1.81622E-5</c:v>
                </c:pt>
                <c:pt idx="557">
                  <c:v>1.86311E-5</c:v>
                </c:pt>
                <c:pt idx="558">
                  <c:v>1.91E-5</c:v>
                </c:pt>
                <c:pt idx="559">
                  <c:v>1.95689E-5</c:v>
                </c:pt>
                <c:pt idx="560">
                  <c:v>2.00378E-5</c:v>
                </c:pt>
                <c:pt idx="561">
                  <c:v>2.05067E-5</c:v>
                </c:pt>
                <c:pt idx="562">
                  <c:v>2.09756E-5</c:v>
                </c:pt>
                <c:pt idx="563">
                  <c:v>2.14445E-5</c:v>
                </c:pt>
                <c:pt idx="564">
                  <c:v>2.19135E-5</c:v>
                </c:pt>
                <c:pt idx="565">
                  <c:v>2.23824E-5</c:v>
                </c:pt>
                <c:pt idx="566">
                  <c:v>2.28513E-5</c:v>
                </c:pt>
                <c:pt idx="567">
                  <c:v>2.33202E-5</c:v>
                </c:pt>
                <c:pt idx="568">
                  <c:v>2.37891E-5</c:v>
                </c:pt>
                <c:pt idx="569">
                  <c:v>2.4258E-5</c:v>
                </c:pt>
                <c:pt idx="570">
                  <c:v>2.47269E-5</c:v>
                </c:pt>
                <c:pt idx="571">
                  <c:v>2.51958E-5</c:v>
                </c:pt>
                <c:pt idx="572">
                  <c:v>2.56647E-5</c:v>
                </c:pt>
                <c:pt idx="573">
                  <c:v>2.61336E-5</c:v>
                </c:pt>
                <c:pt idx="574">
                  <c:v>2.66025E-5</c:v>
                </c:pt>
                <c:pt idx="575">
                  <c:v>2.70714E-5</c:v>
                </c:pt>
                <c:pt idx="576">
                  <c:v>2.75403E-5</c:v>
                </c:pt>
                <c:pt idx="577">
                  <c:v>2.80092E-5</c:v>
                </c:pt>
                <c:pt idx="578">
                  <c:v>2.84781E-5</c:v>
                </c:pt>
                <c:pt idx="579">
                  <c:v>2.8947E-5</c:v>
                </c:pt>
                <c:pt idx="580">
                  <c:v>2.94159E-5</c:v>
                </c:pt>
                <c:pt idx="581">
                  <c:v>2.98848E-5</c:v>
                </c:pt>
                <c:pt idx="582">
                  <c:v>3.03537E-5</c:v>
                </c:pt>
                <c:pt idx="583">
                  <c:v>3.08226E-5</c:v>
                </c:pt>
                <c:pt idx="584">
                  <c:v>3.12915E-5</c:v>
                </c:pt>
                <c:pt idx="585">
                  <c:v>3.17604E-5</c:v>
                </c:pt>
                <c:pt idx="586">
                  <c:v>3.22294E-5</c:v>
                </c:pt>
                <c:pt idx="587">
                  <c:v>3.26983E-5</c:v>
                </c:pt>
                <c:pt idx="588">
                  <c:v>3.31672E-5</c:v>
                </c:pt>
                <c:pt idx="589">
                  <c:v>3.36361E-5</c:v>
                </c:pt>
                <c:pt idx="590">
                  <c:v>3.4105E-5</c:v>
                </c:pt>
                <c:pt idx="591">
                  <c:v>3.45739E-5</c:v>
                </c:pt>
                <c:pt idx="592">
                  <c:v>3.50428E-5</c:v>
                </c:pt>
                <c:pt idx="593">
                  <c:v>3.55117E-5</c:v>
                </c:pt>
                <c:pt idx="594">
                  <c:v>3.59806E-5</c:v>
                </c:pt>
                <c:pt idx="595">
                  <c:v>3.64495E-5</c:v>
                </c:pt>
                <c:pt idx="596">
                  <c:v>3.69184E-5</c:v>
                </c:pt>
                <c:pt idx="597">
                  <c:v>3.73873E-5</c:v>
                </c:pt>
                <c:pt idx="598">
                  <c:v>3.78562E-5</c:v>
                </c:pt>
                <c:pt idx="599">
                  <c:v>3.83251E-5</c:v>
                </c:pt>
                <c:pt idx="600">
                  <c:v>3.8794E-5</c:v>
                </c:pt>
                <c:pt idx="601">
                  <c:v>3.92629E-5</c:v>
                </c:pt>
                <c:pt idx="602">
                  <c:v>3.97318E-5</c:v>
                </c:pt>
                <c:pt idx="603">
                  <c:v>4.02007E-5</c:v>
                </c:pt>
                <c:pt idx="604">
                  <c:v>4.06696E-5</c:v>
                </c:pt>
                <c:pt idx="605">
                  <c:v>4.11385E-5</c:v>
                </c:pt>
                <c:pt idx="606">
                  <c:v>4.16074E-5</c:v>
                </c:pt>
                <c:pt idx="607">
                  <c:v>4.20764E-5</c:v>
                </c:pt>
                <c:pt idx="608">
                  <c:v>4.25453E-5</c:v>
                </c:pt>
                <c:pt idx="609">
                  <c:v>4.30142E-5</c:v>
                </c:pt>
                <c:pt idx="610">
                  <c:v>4.34831E-5</c:v>
                </c:pt>
                <c:pt idx="611">
                  <c:v>4.3952E-5</c:v>
                </c:pt>
                <c:pt idx="612">
                  <c:v>4.35206E-5</c:v>
                </c:pt>
                <c:pt idx="613">
                  <c:v>4.05456E-5</c:v>
                </c:pt>
                <c:pt idx="614">
                  <c:v>3.6558E-5</c:v>
                </c:pt>
                <c:pt idx="615">
                  <c:v>3.24857E-5</c:v>
                </c:pt>
                <c:pt idx="616">
                  <c:v>2.84134E-5</c:v>
                </c:pt>
                <c:pt idx="617">
                  <c:v>2.43411E-5</c:v>
                </c:pt>
                <c:pt idx="618">
                  <c:v>2.02688E-5</c:v>
                </c:pt>
                <c:pt idx="619">
                  <c:v>1.61966E-5</c:v>
                </c:pt>
                <c:pt idx="620">
                  <c:v>1.21243E-5</c:v>
                </c:pt>
                <c:pt idx="621">
                  <c:v>8.05198E-6</c:v>
                </c:pt>
                <c:pt idx="622">
                  <c:v>3.97969E-6</c:v>
                </c:pt>
                <c:pt idx="623">
                  <c:v>-9.25999E-8</c:v>
                </c:pt>
                <c:pt idx="624">
                  <c:v>-4.16489E-6</c:v>
                </c:pt>
                <c:pt idx="625">
                  <c:v>-8.23718E-6</c:v>
                </c:pt>
                <c:pt idx="626">
                  <c:v>-1.23095E-5</c:v>
                </c:pt>
                <c:pt idx="627">
                  <c:v>-1.63818E-5</c:v>
                </c:pt>
                <c:pt idx="628">
                  <c:v>-2.0454E-5</c:v>
                </c:pt>
                <c:pt idx="629">
                  <c:v>-2.45263E-5</c:v>
                </c:pt>
                <c:pt idx="630">
                  <c:v>-2.48459E-5</c:v>
                </c:pt>
                <c:pt idx="631">
                  <c:v>-2.43333E-5</c:v>
                </c:pt>
                <c:pt idx="632">
                  <c:v>-2.36192E-5</c:v>
                </c:pt>
                <c:pt idx="633">
                  <c:v>-2.2905E-5</c:v>
                </c:pt>
                <c:pt idx="634">
                  <c:v>-2.21908E-5</c:v>
                </c:pt>
                <c:pt idx="635">
                  <c:v>-2.14766E-5</c:v>
                </c:pt>
                <c:pt idx="636">
                  <c:v>-2.07625E-5</c:v>
                </c:pt>
                <c:pt idx="637">
                  <c:v>-2.00483E-5</c:v>
                </c:pt>
                <c:pt idx="638">
                  <c:v>-1.93341E-5</c:v>
                </c:pt>
                <c:pt idx="639">
                  <c:v>-1.86199E-5</c:v>
                </c:pt>
                <c:pt idx="640">
                  <c:v>-1.79058E-5</c:v>
                </c:pt>
                <c:pt idx="641">
                  <c:v>-1.71916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1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6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Feuil1!$H$1</c:f>
              <c:strCache>
                <c:ptCount val="1"/>
                <c:pt idx="0">
                  <c:v>Fit Peak 5</c:v>
                </c:pt>
              </c:strCache>
            </c:strRef>
          </c:tx>
          <c:spPr>
            <a:ln w="8367">
              <a:solidFill>
                <a:srgbClr val="FEA746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H$2:$H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8E-5</c:v>
                </c:pt>
                <c:pt idx="5">
                  <c:v>3.52374E-5</c:v>
                </c:pt>
                <c:pt idx="6">
                  <c:v>3.5176E-5</c:v>
                </c:pt>
                <c:pt idx="7">
                  <c:v>3.51146E-5</c:v>
                </c:pt>
                <c:pt idx="8">
                  <c:v>3.50532E-5</c:v>
                </c:pt>
                <c:pt idx="9">
                  <c:v>3.49918E-5</c:v>
                </c:pt>
                <c:pt idx="10">
                  <c:v>3.49304E-5</c:v>
                </c:pt>
                <c:pt idx="11">
                  <c:v>3.4869E-5</c:v>
                </c:pt>
                <c:pt idx="12">
                  <c:v>3.48076E-5</c:v>
                </c:pt>
                <c:pt idx="13">
                  <c:v>3.47462E-5</c:v>
                </c:pt>
                <c:pt idx="14">
                  <c:v>3.46848E-5</c:v>
                </c:pt>
                <c:pt idx="15">
                  <c:v>3.46234E-5</c:v>
                </c:pt>
                <c:pt idx="16">
                  <c:v>3.4562E-5</c:v>
                </c:pt>
                <c:pt idx="17">
                  <c:v>3.45006E-5</c:v>
                </c:pt>
                <c:pt idx="18">
                  <c:v>3.44392E-5</c:v>
                </c:pt>
                <c:pt idx="19">
                  <c:v>3.43778E-5</c:v>
                </c:pt>
                <c:pt idx="20">
                  <c:v>3.43164E-5</c:v>
                </c:pt>
                <c:pt idx="21">
                  <c:v>3.4255E-5</c:v>
                </c:pt>
                <c:pt idx="22">
                  <c:v>3.41936E-5</c:v>
                </c:pt>
                <c:pt idx="23">
                  <c:v>3.41322E-5</c:v>
                </c:pt>
                <c:pt idx="24">
                  <c:v>3.40707E-5</c:v>
                </c:pt>
                <c:pt idx="25">
                  <c:v>3.40093E-5</c:v>
                </c:pt>
                <c:pt idx="26">
                  <c:v>3.39479E-5</c:v>
                </c:pt>
                <c:pt idx="27">
                  <c:v>3.38865E-5</c:v>
                </c:pt>
                <c:pt idx="28">
                  <c:v>3.38251E-5</c:v>
                </c:pt>
                <c:pt idx="29">
                  <c:v>3.37637E-5</c:v>
                </c:pt>
                <c:pt idx="30">
                  <c:v>3.37023E-5</c:v>
                </c:pt>
                <c:pt idx="31">
                  <c:v>3.36409E-5</c:v>
                </c:pt>
                <c:pt idx="32">
                  <c:v>3.35795E-5</c:v>
                </c:pt>
                <c:pt idx="33">
                  <c:v>3.35181E-5</c:v>
                </c:pt>
                <c:pt idx="34">
                  <c:v>3.34567E-5</c:v>
                </c:pt>
                <c:pt idx="35">
                  <c:v>3.33953E-5</c:v>
                </c:pt>
                <c:pt idx="36">
                  <c:v>3.33339E-5</c:v>
                </c:pt>
                <c:pt idx="37">
                  <c:v>3.32725E-5</c:v>
                </c:pt>
                <c:pt idx="38">
                  <c:v>3.32111E-5</c:v>
                </c:pt>
                <c:pt idx="39">
                  <c:v>3.31497E-5</c:v>
                </c:pt>
                <c:pt idx="40">
                  <c:v>3.30883E-5</c:v>
                </c:pt>
                <c:pt idx="41">
                  <c:v>3.30269E-5</c:v>
                </c:pt>
                <c:pt idx="42">
                  <c:v>3.29655E-5</c:v>
                </c:pt>
                <c:pt idx="43">
                  <c:v>3.29041E-5</c:v>
                </c:pt>
                <c:pt idx="44">
                  <c:v>3.28427E-5</c:v>
                </c:pt>
                <c:pt idx="45">
                  <c:v>3.27812E-5</c:v>
                </c:pt>
                <c:pt idx="46">
                  <c:v>3.27198E-5</c:v>
                </c:pt>
                <c:pt idx="47">
                  <c:v>3.26584E-5</c:v>
                </c:pt>
                <c:pt idx="48">
                  <c:v>3.2597E-5</c:v>
                </c:pt>
                <c:pt idx="49">
                  <c:v>3.25356E-5</c:v>
                </c:pt>
                <c:pt idx="50">
                  <c:v>3.24742E-5</c:v>
                </c:pt>
                <c:pt idx="51">
                  <c:v>3.24128E-5</c:v>
                </c:pt>
                <c:pt idx="52">
                  <c:v>3.23514E-5</c:v>
                </c:pt>
                <c:pt idx="53">
                  <c:v>3.229E-5</c:v>
                </c:pt>
                <c:pt idx="54">
                  <c:v>3.22286E-5</c:v>
                </c:pt>
                <c:pt idx="55">
                  <c:v>3.21672E-5</c:v>
                </c:pt>
                <c:pt idx="56">
                  <c:v>3.21058E-5</c:v>
                </c:pt>
                <c:pt idx="57">
                  <c:v>3.20444E-5</c:v>
                </c:pt>
                <c:pt idx="58">
                  <c:v>3.1983E-5</c:v>
                </c:pt>
                <c:pt idx="59">
                  <c:v>3.19216E-5</c:v>
                </c:pt>
                <c:pt idx="60">
                  <c:v>3.18602E-5</c:v>
                </c:pt>
                <c:pt idx="61">
                  <c:v>3.17988E-5</c:v>
                </c:pt>
                <c:pt idx="62">
                  <c:v>3.17374E-5</c:v>
                </c:pt>
                <c:pt idx="63">
                  <c:v>3.1676E-5</c:v>
                </c:pt>
                <c:pt idx="64">
                  <c:v>3.16146E-5</c:v>
                </c:pt>
                <c:pt idx="65">
                  <c:v>3.15531E-5</c:v>
                </c:pt>
                <c:pt idx="66">
                  <c:v>3.14917E-5</c:v>
                </c:pt>
                <c:pt idx="67">
                  <c:v>3.14303E-5</c:v>
                </c:pt>
                <c:pt idx="68">
                  <c:v>3.13689E-5</c:v>
                </c:pt>
                <c:pt idx="69">
                  <c:v>3.13075E-5</c:v>
                </c:pt>
                <c:pt idx="70">
                  <c:v>3.12461E-5</c:v>
                </c:pt>
                <c:pt idx="71">
                  <c:v>3.11847E-5</c:v>
                </c:pt>
                <c:pt idx="72">
                  <c:v>3.11233E-5</c:v>
                </c:pt>
                <c:pt idx="73">
                  <c:v>3.10619E-5</c:v>
                </c:pt>
                <c:pt idx="74">
                  <c:v>3.10005E-5</c:v>
                </c:pt>
                <c:pt idx="75">
                  <c:v>3.09391E-5</c:v>
                </c:pt>
                <c:pt idx="76">
                  <c:v>3.08777E-5</c:v>
                </c:pt>
                <c:pt idx="77">
                  <c:v>3.08163E-5</c:v>
                </c:pt>
                <c:pt idx="78">
                  <c:v>3.07549E-5</c:v>
                </c:pt>
                <c:pt idx="79">
                  <c:v>3.06935E-5</c:v>
                </c:pt>
                <c:pt idx="80">
                  <c:v>3.06321E-5</c:v>
                </c:pt>
                <c:pt idx="81">
                  <c:v>3.05707E-5</c:v>
                </c:pt>
                <c:pt idx="82">
                  <c:v>3.05093E-5</c:v>
                </c:pt>
                <c:pt idx="83">
                  <c:v>3.04479E-5</c:v>
                </c:pt>
                <c:pt idx="84">
                  <c:v>3.03865E-5</c:v>
                </c:pt>
                <c:pt idx="85">
                  <c:v>3.03251E-5</c:v>
                </c:pt>
                <c:pt idx="86">
                  <c:v>3.02636E-5</c:v>
                </c:pt>
                <c:pt idx="87">
                  <c:v>3.02022E-5</c:v>
                </c:pt>
                <c:pt idx="88">
                  <c:v>3.01408E-5</c:v>
                </c:pt>
                <c:pt idx="89">
                  <c:v>3.00794E-5</c:v>
                </c:pt>
                <c:pt idx="90">
                  <c:v>3.0018E-5</c:v>
                </c:pt>
                <c:pt idx="91">
                  <c:v>2.99566E-5</c:v>
                </c:pt>
                <c:pt idx="92">
                  <c:v>2.98952E-5</c:v>
                </c:pt>
                <c:pt idx="93">
                  <c:v>2.98338E-5</c:v>
                </c:pt>
                <c:pt idx="94">
                  <c:v>2.97724E-5</c:v>
                </c:pt>
                <c:pt idx="95">
                  <c:v>2.9711E-5</c:v>
                </c:pt>
                <c:pt idx="96">
                  <c:v>2.96496E-5</c:v>
                </c:pt>
                <c:pt idx="97">
                  <c:v>2.95882E-5</c:v>
                </c:pt>
                <c:pt idx="98">
                  <c:v>2.95268E-5</c:v>
                </c:pt>
                <c:pt idx="99">
                  <c:v>2.94654E-5</c:v>
                </c:pt>
                <c:pt idx="100">
                  <c:v>2.9404E-5</c:v>
                </c:pt>
                <c:pt idx="101">
                  <c:v>2.93426E-5</c:v>
                </c:pt>
                <c:pt idx="102">
                  <c:v>2.92812E-5</c:v>
                </c:pt>
                <c:pt idx="103">
                  <c:v>2.92198E-5</c:v>
                </c:pt>
                <c:pt idx="104">
                  <c:v>2.91584E-5</c:v>
                </c:pt>
                <c:pt idx="105">
                  <c:v>2.9097E-5</c:v>
                </c:pt>
                <c:pt idx="106">
                  <c:v>2.90356E-5</c:v>
                </c:pt>
                <c:pt idx="107">
                  <c:v>2.89741E-5</c:v>
                </c:pt>
                <c:pt idx="108">
                  <c:v>2.89127E-5</c:v>
                </c:pt>
                <c:pt idx="109">
                  <c:v>2.88513E-5</c:v>
                </c:pt>
                <c:pt idx="110">
                  <c:v>2.87899E-5</c:v>
                </c:pt>
                <c:pt idx="111">
                  <c:v>2.87285E-5</c:v>
                </c:pt>
                <c:pt idx="112">
                  <c:v>2.86671E-5</c:v>
                </c:pt>
                <c:pt idx="113">
                  <c:v>2.86057E-5</c:v>
                </c:pt>
                <c:pt idx="114">
                  <c:v>2.85443E-5</c:v>
                </c:pt>
                <c:pt idx="115">
                  <c:v>2.84829E-5</c:v>
                </c:pt>
                <c:pt idx="116">
                  <c:v>2.84215E-5</c:v>
                </c:pt>
                <c:pt idx="117">
                  <c:v>2.83601E-5</c:v>
                </c:pt>
                <c:pt idx="118">
                  <c:v>2.82987E-5</c:v>
                </c:pt>
                <c:pt idx="119">
                  <c:v>2.82373E-5</c:v>
                </c:pt>
                <c:pt idx="120">
                  <c:v>2.81759E-5</c:v>
                </c:pt>
                <c:pt idx="121">
                  <c:v>2.81145E-5</c:v>
                </c:pt>
                <c:pt idx="122">
                  <c:v>2.80531E-5</c:v>
                </c:pt>
                <c:pt idx="123">
                  <c:v>2.79917E-5</c:v>
                </c:pt>
                <c:pt idx="124">
                  <c:v>2.79303E-5</c:v>
                </c:pt>
                <c:pt idx="125">
                  <c:v>2.78689E-5</c:v>
                </c:pt>
                <c:pt idx="126">
                  <c:v>2.78075E-5</c:v>
                </c:pt>
                <c:pt idx="127">
                  <c:v>2.7746E-5</c:v>
                </c:pt>
                <c:pt idx="128">
                  <c:v>2.76846E-5</c:v>
                </c:pt>
                <c:pt idx="129">
                  <c:v>2.76232E-5</c:v>
                </c:pt>
                <c:pt idx="130">
                  <c:v>2.75618E-5</c:v>
                </c:pt>
                <c:pt idx="131">
                  <c:v>2.75004E-5</c:v>
                </c:pt>
                <c:pt idx="132">
                  <c:v>2.7439E-5</c:v>
                </c:pt>
                <c:pt idx="133">
                  <c:v>2.73776E-5</c:v>
                </c:pt>
                <c:pt idx="134">
                  <c:v>2.73162E-5</c:v>
                </c:pt>
                <c:pt idx="135">
                  <c:v>2.72548E-5</c:v>
                </c:pt>
                <c:pt idx="136">
                  <c:v>2.71934E-5</c:v>
                </c:pt>
                <c:pt idx="137">
                  <c:v>2.7132E-5</c:v>
                </c:pt>
                <c:pt idx="138">
                  <c:v>2.70706E-5</c:v>
                </c:pt>
                <c:pt idx="139">
                  <c:v>2.70092E-5</c:v>
                </c:pt>
                <c:pt idx="140">
                  <c:v>2.69478E-5</c:v>
                </c:pt>
                <c:pt idx="141">
                  <c:v>2.68864E-5</c:v>
                </c:pt>
                <c:pt idx="142">
                  <c:v>2.6825E-5</c:v>
                </c:pt>
                <c:pt idx="143">
                  <c:v>2.67636E-5</c:v>
                </c:pt>
                <c:pt idx="144">
                  <c:v>2.67022E-5</c:v>
                </c:pt>
                <c:pt idx="145">
                  <c:v>2.66408E-5</c:v>
                </c:pt>
                <c:pt idx="146">
                  <c:v>2.65794E-5</c:v>
                </c:pt>
                <c:pt idx="147">
                  <c:v>2.6518E-5</c:v>
                </c:pt>
                <c:pt idx="148">
                  <c:v>2.64565E-5</c:v>
                </c:pt>
                <c:pt idx="149">
                  <c:v>2.63951E-5</c:v>
                </c:pt>
                <c:pt idx="150">
                  <c:v>2.63337E-5</c:v>
                </c:pt>
                <c:pt idx="151">
                  <c:v>2.62723E-5</c:v>
                </c:pt>
                <c:pt idx="152">
                  <c:v>2.62109E-5</c:v>
                </c:pt>
                <c:pt idx="153">
                  <c:v>2.61495E-5</c:v>
                </c:pt>
                <c:pt idx="154">
                  <c:v>2.60881E-5</c:v>
                </c:pt>
                <c:pt idx="155">
                  <c:v>2.60267E-5</c:v>
                </c:pt>
                <c:pt idx="156">
                  <c:v>2.59653E-5</c:v>
                </c:pt>
                <c:pt idx="157">
                  <c:v>2.59039E-5</c:v>
                </c:pt>
                <c:pt idx="158">
                  <c:v>2.58425E-5</c:v>
                </c:pt>
                <c:pt idx="159">
                  <c:v>2.57811E-5</c:v>
                </c:pt>
                <c:pt idx="160">
                  <c:v>2.57197E-5</c:v>
                </c:pt>
                <c:pt idx="161">
                  <c:v>2.56583E-5</c:v>
                </c:pt>
                <c:pt idx="162">
                  <c:v>2.55969E-5</c:v>
                </c:pt>
                <c:pt idx="163">
                  <c:v>2.55355E-5</c:v>
                </c:pt>
                <c:pt idx="164">
                  <c:v>2.54741E-5</c:v>
                </c:pt>
                <c:pt idx="165">
                  <c:v>2.54127E-5</c:v>
                </c:pt>
                <c:pt idx="166">
                  <c:v>2.53513E-5</c:v>
                </c:pt>
                <c:pt idx="167">
                  <c:v>2.52899E-5</c:v>
                </c:pt>
                <c:pt idx="168">
                  <c:v>2.52285E-5</c:v>
                </c:pt>
                <c:pt idx="169">
                  <c:v>2.5167E-5</c:v>
                </c:pt>
                <c:pt idx="170">
                  <c:v>2.51056E-5</c:v>
                </c:pt>
                <c:pt idx="171">
                  <c:v>2.50442E-5</c:v>
                </c:pt>
                <c:pt idx="172">
                  <c:v>2.49828E-5</c:v>
                </c:pt>
                <c:pt idx="173">
                  <c:v>2.49214E-5</c:v>
                </c:pt>
                <c:pt idx="174">
                  <c:v>2.486E-5</c:v>
                </c:pt>
                <c:pt idx="175">
                  <c:v>2.47986E-5</c:v>
                </c:pt>
                <c:pt idx="176">
                  <c:v>2.47372E-5</c:v>
                </c:pt>
                <c:pt idx="177">
                  <c:v>2.46758E-5</c:v>
                </c:pt>
                <c:pt idx="178">
                  <c:v>2.46144E-5</c:v>
                </c:pt>
                <c:pt idx="179">
                  <c:v>2.4553E-5</c:v>
                </c:pt>
                <c:pt idx="180">
                  <c:v>2.44916E-5</c:v>
                </c:pt>
                <c:pt idx="181">
                  <c:v>2.44302E-5</c:v>
                </c:pt>
                <c:pt idx="182">
                  <c:v>2.43688E-5</c:v>
                </c:pt>
                <c:pt idx="183">
                  <c:v>2.43074E-5</c:v>
                </c:pt>
                <c:pt idx="184">
                  <c:v>2.4246E-5</c:v>
                </c:pt>
                <c:pt idx="185">
                  <c:v>2.41846E-5</c:v>
                </c:pt>
                <c:pt idx="186">
                  <c:v>2.41232E-5</c:v>
                </c:pt>
                <c:pt idx="187">
                  <c:v>2.40618E-5</c:v>
                </c:pt>
                <c:pt idx="188">
                  <c:v>2.40004E-5</c:v>
                </c:pt>
                <c:pt idx="189">
                  <c:v>2.39389E-5</c:v>
                </c:pt>
                <c:pt idx="190">
                  <c:v>2.38775E-5</c:v>
                </c:pt>
                <c:pt idx="191">
                  <c:v>2.38161E-5</c:v>
                </c:pt>
                <c:pt idx="192">
                  <c:v>2.37547E-5</c:v>
                </c:pt>
                <c:pt idx="193">
                  <c:v>2.36933E-5</c:v>
                </c:pt>
                <c:pt idx="194">
                  <c:v>2.36319E-5</c:v>
                </c:pt>
                <c:pt idx="195">
                  <c:v>2.35705E-5</c:v>
                </c:pt>
                <c:pt idx="196">
                  <c:v>2.35091E-5</c:v>
                </c:pt>
                <c:pt idx="197">
                  <c:v>2.34477E-5</c:v>
                </c:pt>
                <c:pt idx="198">
                  <c:v>2.33863E-5</c:v>
                </c:pt>
                <c:pt idx="199">
                  <c:v>2.33249E-5</c:v>
                </c:pt>
                <c:pt idx="200">
                  <c:v>2.32635E-5</c:v>
                </c:pt>
                <c:pt idx="201">
                  <c:v>2.32021E-5</c:v>
                </c:pt>
                <c:pt idx="202">
                  <c:v>2.31407E-5</c:v>
                </c:pt>
                <c:pt idx="203">
                  <c:v>2.30793E-5</c:v>
                </c:pt>
                <c:pt idx="204">
                  <c:v>2.30179E-5</c:v>
                </c:pt>
                <c:pt idx="205">
                  <c:v>2.29565E-5</c:v>
                </c:pt>
                <c:pt idx="206">
                  <c:v>2.28951E-5</c:v>
                </c:pt>
                <c:pt idx="207">
                  <c:v>2.28337E-5</c:v>
                </c:pt>
                <c:pt idx="208">
                  <c:v>2.27723E-5</c:v>
                </c:pt>
                <c:pt idx="209">
                  <c:v>2.27109E-5</c:v>
                </c:pt>
                <c:pt idx="210">
                  <c:v>2.26494E-5</c:v>
                </c:pt>
                <c:pt idx="211">
                  <c:v>2.2588E-5</c:v>
                </c:pt>
                <c:pt idx="212">
                  <c:v>2.25266E-5</c:v>
                </c:pt>
                <c:pt idx="213">
                  <c:v>2.24652E-5</c:v>
                </c:pt>
                <c:pt idx="214">
                  <c:v>2.24038E-5</c:v>
                </c:pt>
                <c:pt idx="215">
                  <c:v>2.23424E-5</c:v>
                </c:pt>
                <c:pt idx="216">
                  <c:v>2.2281E-5</c:v>
                </c:pt>
                <c:pt idx="217">
                  <c:v>2.22196E-5</c:v>
                </c:pt>
                <c:pt idx="218">
                  <c:v>2.21582E-5</c:v>
                </c:pt>
                <c:pt idx="219">
                  <c:v>2.20968E-5</c:v>
                </c:pt>
                <c:pt idx="220">
                  <c:v>2.20354E-5</c:v>
                </c:pt>
                <c:pt idx="221">
                  <c:v>2.1974E-5</c:v>
                </c:pt>
                <c:pt idx="222">
                  <c:v>2.19126E-5</c:v>
                </c:pt>
                <c:pt idx="223">
                  <c:v>2.18512E-5</c:v>
                </c:pt>
                <c:pt idx="224">
                  <c:v>2.17898E-5</c:v>
                </c:pt>
                <c:pt idx="225">
                  <c:v>2.17284E-5</c:v>
                </c:pt>
                <c:pt idx="226">
                  <c:v>2.1667E-5</c:v>
                </c:pt>
                <c:pt idx="227">
                  <c:v>2.16056E-5</c:v>
                </c:pt>
                <c:pt idx="228">
                  <c:v>2.15442E-5</c:v>
                </c:pt>
                <c:pt idx="229">
                  <c:v>2.14828E-5</c:v>
                </c:pt>
                <c:pt idx="230">
                  <c:v>2.14214E-5</c:v>
                </c:pt>
                <c:pt idx="231">
                  <c:v>2.13599E-5</c:v>
                </c:pt>
                <c:pt idx="232">
                  <c:v>2.12985E-5</c:v>
                </c:pt>
                <c:pt idx="233">
                  <c:v>2.12371E-5</c:v>
                </c:pt>
                <c:pt idx="234">
                  <c:v>2.11757E-5</c:v>
                </c:pt>
                <c:pt idx="235">
                  <c:v>2.11143E-5</c:v>
                </c:pt>
                <c:pt idx="236">
                  <c:v>2.10529E-5</c:v>
                </c:pt>
                <c:pt idx="237">
                  <c:v>2.09915E-5</c:v>
                </c:pt>
                <c:pt idx="238">
                  <c:v>2.09301E-5</c:v>
                </c:pt>
                <c:pt idx="239">
                  <c:v>2.08687E-5</c:v>
                </c:pt>
                <c:pt idx="240">
                  <c:v>2.08073E-5</c:v>
                </c:pt>
                <c:pt idx="241">
                  <c:v>2.07459E-5</c:v>
                </c:pt>
                <c:pt idx="242">
                  <c:v>2.06845E-5</c:v>
                </c:pt>
                <c:pt idx="243">
                  <c:v>2.05989E-5</c:v>
                </c:pt>
                <c:pt idx="244">
                  <c:v>2.04763E-5</c:v>
                </c:pt>
                <c:pt idx="245">
                  <c:v>2.03083E-5</c:v>
                </c:pt>
                <c:pt idx="246">
                  <c:v>2.01403E-5</c:v>
                </c:pt>
                <c:pt idx="247">
                  <c:v>1.99723E-5</c:v>
                </c:pt>
                <c:pt idx="248">
                  <c:v>1.98043E-5</c:v>
                </c:pt>
                <c:pt idx="249">
                  <c:v>1.96363E-5</c:v>
                </c:pt>
                <c:pt idx="250">
                  <c:v>1.94683E-5</c:v>
                </c:pt>
                <c:pt idx="251">
                  <c:v>1.93003E-5</c:v>
                </c:pt>
                <c:pt idx="252">
                  <c:v>1.91324E-5</c:v>
                </c:pt>
                <c:pt idx="253">
                  <c:v>1.89644E-5</c:v>
                </c:pt>
                <c:pt idx="254">
                  <c:v>1.87964E-5</c:v>
                </c:pt>
                <c:pt idx="255">
                  <c:v>1.86284E-5</c:v>
                </c:pt>
                <c:pt idx="256">
                  <c:v>1.84604E-5</c:v>
                </c:pt>
                <c:pt idx="257">
                  <c:v>1.82924E-5</c:v>
                </c:pt>
                <c:pt idx="258">
                  <c:v>1.81244E-5</c:v>
                </c:pt>
                <c:pt idx="259">
                  <c:v>1.79564E-5</c:v>
                </c:pt>
                <c:pt idx="260">
                  <c:v>1.77884E-5</c:v>
                </c:pt>
                <c:pt idx="261">
                  <c:v>1.76204E-5</c:v>
                </c:pt>
                <c:pt idx="262">
                  <c:v>1.74524E-5</c:v>
                </c:pt>
                <c:pt idx="263">
                  <c:v>1.72844E-5</c:v>
                </c:pt>
                <c:pt idx="264">
                  <c:v>1.71165E-5</c:v>
                </c:pt>
                <c:pt idx="265">
                  <c:v>1.69485E-5</c:v>
                </c:pt>
                <c:pt idx="266">
                  <c:v>1.67805E-5</c:v>
                </c:pt>
                <c:pt idx="267">
                  <c:v>1.66125E-5</c:v>
                </c:pt>
                <c:pt idx="268">
                  <c:v>1.64445E-5</c:v>
                </c:pt>
                <c:pt idx="269">
                  <c:v>1.62765E-5</c:v>
                </c:pt>
                <c:pt idx="270">
                  <c:v>1.61085E-5</c:v>
                </c:pt>
                <c:pt idx="271">
                  <c:v>1.59405E-5</c:v>
                </c:pt>
                <c:pt idx="272">
                  <c:v>1.57725E-5</c:v>
                </c:pt>
                <c:pt idx="273">
                  <c:v>1.56045E-5</c:v>
                </c:pt>
                <c:pt idx="274">
                  <c:v>1.54365E-5</c:v>
                </c:pt>
                <c:pt idx="275">
                  <c:v>1.52685E-5</c:v>
                </c:pt>
                <c:pt idx="276">
                  <c:v>1.51006E-5</c:v>
                </c:pt>
                <c:pt idx="277">
                  <c:v>1.49326E-5</c:v>
                </c:pt>
                <c:pt idx="278">
                  <c:v>1.47646E-5</c:v>
                </c:pt>
                <c:pt idx="279">
                  <c:v>1.45966E-5</c:v>
                </c:pt>
                <c:pt idx="280">
                  <c:v>1.44286E-5</c:v>
                </c:pt>
                <c:pt idx="281">
                  <c:v>1.42606E-5</c:v>
                </c:pt>
                <c:pt idx="282">
                  <c:v>1.40926E-5</c:v>
                </c:pt>
                <c:pt idx="283">
                  <c:v>1.39246E-5</c:v>
                </c:pt>
                <c:pt idx="284">
                  <c:v>1.37566E-5</c:v>
                </c:pt>
                <c:pt idx="285">
                  <c:v>1.35886E-5</c:v>
                </c:pt>
                <c:pt idx="286">
                  <c:v>1.34206E-5</c:v>
                </c:pt>
                <c:pt idx="287">
                  <c:v>1.32526E-5</c:v>
                </c:pt>
                <c:pt idx="288">
                  <c:v>1.30847E-5</c:v>
                </c:pt>
                <c:pt idx="289">
                  <c:v>1.29167E-5</c:v>
                </c:pt>
                <c:pt idx="290">
                  <c:v>1.27487E-5</c:v>
                </c:pt>
                <c:pt idx="291">
                  <c:v>1.25807E-5</c:v>
                </c:pt>
                <c:pt idx="292">
                  <c:v>1.24127E-5</c:v>
                </c:pt>
                <c:pt idx="293">
                  <c:v>1.22447E-5</c:v>
                </c:pt>
                <c:pt idx="294">
                  <c:v>1.20767E-5</c:v>
                </c:pt>
                <c:pt idx="295">
                  <c:v>1.19087E-5</c:v>
                </c:pt>
                <c:pt idx="296">
                  <c:v>1.17407E-5</c:v>
                </c:pt>
                <c:pt idx="297">
                  <c:v>1.15727E-5</c:v>
                </c:pt>
                <c:pt idx="298">
                  <c:v>1.14047E-5</c:v>
                </c:pt>
                <c:pt idx="299">
                  <c:v>1.12367E-5</c:v>
                </c:pt>
                <c:pt idx="300">
                  <c:v>1.10687E-5</c:v>
                </c:pt>
                <c:pt idx="301">
                  <c:v>1.09008E-5</c:v>
                </c:pt>
                <c:pt idx="302">
                  <c:v>1.07328E-5</c:v>
                </c:pt>
                <c:pt idx="303">
                  <c:v>1.05648E-5</c:v>
                </c:pt>
                <c:pt idx="304">
                  <c:v>1.03968E-5</c:v>
                </c:pt>
                <c:pt idx="305">
                  <c:v>1.02288E-5</c:v>
                </c:pt>
                <c:pt idx="306">
                  <c:v>1.00608E-5</c:v>
                </c:pt>
                <c:pt idx="307">
                  <c:v>9.89281E-6</c:v>
                </c:pt>
                <c:pt idx="308">
                  <c:v>9.72483E-6</c:v>
                </c:pt>
                <c:pt idx="309">
                  <c:v>9.55685E-6</c:v>
                </c:pt>
                <c:pt idx="310">
                  <c:v>9.38889E-6</c:v>
                </c:pt>
                <c:pt idx="311">
                  <c:v>9.22095E-6</c:v>
                </c:pt>
                <c:pt idx="312">
                  <c:v>9.05305E-6</c:v>
                </c:pt>
                <c:pt idx="313">
                  <c:v>8.88522E-6</c:v>
                </c:pt>
                <c:pt idx="314">
                  <c:v>8.62592E-6</c:v>
                </c:pt>
                <c:pt idx="315">
                  <c:v>8.22644E-6</c:v>
                </c:pt>
                <c:pt idx="316">
                  <c:v>7.67774E-6</c:v>
                </c:pt>
                <c:pt idx="317">
                  <c:v>7.12965E-6</c:v>
                </c:pt>
                <c:pt idx="318">
                  <c:v>6.58255E-6</c:v>
                </c:pt>
                <c:pt idx="319">
                  <c:v>6.03709E-6</c:v>
                </c:pt>
                <c:pt idx="320">
                  <c:v>5.49423E-6</c:v>
                </c:pt>
                <c:pt idx="321">
                  <c:v>4.95551E-6</c:v>
                </c:pt>
                <c:pt idx="322">
                  <c:v>4.42327E-6</c:v>
                </c:pt>
                <c:pt idx="323">
                  <c:v>3.90101E-6</c:v>
                </c:pt>
                <c:pt idx="324">
                  <c:v>3.39397E-6</c:v>
                </c:pt>
                <c:pt idx="325">
                  <c:v>2.90981E-6</c:v>
                </c:pt>
                <c:pt idx="326">
                  <c:v>2.45957E-6</c:v>
                </c:pt>
                <c:pt idx="327">
                  <c:v>2.05899E-6</c:v>
                </c:pt>
                <c:pt idx="328">
                  <c:v>1.73011E-6</c:v>
                </c:pt>
                <c:pt idx="329">
                  <c:v>1.50332E-6</c:v>
                </c:pt>
                <c:pt idx="330">
                  <c:v>1.41993E-6</c:v>
                </c:pt>
                <c:pt idx="331">
                  <c:v>1.53514E-6</c:v>
                </c:pt>
                <c:pt idx="332">
                  <c:v>1.92158E-6</c:v>
                </c:pt>
                <c:pt idx="333">
                  <c:v>2.67309E-6</c:v>
                </c:pt>
                <c:pt idx="334">
                  <c:v>3.90894E-6</c:v>
                </c:pt>
                <c:pt idx="335">
                  <c:v>5.79158E-6</c:v>
                </c:pt>
                <c:pt idx="336">
                  <c:v>8.51856E-6</c:v>
                </c:pt>
                <c:pt idx="337">
                  <c:v>1.25915E-5</c:v>
                </c:pt>
                <c:pt idx="338">
                  <c:v>1.79541E-5</c:v>
                </c:pt>
                <c:pt idx="339">
                  <c:v>2.48999E-5</c:v>
                </c:pt>
                <c:pt idx="340">
                  <c:v>3.3757E-5</c:v>
                </c:pt>
                <c:pt idx="341">
                  <c:v>4.48818E-5</c:v>
                </c:pt>
                <c:pt idx="342">
                  <c:v>5.86481E-5</c:v>
                </c:pt>
                <c:pt idx="343">
                  <c:v>7.54326E-5</c:v>
                </c:pt>
                <c:pt idx="344">
                  <c:v>9.55962E-5</c:v>
                </c:pt>
                <c:pt idx="345">
                  <c:v>0.00011946</c:v>
                </c:pt>
                <c:pt idx="346">
                  <c:v>0.000147278</c:v>
                </c:pt>
                <c:pt idx="347">
                  <c:v>0.00017921</c:v>
                </c:pt>
                <c:pt idx="348">
                  <c:v>0.00021529</c:v>
                </c:pt>
                <c:pt idx="349">
                  <c:v>0.000255397</c:v>
                </c:pt>
                <c:pt idx="350">
                  <c:v>0.000299236</c:v>
                </c:pt>
                <c:pt idx="351">
                  <c:v>0.000346316</c:v>
                </c:pt>
                <c:pt idx="352">
                  <c:v>0.000395943</c:v>
                </c:pt>
                <c:pt idx="353">
                  <c:v>0.000447226</c:v>
                </c:pt>
                <c:pt idx="354">
                  <c:v>0.000499094</c:v>
                </c:pt>
                <c:pt idx="355">
                  <c:v>0.00055032</c:v>
                </c:pt>
                <c:pt idx="356">
                  <c:v>0.000599574</c:v>
                </c:pt>
                <c:pt idx="357">
                  <c:v>0.000645468</c:v>
                </c:pt>
                <c:pt idx="358">
                  <c:v>0.000686625</c:v>
                </c:pt>
                <c:pt idx="359">
                  <c:v>0.000721744</c:v>
                </c:pt>
                <c:pt idx="360">
                  <c:v>0.00074967</c:v>
                </c:pt>
                <c:pt idx="361">
                  <c:v>0.000769451</c:v>
                </c:pt>
                <c:pt idx="362">
                  <c:v>0.000780399</c:v>
                </c:pt>
                <c:pt idx="363">
                  <c:v>0.000782124</c:v>
                </c:pt>
                <c:pt idx="364">
                  <c:v>0.000774558</c:v>
                </c:pt>
                <c:pt idx="365">
                  <c:v>0.000757961</c:v>
                </c:pt>
                <c:pt idx="366">
                  <c:v>0.000732901</c:v>
                </c:pt>
                <c:pt idx="367">
                  <c:v>0.000700228</c:v>
                </c:pt>
                <c:pt idx="368">
                  <c:v>0.000661019</c:v>
                </c:pt>
                <c:pt idx="369">
                  <c:v>0.000616525</c:v>
                </c:pt>
                <c:pt idx="370">
                  <c:v>0.000568098</c:v>
                </c:pt>
                <c:pt idx="371">
                  <c:v>0.000517131</c:v>
                </c:pt>
                <c:pt idx="372">
                  <c:v>0.000464984</c:v>
                </c:pt>
                <c:pt idx="373">
                  <c:v>0.000412932</c:v>
                </c:pt>
                <c:pt idx="374">
                  <c:v>0.000362116</c:v>
                </c:pt>
                <c:pt idx="375">
                  <c:v>0.000313503</c:v>
                </c:pt>
                <c:pt idx="376">
                  <c:v>0.000267871</c:v>
                </c:pt>
                <c:pt idx="377">
                  <c:v>0.000225791</c:v>
                </c:pt>
                <c:pt idx="378">
                  <c:v>0.00018764</c:v>
                </c:pt>
                <c:pt idx="379">
                  <c:v>0.000153607</c:v>
                </c:pt>
                <c:pt idx="380">
                  <c:v>0.000123719</c:v>
                </c:pt>
                <c:pt idx="381">
                  <c:v>9.78642E-5</c:v>
                </c:pt>
                <c:pt idx="382">
                  <c:v>7.5824E-5</c:v>
                </c:pt>
                <c:pt idx="383">
                  <c:v>5.73014E-5</c:v>
                </c:pt>
                <c:pt idx="384">
                  <c:v>4.19488E-5</c:v>
                </c:pt>
                <c:pt idx="385">
                  <c:v>2.93937E-5</c:v>
                </c:pt>
                <c:pt idx="386">
                  <c:v>1.92587E-5</c:v>
                </c:pt>
                <c:pt idx="387">
                  <c:v>1.1179E-5</c:v>
                </c:pt>
                <c:pt idx="388">
                  <c:v>4.81384E-6</c:v>
                </c:pt>
                <c:pt idx="389">
                  <c:v>-1.45219E-7</c:v>
                </c:pt>
                <c:pt idx="390">
                  <c:v>-3.59936E-6</c:v>
                </c:pt>
                <c:pt idx="391">
                  <c:v>-5.72706E-6</c:v>
                </c:pt>
                <c:pt idx="392">
                  <c:v>-7.11512E-6</c:v>
                </c:pt>
                <c:pt idx="393">
                  <c:v>-7.96137E-6</c:v>
                </c:pt>
                <c:pt idx="394">
                  <c:v>-8.39673E-6</c:v>
                </c:pt>
                <c:pt idx="395">
                  <c:v>-8.525E-6</c:v>
                </c:pt>
                <c:pt idx="396">
                  <c:v>-8.42708E-6</c:v>
                </c:pt>
                <c:pt idx="397">
                  <c:v>-8.16488E-6</c:v>
                </c:pt>
                <c:pt idx="398">
                  <c:v>-7.78506E-6</c:v>
                </c:pt>
                <c:pt idx="399">
                  <c:v>-7.32216E-6</c:v>
                </c:pt>
                <c:pt idx="400">
                  <c:v>-6.8014E-6</c:v>
                </c:pt>
                <c:pt idx="401">
                  <c:v>-6.24088E-6</c:v>
                </c:pt>
                <c:pt idx="402">
                  <c:v>-5.65341E-6</c:v>
                </c:pt>
                <c:pt idx="403">
                  <c:v>-5.04791E-6</c:v>
                </c:pt>
                <c:pt idx="404">
                  <c:v>-4.43051E-6</c:v>
                </c:pt>
                <c:pt idx="405">
                  <c:v>-3.80536E-6</c:v>
                </c:pt>
                <c:pt idx="406">
                  <c:v>-3.17523E-6</c:v>
                </c:pt>
                <c:pt idx="407">
                  <c:v>-2.54194E-6</c:v>
                </c:pt>
                <c:pt idx="408">
                  <c:v>-1.90666E-6</c:v>
                </c:pt>
                <c:pt idx="409">
                  <c:v>-1.27016E-6</c:v>
                </c:pt>
                <c:pt idx="410">
                  <c:v>-6.32915E-7</c:v>
                </c:pt>
                <c:pt idx="411">
                  <c:v>4.78198E-9</c:v>
                </c:pt>
                <c:pt idx="412">
                  <c:v>6.42747E-7</c:v>
                </c:pt>
                <c:pt idx="413">
                  <c:v>1.28087E-6</c:v>
                </c:pt>
                <c:pt idx="414">
                  <c:v>1.91908E-6</c:v>
                </c:pt>
                <c:pt idx="415">
                  <c:v>2.55735E-6</c:v>
                </c:pt>
                <c:pt idx="416">
                  <c:v>3.19565E-6</c:v>
                </c:pt>
                <c:pt idx="417">
                  <c:v>3.83396E-6</c:v>
                </c:pt>
                <c:pt idx="418">
                  <c:v>4.47228E-6</c:v>
                </c:pt>
                <c:pt idx="419">
                  <c:v>5.11061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6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9E-5</c:v>
                </c:pt>
                <c:pt idx="485">
                  <c:v>-1.513E-5</c:v>
                </c:pt>
                <c:pt idx="486">
                  <c:v>-1.46611E-5</c:v>
                </c:pt>
                <c:pt idx="487">
                  <c:v>-1.41922E-5</c:v>
                </c:pt>
                <c:pt idx="488">
                  <c:v>-1.37233E-5</c:v>
                </c:pt>
                <c:pt idx="489">
                  <c:v>-1.32544E-5</c:v>
                </c:pt>
                <c:pt idx="490">
                  <c:v>-1.27855E-5</c:v>
                </c:pt>
                <c:pt idx="491">
                  <c:v>-1.23166E-5</c:v>
                </c:pt>
                <c:pt idx="492">
                  <c:v>-1.18477E-5</c:v>
                </c:pt>
                <c:pt idx="493">
                  <c:v>-1.13788E-5</c:v>
                </c:pt>
                <c:pt idx="494">
                  <c:v>-1.09099E-5</c:v>
                </c:pt>
                <c:pt idx="495">
                  <c:v>-1.0441E-5</c:v>
                </c:pt>
                <c:pt idx="496">
                  <c:v>-9.97206E-6</c:v>
                </c:pt>
                <c:pt idx="497">
                  <c:v>-9.50316E-6</c:v>
                </c:pt>
                <c:pt idx="498">
                  <c:v>-9.03426E-6</c:v>
                </c:pt>
                <c:pt idx="499">
                  <c:v>-8.56535E-6</c:v>
                </c:pt>
                <c:pt idx="500">
                  <c:v>-8.09645E-6</c:v>
                </c:pt>
                <c:pt idx="501">
                  <c:v>-7.62754E-6</c:v>
                </c:pt>
                <c:pt idx="502">
                  <c:v>-7.15864E-6</c:v>
                </c:pt>
                <c:pt idx="503">
                  <c:v>-6.68973E-6</c:v>
                </c:pt>
                <c:pt idx="504">
                  <c:v>-6.22083E-6</c:v>
                </c:pt>
                <c:pt idx="505">
                  <c:v>-5.75192E-6</c:v>
                </c:pt>
                <c:pt idx="506">
                  <c:v>-5.28302E-6</c:v>
                </c:pt>
                <c:pt idx="507">
                  <c:v>-4.81411E-6</c:v>
                </c:pt>
                <c:pt idx="508">
                  <c:v>-4.34521E-6</c:v>
                </c:pt>
                <c:pt idx="509">
                  <c:v>-3.8763E-6</c:v>
                </c:pt>
                <c:pt idx="510">
                  <c:v>-3.4074E-6</c:v>
                </c:pt>
                <c:pt idx="511">
                  <c:v>-2.93849E-6</c:v>
                </c:pt>
                <c:pt idx="512">
                  <c:v>-2.46959E-6</c:v>
                </c:pt>
                <c:pt idx="513">
                  <c:v>-2.00069E-6</c:v>
                </c:pt>
                <c:pt idx="514">
                  <c:v>-1.53178E-6</c:v>
                </c:pt>
                <c:pt idx="515">
                  <c:v>-1.06288E-6</c:v>
                </c:pt>
                <c:pt idx="516">
                  <c:v>-5.93972E-7</c:v>
                </c:pt>
                <c:pt idx="517">
                  <c:v>-1.25067E-7</c:v>
                </c:pt>
                <c:pt idx="518">
                  <c:v>3.43838E-7</c:v>
                </c:pt>
                <c:pt idx="519">
                  <c:v>8.12742E-7</c:v>
                </c:pt>
                <c:pt idx="520">
                  <c:v>1.28165E-6</c:v>
                </c:pt>
                <c:pt idx="521">
                  <c:v>1.75055E-6</c:v>
                </c:pt>
                <c:pt idx="522">
                  <c:v>2.21946E-6</c:v>
                </c:pt>
                <c:pt idx="523">
                  <c:v>2.68836E-6</c:v>
                </c:pt>
                <c:pt idx="524">
                  <c:v>3.15727E-6</c:v>
                </c:pt>
                <c:pt idx="525">
                  <c:v>3.62617E-6</c:v>
                </c:pt>
                <c:pt idx="526">
                  <c:v>4.09507E-6</c:v>
                </c:pt>
                <c:pt idx="527">
                  <c:v>4.56398E-6</c:v>
                </c:pt>
                <c:pt idx="528">
                  <c:v>5.03288E-6</c:v>
                </c:pt>
                <c:pt idx="529">
                  <c:v>5.50179E-6</c:v>
                </c:pt>
                <c:pt idx="530">
                  <c:v>5.97069E-6</c:v>
                </c:pt>
                <c:pt idx="531">
                  <c:v>6.4396E-6</c:v>
                </c:pt>
                <c:pt idx="532">
                  <c:v>6.9085E-6</c:v>
                </c:pt>
                <c:pt idx="533">
                  <c:v>7.37741E-6</c:v>
                </c:pt>
                <c:pt idx="534">
                  <c:v>7.84631E-6</c:v>
                </c:pt>
                <c:pt idx="535">
                  <c:v>8.31522E-6</c:v>
                </c:pt>
                <c:pt idx="536">
                  <c:v>8.78412E-6</c:v>
                </c:pt>
                <c:pt idx="537">
                  <c:v>9.25303E-6</c:v>
                </c:pt>
                <c:pt idx="538">
                  <c:v>9.72193E-6</c:v>
                </c:pt>
                <c:pt idx="539">
                  <c:v>1.01908E-5</c:v>
                </c:pt>
                <c:pt idx="540">
                  <c:v>1.06597E-5</c:v>
                </c:pt>
                <c:pt idx="541">
                  <c:v>1.11286E-5</c:v>
                </c:pt>
                <c:pt idx="542">
                  <c:v>1.15975E-5</c:v>
                </c:pt>
                <c:pt idx="543">
                  <c:v>1.20665E-5</c:v>
                </c:pt>
                <c:pt idx="544">
                  <c:v>1.25354E-5</c:v>
                </c:pt>
                <c:pt idx="545">
                  <c:v>1.30043E-5</c:v>
                </c:pt>
                <c:pt idx="546">
                  <c:v>1.34732E-5</c:v>
                </c:pt>
                <c:pt idx="547">
                  <c:v>1.39421E-5</c:v>
                </c:pt>
                <c:pt idx="548">
                  <c:v>1.4411E-5</c:v>
                </c:pt>
                <c:pt idx="549">
                  <c:v>1.48799E-5</c:v>
                </c:pt>
                <c:pt idx="550">
                  <c:v>1.53488E-5</c:v>
                </c:pt>
                <c:pt idx="551">
                  <c:v>1.58177E-5</c:v>
                </c:pt>
                <c:pt idx="552">
                  <c:v>1.62866E-5</c:v>
                </c:pt>
                <c:pt idx="553">
                  <c:v>1.67555E-5</c:v>
                </c:pt>
                <c:pt idx="554">
                  <c:v>1.72244E-5</c:v>
                </c:pt>
                <c:pt idx="555">
                  <c:v>1.76933E-5</c:v>
                </c:pt>
                <c:pt idx="556">
                  <c:v>1.81622E-5</c:v>
                </c:pt>
                <c:pt idx="557">
                  <c:v>1.86311E-5</c:v>
                </c:pt>
                <c:pt idx="558">
                  <c:v>1.91E-5</c:v>
                </c:pt>
                <c:pt idx="559">
                  <c:v>1.95689E-5</c:v>
                </c:pt>
                <c:pt idx="560">
                  <c:v>2.00378E-5</c:v>
                </c:pt>
                <c:pt idx="561">
                  <c:v>2.05067E-5</c:v>
                </c:pt>
                <c:pt idx="562">
                  <c:v>2.09756E-5</c:v>
                </c:pt>
                <c:pt idx="563">
                  <c:v>2.14445E-5</c:v>
                </c:pt>
                <c:pt idx="564">
                  <c:v>2.19135E-5</c:v>
                </c:pt>
                <c:pt idx="565">
                  <c:v>2.23824E-5</c:v>
                </c:pt>
                <c:pt idx="566">
                  <c:v>2.28513E-5</c:v>
                </c:pt>
                <c:pt idx="567">
                  <c:v>2.33202E-5</c:v>
                </c:pt>
                <c:pt idx="568">
                  <c:v>2.37891E-5</c:v>
                </c:pt>
                <c:pt idx="569">
                  <c:v>2.4258E-5</c:v>
                </c:pt>
                <c:pt idx="570">
                  <c:v>2.47269E-5</c:v>
                </c:pt>
                <c:pt idx="571">
                  <c:v>2.51958E-5</c:v>
                </c:pt>
                <c:pt idx="572">
                  <c:v>2.56647E-5</c:v>
                </c:pt>
                <c:pt idx="573">
                  <c:v>2.61336E-5</c:v>
                </c:pt>
                <c:pt idx="574">
                  <c:v>2.66025E-5</c:v>
                </c:pt>
                <c:pt idx="575">
                  <c:v>2.70714E-5</c:v>
                </c:pt>
                <c:pt idx="576">
                  <c:v>2.75403E-5</c:v>
                </c:pt>
                <c:pt idx="577">
                  <c:v>2.80092E-5</c:v>
                </c:pt>
                <c:pt idx="578">
                  <c:v>2.84781E-5</c:v>
                </c:pt>
                <c:pt idx="579">
                  <c:v>2.8947E-5</c:v>
                </c:pt>
                <c:pt idx="580">
                  <c:v>2.94159E-5</c:v>
                </c:pt>
                <c:pt idx="581">
                  <c:v>2.98848E-5</c:v>
                </c:pt>
                <c:pt idx="582">
                  <c:v>3.03537E-5</c:v>
                </c:pt>
                <c:pt idx="583">
                  <c:v>3.08226E-5</c:v>
                </c:pt>
                <c:pt idx="584">
                  <c:v>3.12915E-5</c:v>
                </c:pt>
                <c:pt idx="585">
                  <c:v>3.17604E-5</c:v>
                </c:pt>
                <c:pt idx="586">
                  <c:v>3.22294E-5</c:v>
                </c:pt>
                <c:pt idx="587">
                  <c:v>3.26983E-5</c:v>
                </c:pt>
                <c:pt idx="588">
                  <c:v>3.31672E-5</c:v>
                </c:pt>
                <c:pt idx="589">
                  <c:v>3.36361E-5</c:v>
                </c:pt>
                <c:pt idx="590">
                  <c:v>3.4105E-5</c:v>
                </c:pt>
                <c:pt idx="591">
                  <c:v>3.45739E-5</c:v>
                </c:pt>
                <c:pt idx="592">
                  <c:v>3.50428E-5</c:v>
                </c:pt>
                <c:pt idx="593">
                  <c:v>3.55117E-5</c:v>
                </c:pt>
                <c:pt idx="594">
                  <c:v>3.59806E-5</c:v>
                </c:pt>
                <c:pt idx="595">
                  <c:v>3.64495E-5</c:v>
                </c:pt>
                <c:pt idx="596">
                  <c:v>3.69184E-5</c:v>
                </c:pt>
                <c:pt idx="597">
                  <c:v>3.73873E-5</c:v>
                </c:pt>
                <c:pt idx="598">
                  <c:v>3.78562E-5</c:v>
                </c:pt>
                <c:pt idx="599">
                  <c:v>3.83251E-5</c:v>
                </c:pt>
                <c:pt idx="600">
                  <c:v>3.8794E-5</c:v>
                </c:pt>
                <c:pt idx="601">
                  <c:v>3.92629E-5</c:v>
                </c:pt>
                <c:pt idx="602">
                  <c:v>3.97318E-5</c:v>
                </c:pt>
                <c:pt idx="603">
                  <c:v>4.02007E-5</c:v>
                </c:pt>
                <c:pt idx="604">
                  <c:v>4.06696E-5</c:v>
                </c:pt>
                <c:pt idx="605">
                  <c:v>4.11385E-5</c:v>
                </c:pt>
                <c:pt idx="606">
                  <c:v>4.16074E-5</c:v>
                </c:pt>
                <c:pt idx="607">
                  <c:v>4.20764E-5</c:v>
                </c:pt>
                <c:pt idx="608">
                  <c:v>4.25453E-5</c:v>
                </c:pt>
                <c:pt idx="609">
                  <c:v>4.30142E-5</c:v>
                </c:pt>
                <c:pt idx="610">
                  <c:v>4.34831E-5</c:v>
                </c:pt>
                <c:pt idx="611">
                  <c:v>4.3952E-5</c:v>
                </c:pt>
                <c:pt idx="612">
                  <c:v>4.35206E-5</c:v>
                </c:pt>
                <c:pt idx="613">
                  <c:v>4.05456E-5</c:v>
                </c:pt>
                <c:pt idx="614">
                  <c:v>3.6558E-5</c:v>
                </c:pt>
                <c:pt idx="615">
                  <c:v>3.24857E-5</c:v>
                </c:pt>
                <c:pt idx="616">
                  <c:v>2.84134E-5</c:v>
                </c:pt>
                <c:pt idx="617">
                  <c:v>2.43411E-5</c:v>
                </c:pt>
                <c:pt idx="618">
                  <c:v>2.02688E-5</c:v>
                </c:pt>
                <c:pt idx="619">
                  <c:v>1.61966E-5</c:v>
                </c:pt>
                <c:pt idx="620">
                  <c:v>1.21243E-5</c:v>
                </c:pt>
                <c:pt idx="621">
                  <c:v>8.05198E-6</c:v>
                </c:pt>
                <c:pt idx="622">
                  <c:v>3.97969E-6</c:v>
                </c:pt>
                <c:pt idx="623">
                  <c:v>-9.25999E-8</c:v>
                </c:pt>
                <c:pt idx="624">
                  <c:v>-4.16489E-6</c:v>
                </c:pt>
                <c:pt idx="625">
                  <c:v>-8.23718E-6</c:v>
                </c:pt>
                <c:pt idx="626">
                  <c:v>-1.23095E-5</c:v>
                </c:pt>
                <c:pt idx="627">
                  <c:v>-1.63818E-5</c:v>
                </c:pt>
                <c:pt idx="628">
                  <c:v>-2.0454E-5</c:v>
                </c:pt>
                <c:pt idx="629">
                  <c:v>-2.45263E-5</c:v>
                </c:pt>
                <c:pt idx="630">
                  <c:v>-2.48459E-5</c:v>
                </c:pt>
                <c:pt idx="631">
                  <c:v>-2.43333E-5</c:v>
                </c:pt>
                <c:pt idx="632">
                  <c:v>-2.36192E-5</c:v>
                </c:pt>
                <c:pt idx="633">
                  <c:v>-2.2905E-5</c:v>
                </c:pt>
                <c:pt idx="634">
                  <c:v>-2.21908E-5</c:v>
                </c:pt>
                <c:pt idx="635">
                  <c:v>-2.14766E-5</c:v>
                </c:pt>
                <c:pt idx="636">
                  <c:v>-2.07625E-5</c:v>
                </c:pt>
                <c:pt idx="637">
                  <c:v>-2.00483E-5</c:v>
                </c:pt>
                <c:pt idx="638">
                  <c:v>-1.93341E-5</c:v>
                </c:pt>
                <c:pt idx="639">
                  <c:v>-1.86199E-5</c:v>
                </c:pt>
                <c:pt idx="640">
                  <c:v>-1.79058E-5</c:v>
                </c:pt>
                <c:pt idx="641">
                  <c:v>-1.71916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1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6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Feuil1!$I$1</c:f>
              <c:strCache>
                <c:ptCount val="1"/>
                <c:pt idx="0">
                  <c:v>Fit Peak 6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I$2:$I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8E-5</c:v>
                </c:pt>
                <c:pt idx="5">
                  <c:v>3.52374E-5</c:v>
                </c:pt>
                <c:pt idx="6">
                  <c:v>3.5176E-5</c:v>
                </c:pt>
                <c:pt idx="7">
                  <c:v>3.51146E-5</c:v>
                </c:pt>
                <c:pt idx="8">
                  <c:v>3.50532E-5</c:v>
                </c:pt>
                <c:pt idx="9">
                  <c:v>3.49918E-5</c:v>
                </c:pt>
                <c:pt idx="10">
                  <c:v>3.49304E-5</c:v>
                </c:pt>
                <c:pt idx="11">
                  <c:v>3.4869E-5</c:v>
                </c:pt>
                <c:pt idx="12">
                  <c:v>3.48076E-5</c:v>
                </c:pt>
                <c:pt idx="13">
                  <c:v>3.47462E-5</c:v>
                </c:pt>
                <c:pt idx="14">
                  <c:v>3.46848E-5</c:v>
                </c:pt>
                <c:pt idx="15">
                  <c:v>3.46234E-5</c:v>
                </c:pt>
                <c:pt idx="16">
                  <c:v>3.4562E-5</c:v>
                </c:pt>
                <c:pt idx="17">
                  <c:v>3.45006E-5</c:v>
                </c:pt>
                <c:pt idx="18">
                  <c:v>3.44392E-5</c:v>
                </c:pt>
                <c:pt idx="19">
                  <c:v>3.43778E-5</c:v>
                </c:pt>
                <c:pt idx="20">
                  <c:v>3.43164E-5</c:v>
                </c:pt>
                <c:pt idx="21">
                  <c:v>3.4255E-5</c:v>
                </c:pt>
                <c:pt idx="22">
                  <c:v>3.41936E-5</c:v>
                </c:pt>
                <c:pt idx="23">
                  <c:v>3.41322E-5</c:v>
                </c:pt>
                <c:pt idx="24">
                  <c:v>3.40707E-5</c:v>
                </c:pt>
                <c:pt idx="25">
                  <c:v>3.40093E-5</c:v>
                </c:pt>
                <c:pt idx="26">
                  <c:v>3.39479E-5</c:v>
                </c:pt>
                <c:pt idx="27">
                  <c:v>3.38865E-5</c:v>
                </c:pt>
                <c:pt idx="28">
                  <c:v>3.38251E-5</c:v>
                </c:pt>
                <c:pt idx="29">
                  <c:v>3.37637E-5</c:v>
                </c:pt>
                <c:pt idx="30">
                  <c:v>3.37023E-5</c:v>
                </c:pt>
                <c:pt idx="31">
                  <c:v>3.36409E-5</c:v>
                </c:pt>
                <c:pt idx="32">
                  <c:v>3.35795E-5</c:v>
                </c:pt>
                <c:pt idx="33">
                  <c:v>3.35181E-5</c:v>
                </c:pt>
                <c:pt idx="34">
                  <c:v>3.34567E-5</c:v>
                </c:pt>
                <c:pt idx="35">
                  <c:v>3.33953E-5</c:v>
                </c:pt>
                <c:pt idx="36">
                  <c:v>3.33339E-5</c:v>
                </c:pt>
                <c:pt idx="37">
                  <c:v>3.32725E-5</c:v>
                </c:pt>
                <c:pt idx="38">
                  <c:v>3.32111E-5</c:v>
                </c:pt>
                <c:pt idx="39">
                  <c:v>3.31497E-5</c:v>
                </c:pt>
                <c:pt idx="40">
                  <c:v>3.30883E-5</c:v>
                </c:pt>
                <c:pt idx="41">
                  <c:v>3.30269E-5</c:v>
                </c:pt>
                <c:pt idx="42">
                  <c:v>3.29655E-5</c:v>
                </c:pt>
                <c:pt idx="43">
                  <c:v>3.29041E-5</c:v>
                </c:pt>
                <c:pt idx="44">
                  <c:v>3.28427E-5</c:v>
                </c:pt>
                <c:pt idx="45">
                  <c:v>3.27812E-5</c:v>
                </c:pt>
                <c:pt idx="46">
                  <c:v>3.27198E-5</c:v>
                </c:pt>
                <c:pt idx="47">
                  <c:v>3.26584E-5</c:v>
                </c:pt>
                <c:pt idx="48">
                  <c:v>3.2597E-5</c:v>
                </c:pt>
                <c:pt idx="49">
                  <c:v>3.25356E-5</c:v>
                </c:pt>
                <c:pt idx="50">
                  <c:v>3.24742E-5</c:v>
                </c:pt>
                <c:pt idx="51">
                  <c:v>3.24128E-5</c:v>
                </c:pt>
                <c:pt idx="52">
                  <c:v>3.23514E-5</c:v>
                </c:pt>
                <c:pt idx="53">
                  <c:v>3.229E-5</c:v>
                </c:pt>
                <c:pt idx="54">
                  <c:v>3.22286E-5</c:v>
                </c:pt>
                <c:pt idx="55">
                  <c:v>3.21672E-5</c:v>
                </c:pt>
                <c:pt idx="56">
                  <c:v>3.21058E-5</c:v>
                </c:pt>
                <c:pt idx="57">
                  <c:v>3.20444E-5</c:v>
                </c:pt>
                <c:pt idx="58">
                  <c:v>3.1983E-5</c:v>
                </c:pt>
                <c:pt idx="59">
                  <c:v>3.19216E-5</c:v>
                </c:pt>
                <c:pt idx="60">
                  <c:v>3.18602E-5</c:v>
                </c:pt>
                <c:pt idx="61">
                  <c:v>3.17988E-5</c:v>
                </c:pt>
                <c:pt idx="62">
                  <c:v>3.17374E-5</c:v>
                </c:pt>
                <c:pt idx="63">
                  <c:v>3.1676E-5</c:v>
                </c:pt>
                <c:pt idx="64">
                  <c:v>3.16146E-5</c:v>
                </c:pt>
                <c:pt idx="65">
                  <c:v>3.15531E-5</c:v>
                </c:pt>
                <c:pt idx="66">
                  <c:v>3.14917E-5</c:v>
                </c:pt>
                <c:pt idx="67">
                  <c:v>3.14303E-5</c:v>
                </c:pt>
                <c:pt idx="68">
                  <c:v>3.13689E-5</c:v>
                </c:pt>
                <c:pt idx="69">
                  <c:v>3.13075E-5</c:v>
                </c:pt>
                <c:pt idx="70">
                  <c:v>3.12461E-5</c:v>
                </c:pt>
                <c:pt idx="71">
                  <c:v>3.11847E-5</c:v>
                </c:pt>
                <c:pt idx="72">
                  <c:v>3.11233E-5</c:v>
                </c:pt>
                <c:pt idx="73">
                  <c:v>3.10619E-5</c:v>
                </c:pt>
                <c:pt idx="74">
                  <c:v>3.10005E-5</c:v>
                </c:pt>
                <c:pt idx="75">
                  <c:v>3.09391E-5</c:v>
                </c:pt>
                <c:pt idx="76">
                  <c:v>3.08777E-5</c:v>
                </c:pt>
                <c:pt idx="77">
                  <c:v>3.08163E-5</c:v>
                </c:pt>
                <c:pt idx="78">
                  <c:v>3.07549E-5</c:v>
                </c:pt>
                <c:pt idx="79">
                  <c:v>3.06935E-5</c:v>
                </c:pt>
                <c:pt idx="80">
                  <c:v>3.06321E-5</c:v>
                </c:pt>
                <c:pt idx="81">
                  <c:v>3.05707E-5</c:v>
                </c:pt>
                <c:pt idx="82">
                  <c:v>3.05093E-5</c:v>
                </c:pt>
                <c:pt idx="83">
                  <c:v>3.04479E-5</c:v>
                </c:pt>
                <c:pt idx="84">
                  <c:v>3.03865E-5</c:v>
                </c:pt>
                <c:pt idx="85">
                  <c:v>3.03251E-5</c:v>
                </c:pt>
                <c:pt idx="86">
                  <c:v>3.02636E-5</c:v>
                </c:pt>
                <c:pt idx="87">
                  <c:v>3.02022E-5</c:v>
                </c:pt>
                <c:pt idx="88">
                  <c:v>3.01408E-5</c:v>
                </c:pt>
                <c:pt idx="89">
                  <c:v>3.00794E-5</c:v>
                </c:pt>
                <c:pt idx="90">
                  <c:v>3.0018E-5</c:v>
                </c:pt>
                <c:pt idx="91">
                  <c:v>2.99566E-5</c:v>
                </c:pt>
                <c:pt idx="92">
                  <c:v>2.98952E-5</c:v>
                </c:pt>
                <c:pt idx="93">
                  <c:v>2.98338E-5</c:v>
                </c:pt>
                <c:pt idx="94">
                  <c:v>2.97724E-5</c:v>
                </c:pt>
                <c:pt idx="95">
                  <c:v>2.9711E-5</c:v>
                </c:pt>
                <c:pt idx="96">
                  <c:v>2.96496E-5</c:v>
                </c:pt>
                <c:pt idx="97">
                  <c:v>2.95882E-5</c:v>
                </c:pt>
                <c:pt idx="98">
                  <c:v>2.95268E-5</c:v>
                </c:pt>
                <c:pt idx="99">
                  <c:v>2.94654E-5</c:v>
                </c:pt>
                <c:pt idx="100">
                  <c:v>2.9404E-5</c:v>
                </c:pt>
                <c:pt idx="101">
                  <c:v>2.93426E-5</c:v>
                </c:pt>
                <c:pt idx="102">
                  <c:v>2.92812E-5</c:v>
                </c:pt>
                <c:pt idx="103">
                  <c:v>2.92198E-5</c:v>
                </c:pt>
                <c:pt idx="104">
                  <c:v>2.91584E-5</c:v>
                </c:pt>
                <c:pt idx="105">
                  <c:v>2.9097E-5</c:v>
                </c:pt>
                <c:pt idx="106">
                  <c:v>2.90356E-5</c:v>
                </c:pt>
                <c:pt idx="107">
                  <c:v>2.89741E-5</c:v>
                </c:pt>
                <c:pt idx="108">
                  <c:v>2.89127E-5</c:v>
                </c:pt>
                <c:pt idx="109">
                  <c:v>2.88513E-5</c:v>
                </c:pt>
                <c:pt idx="110">
                  <c:v>2.87899E-5</c:v>
                </c:pt>
                <c:pt idx="111">
                  <c:v>2.87285E-5</c:v>
                </c:pt>
                <c:pt idx="112">
                  <c:v>2.86671E-5</c:v>
                </c:pt>
                <c:pt idx="113">
                  <c:v>2.86057E-5</c:v>
                </c:pt>
                <c:pt idx="114">
                  <c:v>2.85443E-5</c:v>
                </c:pt>
                <c:pt idx="115">
                  <c:v>2.84829E-5</c:v>
                </c:pt>
                <c:pt idx="116">
                  <c:v>2.84215E-5</c:v>
                </c:pt>
                <c:pt idx="117">
                  <c:v>2.83601E-5</c:v>
                </c:pt>
                <c:pt idx="118">
                  <c:v>2.82987E-5</c:v>
                </c:pt>
                <c:pt idx="119">
                  <c:v>2.82373E-5</c:v>
                </c:pt>
                <c:pt idx="120">
                  <c:v>2.81759E-5</c:v>
                </c:pt>
                <c:pt idx="121">
                  <c:v>2.81145E-5</c:v>
                </c:pt>
                <c:pt idx="122">
                  <c:v>2.80531E-5</c:v>
                </c:pt>
                <c:pt idx="123">
                  <c:v>2.79917E-5</c:v>
                </c:pt>
                <c:pt idx="124">
                  <c:v>2.79303E-5</c:v>
                </c:pt>
                <c:pt idx="125">
                  <c:v>2.78689E-5</c:v>
                </c:pt>
                <c:pt idx="126">
                  <c:v>2.78075E-5</c:v>
                </c:pt>
                <c:pt idx="127">
                  <c:v>2.7746E-5</c:v>
                </c:pt>
                <c:pt idx="128">
                  <c:v>2.76846E-5</c:v>
                </c:pt>
                <c:pt idx="129">
                  <c:v>2.76232E-5</c:v>
                </c:pt>
                <c:pt idx="130">
                  <c:v>2.75618E-5</c:v>
                </c:pt>
                <c:pt idx="131">
                  <c:v>2.75004E-5</c:v>
                </c:pt>
                <c:pt idx="132">
                  <c:v>2.7439E-5</c:v>
                </c:pt>
                <c:pt idx="133">
                  <c:v>2.73776E-5</c:v>
                </c:pt>
                <c:pt idx="134">
                  <c:v>2.73162E-5</c:v>
                </c:pt>
                <c:pt idx="135">
                  <c:v>2.72548E-5</c:v>
                </c:pt>
                <c:pt idx="136">
                  <c:v>2.71934E-5</c:v>
                </c:pt>
                <c:pt idx="137">
                  <c:v>2.7132E-5</c:v>
                </c:pt>
                <c:pt idx="138">
                  <c:v>2.70706E-5</c:v>
                </c:pt>
                <c:pt idx="139">
                  <c:v>2.70092E-5</c:v>
                </c:pt>
                <c:pt idx="140">
                  <c:v>2.69478E-5</c:v>
                </c:pt>
                <c:pt idx="141">
                  <c:v>2.68864E-5</c:v>
                </c:pt>
                <c:pt idx="142">
                  <c:v>2.6825E-5</c:v>
                </c:pt>
                <c:pt idx="143">
                  <c:v>2.67636E-5</c:v>
                </c:pt>
                <c:pt idx="144">
                  <c:v>2.67022E-5</c:v>
                </c:pt>
                <c:pt idx="145">
                  <c:v>2.66408E-5</c:v>
                </c:pt>
                <c:pt idx="146">
                  <c:v>2.65794E-5</c:v>
                </c:pt>
                <c:pt idx="147">
                  <c:v>2.6518E-5</c:v>
                </c:pt>
                <c:pt idx="148">
                  <c:v>2.64565E-5</c:v>
                </c:pt>
                <c:pt idx="149">
                  <c:v>2.63951E-5</c:v>
                </c:pt>
                <c:pt idx="150">
                  <c:v>2.63337E-5</c:v>
                </c:pt>
                <c:pt idx="151">
                  <c:v>2.62723E-5</c:v>
                </c:pt>
                <c:pt idx="152">
                  <c:v>2.62109E-5</c:v>
                </c:pt>
                <c:pt idx="153">
                  <c:v>2.61495E-5</c:v>
                </c:pt>
                <c:pt idx="154">
                  <c:v>2.60881E-5</c:v>
                </c:pt>
                <c:pt idx="155">
                  <c:v>2.60267E-5</c:v>
                </c:pt>
                <c:pt idx="156">
                  <c:v>2.59653E-5</c:v>
                </c:pt>
                <c:pt idx="157">
                  <c:v>2.59039E-5</c:v>
                </c:pt>
                <c:pt idx="158">
                  <c:v>2.58425E-5</c:v>
                </c:pt>
                <c:pt idx="159">
                  <c:v>2.57811E-5</c:v>
                </c:pt>
                <c:pt idx="160">
                  <c:v>2.57197E-5</c:v>
                </c:pt>
                <c:pt idx="161">
                  <c:v>2.56583E-5</c:v>
                </c:pt>
                <c:pt idx="162">
                  <c:v>2.55969E-5</c:v>
                </c:pt>
                <c:pt idx="163">
                  <c:v>2.55355E-5</c:v>
                </c:pt>
                <c:pt idx="164">
                  <c:v>2.54741E-5</c:v>
                </c:pt>
                <c:pt idx="165">
                  <c:v>2.54127E-5</c:v>
                </c:pt>
                <c:pt idx="166">
                  <c:v>2.53513E-5</c:v>
                </c:pt>
                <c:pt idx="167">
                  <c:v>2.52899E-5</c:v>
                </c:pt>
                <c:pt idx="168">
                  <c:v>2.52285E-5</c:v>
                </c:pt>
                <c:pt idx="169">
                  <c:v>2.5167E-5</c:v>
                </c:pt>
                <c:pt idx="170">
                  <c:v>2.51056E-5</c:v>
                </c:pt>
                <c:pt idx="171">
                  <c:v>2.50442E-5</c:v>
                </c:pt>
                <c:pt idx="172">
                  <c:v>2.49828E-5</c:v>
                </c:pt>
                <c:pt idx="173">
                  <c:v>2.49214E-5</c:v>
                </c:pt>
                <c:pt idx="174">
                  <c:v>2.486E-5</c:v>
                </c:pt>
                <c:pt idx="175">
                  <c:v>2.47986E-5</c:v>
                </c:pt>
                <c:pt idx="176">
                  <c:v>2.47372E-5</c:v>
                </c:pt>
                <c:pt idx="177">
                  <c:v>2.46758E-5</c:v>
                </c:pt>
                <c:pt idx="178">
                  <c:v>2.46144E-5</c:v>
                </c:pt>
                <c:pt idx="179">
                  <c:v>2.4553E-5</c:v>
                </c:pt>
                <c:pt idx="180">
                  <c:v>2.44916E-5</c:v>
                </c:pt>
                <c:pt idx="181">
                  <c:v>2.44302E-5</c:v>
                </c:pt>
                <c:pt idx="182">
                  <c:v>2.43688E-5</c:v>
                </c:pt>
                <c:pt idx="183">
                  <c:v>2.43074E-5</c:v>
                </c:pt>
                <c:pt idx="184">
                  <c:v>2.4246E-5</c:v>
                </c:pt>
                <c:pt idx="185">
                  <c:v>2.41846E-5</c:v>
                </c:pt>
                <c:pt idx="186">
                  <c:v>2.41232E-5</c:v>
                </c:pt>
                <c:pt idx="187">
                  <c:v>2.40618E-5</c:v>
                </c:pt>
                <c:pt idx="188">
                  <c:v>2.40004E-5</c:v>
                </c:pt>
                <c:pt idx="189">
                  <c:v>2.39389E-5</c:v>
                </c:pt>
                <c:pt idx="190">
                  <c:v>2.38775E-5</c:v>
                </c:pt>
                <c:pt idx="191">
                  <c:v>2.38161E-5</c:v>
                </c:pt>
                <c:pt idx="192">
                  <c:v>2.37547E-5</c:v>
                </c:pt>
                <c:pt idx="193">
                  <c:v>2.36933E-5</c:v>
                </c:pt>
                <c:pt idx="194">
                  <c:v>2.36319E-5</c:v>
                </c:pt>
                <c:pt idx="195">
                  <c:v>2.35705E-5</c:v>
                </c:pt>
                <c:pt idx="196">
                  <c:v>2.35091E-5</c:v>
                </c:pt>
                <c:pt idx="197">
                  <c:v>2.34477E-5</c:v>
                </c:pt>
                <c:pt idx="198">
                  <c:v>2.33863E-5</c:v>
                </c:pt>
                <c:pt idx="199">
                  <c:v>2.33249E-5</c:v>
                </c:pt>
                <c:pt idx="200">
                  <c:v>2.32635E-5</c:v>
                </c:pt>
                <c:pt idx="201">
                  <c:v>2.32021E-5</c:v>
                </c:pt>
                <c:pt idx="202">
                  <c:v>2.31407E-5</c:v>
                </c:pt>
                <c:pt idx="203">
                  <c:v>2.30793E-5</c:v>
                </c:pt>
                <c:pt idx="204">
                  <c:v>2.30179E-5</c:v>
                </c:pt>
                <c:pt idx="205">
                  <c:v>2.29565E-5</c:v>
                </c:pt>
                <c:pt idx="206">
                  <c:v>2.28951E-5</c:v>
                </c:pt>
                <c:pt idx="207">
                  <c:v>2.28337E-5</c:v>
                </c:pt>
                <c:pt idx="208">
                  <c:v>2.27723E-5</c:v>
                </c:pt>
                <c:pt idx="209">
                  <c:v>2.27109E-5</c:v>
                </c:pt>
                <c:pt idx="210">
                  <c:v>2.26494E-5</c:v>
                </c:pt>
                <c:pt idx="211">
                  <c:v>2.2588E-5</c:v>
                </c:pt>
                <c:pt idx="212">
                  <c:v>2.25266E-5</c:v>
                </c:pt>
                <c:pt idx="213">
                  <c:v>2.24652E-5</c:v>
                </c:pt>
                <c:pt idx="214">
                  <c:v>2.24038E-5</c:v>
                </c:pt>
                <c:pt idx="215">
                  <c:v>2.23424E-5</c:v>
                </c:pt>
                <c:pt idx="216">
                  <c:v>2.2281E-5</c:v>
                </c:pt>
                <c:pt idx="217">
                  <c:v>2.22196E-5</c:v>
                </c:pt>
                <c:pt idx="218">
                  <c:v>2.21582E-5</c:v>
                </c:pt>
                <c:pt idx="219">
                  <c:v>2.20968E-5</c:v>
                </c:pt>
                <c:pt idx="220">
                  <c:v>2.20354E-5</c:v>
                </c:pt>
                <c:pt idx="221">
                  <c:v>2.1974E-5</c:v>
                </c:pt>
                <c:pt idx="222">
                  <c:v>2.19126E-5</c:v>
                </c:pt>
                <c:pt idx="223">
                  <c:v>2.18512E-5</c:v>
                </c:pt>
                <c:pt idx="224">
                  <c:v>2.17898E-5</c:v>
                </c:pt>
                <c:pt idx="225">
                  <c:v>2.17284E-5</c:v>
                </c:pt>
                <c:pt idx="226">
                  <c:v>2.1667E-5</c:v>
                </c:pt>
                <c:pt idx="227">
                  <c:v>2.16056E-5</c:v>
                </c:pt>
                <c:pt idx="228">
                  <c:v>2.15442E-5</c:v>
                </c:pt>
                <c:pt idx="229">
                  <c:v>2.14828E-5</c:v>
                </c:pt>
                <c:pt idx="230">
                  <c:v>2.14214E-5</c:v>
                </c:pt>
                <c:pt idx="231">
                  <c:v>2.13599E-5</c:v>
                </c:pt>
                <c:pt idx="232">
                  <c:v>2.12985E-5</c:v>
                </c:pt>
                <c:pt idx="233">
                  <c:v>2.12371E-5</c:v>
                </c:pt>
                <c:pt idx="234">
                  <c:v>2.11757E-5</c:v>
                </c:pt>
                <c:pt idx="235">
                  <c:v>2.11143E-5</c:v>
                </c:pt>
                <c:pt idx="236">
                  <c:v>2.10529E-5</c:v>
                </c:pt>
                <c:pt idx="237">
                  <c:v>2.09915E-5</c:v>
                </c:pt>
                <c:pt idx="238">
                  <c:v>2.09301E-5</c:v>
                </c:pt>
                <c:pt idx="239">
                  <c:v>2.08687E-5</c:v>
                </c:pt>
                <c:pt idx="240">
                  <c:v>2.08073E-5</c:v>
                </c:pt>
                <c:pt idx="241">
                  <c:v>2.07459E-5</c:v>
                </c:pt>
                <c:pt idx="242">
                  <c:v>2.06845E-5</c:v>
                </c:pt>
                <c:pt idx="243">
                  <c:v>2.05989E-5</c:v>
                </c:pt>
                <c:pt idx="244">
                  <c:v>2.04763E-5</c:v>
                </c:pt>
                <c:pt idx="245">
                  <c:v>2.03083E-5</c:v>
                </c:pt>
                <c:pt idx="246">
                  <c:v>2.01403E-5</c:v>
                </c:pt>
                <c:pt idx="247">
                  <c:v>1.99723E-5</c:v>
                </c:pt>
                <c:pt idx="248">
                  <c:v>1.98043E-5</c:v>
                </c:pt>
                <c:pt idx="249">
                  <c:v>1.96363E-5</c:v>
                </c:pt>
                <c:pt idx="250">
                  <c:v>1.94683E-5</c:v>
                </c:pt>
                <c:pt idx="251">
                  <c:v>1.93003E-5</c:v>
                </c:pt>
                <c:pt idx="252">
                  <c:v>1.91324E-5</c:v>
                </c:pt>
                <c:pt idx="253">
                  <c:v>1.89644E-5</c:v>
                </c:pt>
                <c:pt idx="254">
                  <c:v>1.87964E-5</c:v>
                </c:pt>
                <c:pt idx="255">
                  <c:v>1.86284E-5</c:v>
                </c:pt>
                <c:pt idx="256">
                  <c:v>1.84604E-5</c:v>
                </c:pt>
                <c:pt idx="257">
                  <c:v>1.82924E-5</c:v>
                </c:pt>
                <c:pt idx="258">
                  <c:v>1.81244E-5</c:v>
                </c:pt>
                <c:pt idx="259">
                  <c:v>1.79564E-5</c:v>
                </c:pt>
                <c:pt idx="260">
                  <c:v>1.77884E-5</c:v>
                </c:pt>
                <c:pt idx="261">
                  <c:v>1.76204E-5</c:v>
                </c:pt>
                <c:pt idx="262">
                  <c:v>1.74524E-5</c:v>
                </c:pt>
                <c:pt idx="263">
                  <c:v>1.72844E-5</c:v>
                </c:pt>
                <c:pt idx="264">
                  <c:v>1.71165E-5</c:v>
                </c:pt>
                <c:pt idx="265">
                  <c:v>1.69485E-5</c:v>
                </c:pt>
                <c:pt idx="266">
                  <c:v>1.67805E-5</c:v>
                </c:pt>
                <c:pt idx="267">
                  <c:v>1.66125E-5</c:v>
                </c:pt>
                <c:pt idx="268">
                  <c:v>1.64445E-5</c:v>
                </c:pt>
                <c:pt idx="269">
                  <c:v>1.62765E-5</c:v>
                </c:pt>
                <c:pt idx="270">
                  <c:v>1.61085E-5</c:v>
                </c:pt>
                <c:pt idx="271">
                  <c:v>1.59405E-5</c:v>
                </c:pt>
                <c:pt idx="272">
                  <c:v>1.57725E-5</c:v>
                </c:pt>
                <c:pt idx="273">
                  <c:v>1.56045E-5</c:v>
                </c:pt>
                <c:pt idx="274">
                  <c:v>1.54365E-5</c:v>
                </c:pt>
                <c:pt idx="275">
                  <c:v>1.52685E-5</c:v>
                </c:pt>
                <c:pt idx="276">
                  <c:v>1.51006E-5</c:v>
                </c:pt>
                <c:pt idx="277">
                  <c:v>1.49326E-5</c:v>
                </c:pt>
                <c:pt idx="278">
                  <c:v>1.47646E-5</c:v>
                </c:pt>
                <c:pt idx="279">
                  <c:v>1.45966E-5</c:v>
                </c:pt>
                <c:pt idx="280">
                  <c:v>1.44286E-5</c:v>
                </c:pt>
                <c:pt idx="281">
                  <c:v>1.42606E-5</c:v>
                </c:pt>
                <c:pt idx="282">
                  <c:v>1.40926E-5</c:v>
                </c:pt>
                <c:pt idx="283">
                  <c:v>1.39246E-5</c:v>
                </c:pt>
                <c:pt idx="284">
                  <c:v>1.37566E-5</c:v>
                </c:pt>
                <c:pt idx="285">
                  <c:v>1.35886E-5</c:v>
                </c:pt>
                <c:pt idx="286">
                  <c:v>1.34206E-5</c:v>
                </c:pt>
                <c:pt idx="287">
                  <c:v>1.32526E-5</c:v>
                </c:pt>
                <c:pt idx="288">
                  <c:v>1.30847E-5</c:v>
                </c:pt>
                <c:pt idx="289">
                  <c:v>1.29167E-5</c:v>
                </c:pt>
                <c:pt idx="290">
                  <c:v>1.27487E-5</c:v>
                </c:pt>
                <c:pt idx="291">
                  <c:v>1.25807E-5</c:v>
                </c:pt>
                <c:pt idx="292">
                  <c:v>1.24127E-5</c:v>
                </c:pt>
                <c:pt idx="293">
                  <c:v>1.22447E-5</c:v>
                </c:pt>
                <c:pt idx="294">
                  <c:v>1.20767E-5</c:v>
                </c:pt>
                <c:pt idx="295">
                  <c:v>1.19087E-5</c:v>
                </c:pt>
                <c:pt idx="296">
                  <c:v>1.17407E-5</c:v>
                </c:pt>
                <c:pt idx="297">
                  <c:v>1.15727E-5</c:v>
                </c:pt>
                <c:pt idx="298">
                  <c:v>1.14047E-5</c:v>
                </c:pt>
                <c:pt idx="299">
                  <c:v>1.12367E-5</c:v>
                </c:pt>
                <c:pt idx="300">
                  <c:v>1.10687E-5</c:v>
                </c:pt>
                <c:pt idx="301">
                  <c:v>1.09008E-5</c:v>
                </c:pt>
                <c:pt idx="302">
                  <c:v>1.07328E-5</c:v>
                </c:pt>
                <c:pt idx="303">
                  <c:v>1.05648E-5</c:v>
                </c:pt>
                <c:pt idx="304">
                  <c:v>1.03968E-5</c:v>
                </c:pt>
                <c:pt idx="305">
                  <c:v>1.02288E-5</c:v>
                </c:pt>
                <c:pt idx="306">
                  <c:v>1.00608E-5</c:v>
                </c:pt>
                <c:pt idx="307">
                  <c:v>9.8928E-6</c:v>
                </c:pt>
                <c:pt idx="308">
                  <c:v>9.72481E-6</c:v>
                </c:pt>
                <c:pt idx="309">
                  <c:v>9.55682E-6</c:v>
                </c:pt>
                <c:pt idx="310">
                  <c:v>9.38883E-6</c:v>
                </c:pt>
                <c:pt idx="311">
                  <c:v>9.22084E-6</c:v>
                </c:pt>
                <c:pt idx="312">
                  <c:v>9.05285E-6</c:v>
                </c:pt>
                <c:pt idx="313">
                  <c:v>8.88485E-6</c:v>
                </c:pt>
                <c:pt idx="314">
                  <c:v>8.62525E-6</c:v>
                </c:pt>
                <c:pt idx="315">
                  <c:v>8.22527E-6</c:v>
                </c:pt>
                <c:pt idx="316">
                  <c:v>7.6757E-6</c:v>
                </c:pt>
                <c:pt idx="317">
                  <c:v>7.12613E-6</c:v>
                </c:pt>
                <c:pt idx="318">
                  <c:v>6.57655E-6</c:v>
                </c:pt>
                <c:pt idx="319">
                  <c:v>6.02698E-6</c:v>
                </c:pt>
                <c:pt idx="320">
                  <c:v>5.47741E-6</c:v>
                </c:pt>
                <c:pt idx="321">
                  <c:v>4.92783E-6</c:v>
                </c:pt>
                <c:pt idx="322">
                  <c:v>4.37826E-6</c:v>
                </c:pt>
                <c:pt idx="323">
                  <c:v>3.82869E-6</c:v>
                </c:pt>
                <c:pt idx="324">
                  <c:v>3.27911E-6</c:v>
                </c:pt>
                <c:pt idx="325">
                  <c:v>2.72954E-6</c:v>
                </c:pt>
                <c:pt idx="326">
                  <c:v>2.17997E-6</c:v>
                </c:pt>
                <c:pt idx="327">
                  <c:v>1.63039E-6</c:v>
                </c:pt>
                <c:pt idx="328">
                  <c:v>1.08082E-6</c:v>
                </c:pt>
                <c:pt idx="329">
                  <c:v>5.31247E-7</c:v>
                </c:pt>
                <c:pt idx="330">
                  <c:v>-1.83261E-8</c:v>
                </c:pt>
                <c:pt idx="331">
                  <c:v>-5.67899E-7</c:v>
                </c:pt>
                <c:pt idx="332">
                  <c:v>-1.11747E-6</c:v>
                </c:pt>
                <c:pt idx="333">
                  <c:v>-1.66705E-6</c:v>
                </c:pt>
                <c:pt idx="334">
                  <c:v>-2.21662E-6</c:v>
                </c:pt>
                <c:pt idx="335">
                  <c:v>-2.75249E-6</c:v>
                </c:pt>
                <c:pt idx="336">
                  <c:v>-3.25912E-6</c:v>
                </c:pt>
                <c:pt idx="337">
                  <c:v>-3.45313E-6</c:v>
                </c:pt>
                <c:pt idx="338">
                  <c:v>-3.64715E-6</c:v>
                </c:pt>
                <c:pt idx="339">
                  <c:v>-3.84116E-6</c:v>
                </c:pt>
                <c:pt idx="340">
                  <c:v>-4.03517E-6</c:v>
                </c:pt>
                <c:pt idx="341">
                  <c:v>-4.22919E-6</c:v>
                </c:pt>
                <c:pt idx="342">
                  <c:v>-4.4232E-6</c:v>
                </c:pt>
                <c:pt idx="343">
                  <c:v>-4.61721E-6</c:v>
                </c:pt>
                <c:pt idx="344">
                  <c:v>-4.81123E-6</c:v>
                </c:pt>
                <c:pt idx="345">
                  <c:v>-5.00524E-6</c:v>
                </c:pt>
                <c:pt idx="346">
                  <c:v>-5.19926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6E-5</c:v>
                </c:pt>
                <c:pt idx="392">
                  <c:v>-1.21243E-5</c:v>
                </c:pt>
                <c:pt idx="393">
                  <c:v>-1.14859E-5</c:v>
                </c:pt>
                <c:pt idx="394">
                  <c:v>-1.08476E-5</c:v>
                </c:pt>
                <c:pt idx="395">
                  <c:v>-1.02092E-5</c:v>
                </c:pt>
                <c:pt idx="396">
                  <c:v>-9.57083E-6</c:v>
                </c:pt>
                <c:pt idx="397">
                  <c:v>-8.93244E-6</c:v>
                </c:pt>
                <c:pt idx="398">
                  <c:v>-8.29402E-6</c:v>
                </c:pt>
                <c:pt idx="399">
                  <c:v>-7.65559E-6</c:v>
                </c:pt>
                <c:pt idx="400">
                  <c:v>-7.01712E-6</c:v>
                </c:pt>
                <c:pt idx="401">
                  <c:v>-6.37862E-6</c:v>
                </c:pt>
                <c:pt idx="402">
                  <c:v>-5.74006E-6</c:v>
                </c:pt>
                <c:pt idx="403">
                  <c:v>-5.10145E-6</c:v>
                </c:pt>
                <c:pt idx="404">
                  <c:v>-4.46275E-6</c:v>
                </c:pt>
                <c:pt idx="405">
                  <c:v>-3.82395E-6</c:v>
                </c:pt>
                <c:pt idx="406">
                  <c:v>-3.18503E-6</c:v>
                </c:pt>
                <c:pt idx="407">
                  <c:v>-2.54595E-6</c:v>
                </c:pt>
                <c:pt idx="408">
                  <c:v>-1.90667E-6</c:v>
                </c:pt>
                <c:pt idx="409">
                  <c:v>-1.26714E-6</c:v>
                </c:pt>
                <c:pt idx="410">
                  <c:v>-6.27294E-7</c:v>
                </c:pt>
                <c:pt idx="411">
                  <c:v>1.29375E-8</c:v>
                </c:pt>
                <c:pt idx="412">
                  <c:v>6.53653E-7</c:v>
                </c:pt>
                <c:pt idx="413">
                  <c:v>1.29497E-6</c:v>
                </c:pt>
                <c:pt idx="414">
                  <c:v>1.93702E-6</c:v>
                </c:pt>
                <c:pt idx="415">
                  <c:v>2.58E-6</c:v>
                </c:pt>
                <c:pt idx="416">
                  <c:v>3.2241E-6</c:v>
                </c:pt>
                <c:pt idx="417">
                  <c:v>3.86958E-6</c:v>
                </c:pt>
                <c:pt idx="418">
                  <c:v>4.51676E-6</c:v>
                </c:pt>
                <c:pt idx="419">
                  <c:v>5.16601E-6</c:v>
                </c:pt>
                <c:pt idx="420">
                  <c:v>5.81779E-6</c:v>
                </c:pt>
                <c:pt idx="421">
                  <c:v>6.47264E-6</c:v>
                </c:pt>
                <c:pt idx="422">
                  <c:v>7.13121E-6</c:v>
                </c:pt>
                <c:pt idx="423">
                  <c:v>7.7943E-6</c:v>
                </c:pt>
                <c:pt idx="424">
                  <c:v>8.46283E-6</c:v>
                </c:pt>
                <c:pt idx="425">
                  <c:v>8.32518E-6</c:v>
                </c:pt>
                <c:pt idx="426">
                  <c:v>7.68296E-6</c:v>
                </c:pt>
                <c:pt idx="427">
                  <c:v>6.83782E-6</c:v>
                </c:pt>
                <c:pt idx="428">
                  <c:v>6.00394E-6</c:v>
                </c:pt>
                <c:pt idx="429">
                  <c:v>5.18351E-6</c:v>
                </c:pt>
                <c:pt idx="430">
                  <c:v>4.37905E-6</c:v>
                </c:pt>
                <c:pt idx="431">
                  <c:v>3.59354E-6</c:v>
                </c:pt>
                <c:pt idx="432">
                  <c:v>2.83044E-6</c:v>
                </c:pt>
                <c:pt idx="433">
                  <c:v>2.09379E-6</c:v>
                </c:pt>
                <c:pt idx="434">
                  <c:v>1.38828E-6</c:v>
                </c:pt>
                <c:pt idx="435">
                  <c:v>7.19311E-7</c:v>
                </c:pt>
                <c:pt idx="436">
                  <c:v>9.31368000000002E-8</c:v>
                </c:pt>
                <c:pt idx="437">
                  <c:v>-4.83058E-7</c:v>
                </c:pt>
                <c:pt idx="438">
                  <c:v>-1.00103E-6</c:v>
                </c:pt>
                <c:pt idx="439">
                  <c:v>-1.45137E-6</c:v>
                </c:pt>
                <c:pt idx="440">
                  <c:v>-1.82333E-6</c:v>
                </c:pt>
                <c:pt idx="441">
                  <c:v>-2.10471E-6</c:v>
                </c:pt>
                <c:pt idx="442">
                  <c:v>-2.28168E-6</c:v>
                </c:pt>
                <c:pt idx="443">
                  <c:v>-2.33862E-6</c:v>
                </c:pt>
                <c:pt idx="444">
                  <c:v>-2.25794E-6</c:v>
                </c:pt>
                <c:pt idx="445">
                  <c:v>-2.01992E-6</c:v>
                </c:pt>
                <c:pt idx="446">
                  <c:v>-1.60247E-6</c:v>
                </c:pt>
                <c:pt idx="447">
                  <c:v>-9.8097E-7</c:v>
                </c:pt>
                <c:pt idx="448">
                  <c:v>-1.28065E-7</c:v>
                </c:pt>
                <c:pt idx="449">
                  <c:v>9.86550000000001E-7</c:v>
                </c:pt>
                <c:pt idx="450">
                  <c:v>2.39632E-6</c:v>
                </c:pt>
                <c:pt idx="451">
                  <c:v>4.13804E-6</c:v>
                </c:pt>
                <c:pt idx="452">
                  <c:v>6.25202E-6</c:v>
                </c:pt>
                <c:pt idx="453">
                  <c:v>8.78229E-6</c:v>
                </c:pt>
                <c:pt idx="454">
                  <c:v>1.17767E-5</c:v>
                </c:pt>
                <c:pt idx="455">
                  <c:v>1.52872E-5</c:v>
                </c:pt>
                <c:pt idx="456">
                  <c:v>1.93698E-5</c:v>
                </c:pt>
                <c:pt idx="457">
                  <c:v>2.40846E-5</c:v>
                </c:pt>
                <c:pt idx="458">
                  <c:v>2.94962E-5</c:v>
                </c:pt>
                <c:pt idx="459">
                  <c:v>3.56732E-5</c:v>
                </c:pt>
                <c:pt idx="460">
                  <c:v>4.26883E-5</c:v>
                </c:pt>
                <c:pt idx="461">
                  <c:v>5.06187E-5</c:v>
                </c:pt>
                <c:pt idx="462">
                  <c:v>5.96269E-5</c:v>
                </c:pt>
                <c:pt idx="463">
                  <c:v>7.00779E-5</c:v>
                </c:pt>
                <c:pt idx="464">
                  <c:v>8.24784E-5</c:v>
                </c:pt>
                <c:pt idx="465">
                  <c:v>9.62806E-5</c:v>
                </c:pt>
                <c:pt idx="466">
                  <c:v>0.000111435</c:v>
                </c:pt>
                <c:pt idx="467">
                  <c:v>0.000128036</c:v>
                </c:pt>
                <c:pt idx="468">
                  <c:v>0.000146181</c:v>
                </c:pt>
                <c:pt idx="469">
                  <c:v>0.000165966</c:v>
                </c:pt>
                <c:pt idx="470">
                  <c:v>0.000187487</c:v>
                </c:pt>
                <c:pt idx="471">
                  <c:v>0.00021084</c:v>
                </c:pt>
                <c:pt idx="472">
                  <c:v>0.000236116</c:v>
                </c:pt>
                <c:pt idx="473">
                  <c:v>0.000263404</c:v>
                </c:pt>
                <c:pt idx="474">
                  <c:v>0.000292789</c:v>
                </c:pt>
                <c:pt idx="475">
                  <c:v>0.000324349</c:v>
                </c:pt>
                <c:pt idx="476">
                  <c:v>0.000358154</c:v>
                </c:pt>
                <c:pt idx="477">
                  <c:v>0.000394266</c:v>
                </c:pt>
                <c:pt idx="478">
                  <c:v>0.000432737</c:v>
                </c:pt>
                <c:pt idx="479">
                  <c:v>0.000473607</c:v>
                </c:pt>
                <c:pt idx="480">
                  <c:v>0.000516902</c:v>
                </c:pt>
                <c:pt idx="481">
                  <c:v>0.000562635</c:v>
                </c:pt>
                <c:pt idx="482">
                  <c:v>0.000610803</c:v>
                </c:pt>
                <c:pt idx="483">
                  <c:v>0.000661385</c:v>
                </c:pt>
                <c:pt idx="484">
                  <c:v>0.000714341</c:v>
                </c:pt>
                <c:pt idx="485">
                  <c:v>0.000769613</c:v>
                </c:pt>
                <c:pt idx="486">
                  <c:v>0.000827121</c:v>
                </c:pt>
                <c:pt idx="487">
                  <c:v>0.000886765</c:v>
                </c:pt>
                <c:pt idx="488">
                  <c:v>0.000948423</c:v>
                </c:pt>
                <c:pt idx="489" formatCode="General">
                  <c:v>0.00101</c:v>
                </c:pt>
                <c:pt idx="490" formatCode="General">
                  <c:v>0.00108</c:v>
                </c:pt>
                <c:pt idx="491" formatCode="General">
                  <c:v>0.00114</c:v>
                </c:pt>
                <c:pt idx="492" formatCode="General">
                  <c:v>0.00121</c:v>
                </c:pt>
                <c:pt idx="493" formatCode="General">
                  <c:v>0.00128</c:v>
                </c:pt>
                <c:pt idx="494" formatCode="General">
                  <c:v>0.00135</c:v>
                </c:pt>
                <c:pt idx="495" formatCode="General">
                  <c:v>0.00142</c:v>
                </c:pt>
                <c:pt idx="496" formatCode="General">
                  <c:v>0.00149</c:v>
                </c:pt>
                <c:pt idx="497" formatCode="General">
                  <c:v>0.00156</c:v>
                </c:pt>
                <c:pt idx="498" formatCode="General">
                  <c:v>0.00163</c:v>
                </c:pt>
                <c:pt idx="499" formatCode="General">
                  <c:v>0.0017</c:v>
                </c:pt>
                <c:pt idx="500" formatCode="General">
                  <c:v>0.00177</c:v>
                </c:pt>
                <c:pt idx="501" formatCode="General">
                  <c:v>0.00184</c:v>
                </c:pt>
                <c:pt idx="502" formatCode="General">
                  <c:v>0.0019</c:v>
                </c:pt>
                <c:pt idx="503" formatCode="General">
                  <c:v>0.00197</c:v>
                </c:pt>
                <c:pt idx="504" formatCode="General">
                  <c:v>0.00203</c:v>
                </c:pt>
                <c:pt idx="505" formatCode="General">
                  <c:v>0.00208</c:v>
                </c:pt>
                <c:pt idx="506" formatCode="General">
                  <c:v>0.00214</c:v>
                </c:pt>
                <c:pt idx="507" formatCode="General">
                  <c:v>0.00219</c:v>
                </c:pt>
                <c:pt idx="508" formatCode="General">
                  <c:v>0.00224</c:v>
                </c:pt>
                <c:pt idx="509" formatCode="General">
                  <c:v>0.00228</c:v>
                </c:pt>
                <c:pt idx="510" formatCode="General">
                  <c:v>0.00232</c:v>
                </c:pt>
                <c:pt idx="511" formatCode="General">
                  <c:v>0.00235</c:v>
                </c:pt>
                <c:pt idx="512" formatCode="General">
                  <c:v>0.00238</c:v>
                </c:pt>
                <c:pt idx="513" formatCode="General">
                  <c:v>0.00241</c:v>
                </c:pt>
                <c:pt idx="514" formatCode="General">
                  <c:v>0.00243</c:v>
                </c:pt>
                <c:pt idx="515" formatCode="General">
                  <c:v>0.00244</c:v>
                </c:pt>
                <c:pt idx="516" formatCode="General">
                  <c:v>0.00245</c:v>
                </c:pt>
                <c:pt idx="517" formatCode="General">
                  <c:v>0.00245</c:v>
                </c:pt>
                <c:pt idx="518" formatCode="General">
                  <c:v>0.00245</c:v>
                </c:pt>
                <c:pt idx="519" formatCode="General">
                  <c:v>0.00244</c:v>
                </c:pt>
                <c:pt idx="520" formatCode="General">
                  <c:v>0.00243</c:v>
                </c:pt>
                <c:pt idx="521" formatCode="General">
                  <c:v>0.00241</c:v>
                </c:pt>
                <c:pt idx="522" formatCode="General">
                  <c:v>0.00239</c:v>
                </c:pt>
                <c:pt idx="523" formatCode="General">
                  <c:v>0.00236</c:v>
                </c:pt>
                <c:pt idx="524" formatCode="General">
                  <c:v>0.00233</c:v>
                </c:pt>
                <c:pt idx="525" formatCode="General">
                  <c:v>0.00229</c:v>
                </c:pt>
                <c:pt idx="526" formatCode="General">
                  <c:v>0.00225</c:v>
                </c:pt>
                <c:pt idx="527" formatCode="General">
                  <c:v>0.0022</c:v>
                </c:pt>
                <c:pt idx="528" formatCode="General">
                  <c:v>0.00215</c:v>
                </c:pt>
                <c:pt idx="529" formatCode="General">
                  <c:v>0.00209</c:v>
                </c:pt>
                <c:pt idx="530" formatCode="General">
                  <c:v>0.00204</c:v>
                </c:pt>
                <c:pt idx="531" formatCode="General">
                  <c:v>0.00198</c:v>
                </c:pt>
                <c:pt idx="532" formatCode="General">
                  <c:v>0.00192</c:v>
                </c:pt>
                <c:pt idx="533" formatCode="General">
                  <c:v>0.00185</c:v>
                </c:pt>
                <c:pt idx="534" formatCode="General">
                  <c:v>0.00178</c:v>
                </c:pt>
                <c:pt idx="535" formatCode="General">
                  <c:v>0.00172</c:v>
                </c:pt>
                <c:pt idx="536" formatCode="General">
                  <c:v>0.00165</c:v>
                </c:pt>
                <c:pt idx="537" formatCode="General">
                  <c:v>0.00158</c:v>
                </c:pt>
                <c:pt idx="538" formatCode="General">
                  <c:v>0.00151</c:v>
                </c:pt>
                <c:pt idx="539" formatCode="General">
                  <c:v>0.00144</c:v>
                </c:pt>
                <c:pt idx="540" formatCode="General">
                  <c:v>0.00137</c:v>
                </c:pt>
                <c:pt idx="541" formatCode="General">
                  <c:v>0.0013</c:v>
                </c:pt>
                <c:pt idx="542" formatCode="General">
                  <c:v>0.00123</c:v>
                </c:pt>
                <c:pt idx="543" formatCode="General">
                  <c:v>0.00117</c:v>
                </c:pt>
                <c:pt idx="544" formatCode="General">
                  <c:v>0.0011</c:v>
                </c:pt>
                <c:pt idx="545" formatCode="General">
                  <c:v>0.00104</c:v>
                </c:pt>
                <c:pt idx="546">
                  <c:v>0.000973616</c:v>
                </c:pt>
                <c:pt idx="547">
                  <c:v>0.000912959</c:v>
                </c:pt>
                <c:pt idx="548">
                  <c:v>0.00085432</c:v>
                </c:pt>
                <c:pt idx="549">
                  <c:v>0.00079782</c:v>
                </c:pt>
                <c:pt idx="550">
                  <c:v>0.00074356</c:v>
                </c:pt>
                <c:pt idx="551">
                  <c:v>0.000691617</c:v>
                </c:pt>
                <c:pt idx="552">
                  <c:v>0.000642051</c:v>
                </c:pt>
                <c:pt idx="553">
                  <c:v>0.000594899</c:v>
                </c:pt>
                <c:pt idx="554">
                  <c:v>0.000550182</c:v>
                </c:pt>
                <c:pt idx="555">
                  <c:v>0.000507903</c:v>
                </c:pt>
                <c:pt idx="556">
                  <c:v>0.000468049</c:v>
                </c:pt>
                <c:pt idx="557">
                  <c:v>0.000430593</c:v>
                </c:pt>
                <c:pt idx="558">
                  <c:v>0.000395493</c:v>
                </c:pt>
                <c:pt idx="559">
                  <c:v>0.0003627</c:v>
                </c:pt>
                <c:pt idx="560">
                  <c:v>0.000332149</c:v>
                </c:pt>
                <c:pt idx="561">
                  <c:v>0.000303771</c:v>
                </c:pt>
                <c:pt idx="562">
                  <c:v>0.000277486</c:v>
                </c:pt>
                <c:pt idx="563">
                  <c:v>0.000253212</c:v>
                </c:pt>
                <c:pt idx="564">
                  <c:v>0.000230857</c:v>
                </c:pt>
                <c:pt idx="565">
                  <c:v>0.000210332</c:v>
                </c:pt>
                <c:pt idx="566">
                  <c:v>0.000191539</c:v>
                </c:pt>
                <c:pt idx="567">
                  <c:v>0.000174383</c:v>
                </c:pt>
                <c:pt idx="568">
                  <c:v>0.000158768</c:v>
                </c:pt>
                <c:pt idx="569">
                  <c:v>0.000144596</c:v>
                </c:pt>
                <c:pt idx="570">
                  <c:v>0.000131774</c:v>
                </c:pt>
                <c:pt idx="571">
                  <c:v>0.000120208</c:v>
                </c:pt>
                <c:pt idx="572">
                  <c:v>0.000109807</c:v>
                </c:pt>
                <c:pt idx="573">
                  <c:v>0.000100484</c:v>
                </c:pt>
                <c:pt idx="574">
                  <c:v>9.21536E-5</c:v>
                </c:pt>
                <c:pt idx="575">
                  <c:v>8.47363000000002E-5</c:v>
                </c:pt>
                <c:pt idx="576">
                  <c:v>7.81549E-5</c:v>
                </c:pt>
                <c:pt idx="577">
                  <c:v>7.23365E-5</c:v>
                </c:pt>
                <c:pt idx="578">
                  <c:v>6.72128E-5</c:v>
                </c:pt>
                <c:pt idx="579">
                  <c:v>6.27193E-5</c:v>
                </c:pt>
                <c:pt idx="580">
                  <c:v>5.8796E-5</c:v>
                </c:pt>
                <c:pt idx="581">
                  <c:v>5.5387E-5</c:v>
                </c:pt>
                <c:pt idx="582">
                  <c:v>5.24406E-5</c:v>
                </c:pt>
                <c:pt idx="583">
                  <c:v>4.99089E-5</c:v>
                </c:pt>
                <c:pt idx="584">
                  <c:v>4.77482E-5</c:v>
                </c:pt>
                <c:pt idx="585">
                  <c:v>4.59182E-5</c:v>
                </c:pt>
                <c:pt idx="586">
                  <c:v>4.43823E-5</c:v>
                </c:pt>
                <c:pt idx="587">
                  <c:v>4.3107E-5</c:v>
                </c:pt>
                <c:pt idx="588">
                  <c:v>4.20622E-5</c:v>
                </c:pt>
                <c:pt idx="589">
                  <c:v>4.12206E-5</c:v>
                </c:pt>
                <c:pt idx="590">
                  <c:v>4.05577E-5</c:v>
                </c:pt>
                <c:pt idx="591">
                  <c:v>4.00515E-5</c:v>
                </c:pt>
                <c:pt idx="592">
                  <c:v>3.96822E-5</c:v>
                </c:pt>
                <c:pt idx="593">
                  <c:v>3.94325E-5</c:v>
                </c:pt>
                <c:pt idx="594">
                  <c:v>3.92867E-5</c:v>
                </c:pt>
                <c:pt idx="595">
                  <c:v>3.92311E-5</c:v>
                </c:pt>
                <c:pt idx="596">
                  <c:v>3.92535E-5</c:v>
                </c:pt>
                <c:pt idx="597">
                  <c:v>3.93432E-5</c:v>
                </c:pt>
                <c:pt idx="598">
                  <c:v>3.94908E-5</c:v>
                </c:pt>
                <c:pt idx="599">
                  <c:v>3.96882E-5</c:v>
                </c:pt>
                <c:pt idx="600">
                  <c:v>3.99281E-5</c:v>
                </c:pt>
                <c:pt idx="601">
                  <c:v>4.02044E-5</c:v>
                </c:pt>
                <c:pt idx="602">
                  <c:v>4.05117E-5</c:v>
                </c:pt>
                <c:pt idx="603">
                  <c:v>4.08453E-5</c:v>
                </c:pt>
                <c:pt idx="604">
                  <c:v>4.12011E-5</c:v>
                </c:pt>
                <c:pt idx="605">
                  <c:v>4.15759E-5</c:v>
                </c:pt>
                <c:pt idx="606">
                  <c:v>4.19665E-5</c:v>
                </c:pt>
                <c:pt idx="607">
                  <c:v>4.23704E-5</c:v>
                </c:pt>
                <c:pt idx="608">
                  <c:v>4.27856E-5</c:v>
                </c:pt>
                <c:pt idx="609">
                  <c:v>4.32102E-5</c:v>
                </c:pt>
                <c:pt idx="610">
                  <c:v>4.36426E-5</c:v>
                </c:pt>
                <c:pt idx="611">
                  <c:v>4.40815E-5</c:v>
                </c:pt>
                <c:pt idx="612">
                  <c:v>4.36255E-5</c:v>
                </c:pt>
                <c:pt idx="613">
                  <c:v>4.06304E-5</c:v>
                </c:pt>
                <c:pt idx="614">
                  <c:v>3.66264E-5</c:v>
                </c:pt>
                <c:pt idx="615">
                  <c:v>3.25407E-5</c:v>
                </c:pt>
                <c:pt idx="616">
                  <c:v>2.84576E-5</c:v>
                </c:pt>
                <c:pt idx="617">
                  <c:v>2.43765E-5</c:v>
                </c:pt>
                <c:pt idx="618">
                  <c:v>2.02971E-5</c:v>
                </c:pt>
                <c:pt idx="619">
                  <c:v>1.62191E-5</c:v>
                </c:pt>
                <c:pt idx="620">
                  <c:v>1.21422E-5</c:v>
                </c:pt>
                <c:pt idx="621">
                  <c:v>8.06623E-6</c:v>
                </c:pt>
                <c:pt idx="622">
                  <c:v>3.99098E-6</c:v>
                </c:pt>
                <c:pt idx="623">
                  <c:v>-8.36748000000005E-8</c:v>
                </c:pt>
                <c:pt idx="624">
                  <c:v>-4.15785E-6</c:v>
                </c:pt>
                <c:pt idx="625">
                  <c:v>-8.23164E-6</c:v>
                </c:pt>
                <c:pt idx="626">
                  <c:v>-1.23051E-5</c:v>
                </c:pt>
                <c:pt idx="627">
                  <c:v>-1.63783E-5</c:v>
                </c:pt>
                <c:pt idx="628">
                  <c:v>-2.04514E-5</c:v>
                </c:pt>
                <c:pt idx="629">
                  <c:v>-2.45243E-5</c:v>
                </c:pt>
                <c:pt idx="630">
                  <c:v>-2.48442E-5</c:v>
                </c:pt>
                <c:pt idx="631">
                  <c:v>-2.43321E-5</c:v>
                </c:pt>
                <c:pt idx="632">
                  <c:v>-2.36182E-5</c:v>
                </c:pt>
                <c:pt idx="633">
                  <c:v>-2.29042E-5</c:v>
                </c:pt>
                <c:pt idx="634">
                  <c:v>-2.21902E-5</c:v>
                </c:pt>
                <c:pt idx="635">
                  <c:v>-2.14762E-5</c:v>
                </c:pt>
                <c:pt idx="636">
                  <c:v>-2.07621E-5</c:v>
                </c:pt>
                <c:pt idx="637">
                  <c:v>-2.0048E-5</c:v>
                </c:pt>
                <c:pt idx="638">
                  <c:v>-1.93339E-5</c:v>
                </c:pt>
                <c:pt idx="639">
                  <c:v>-1.86198E-5</c:v>
                </c:pt>
                <c:pt idx="640">
                  <c:v>-1.79057E-5</c:v>
                </c:pt>
                <c:pt idx="641">
                  <c:v>-1.71915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5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8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89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7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3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Feuil1!$J$1</c:f>
              <c:strCache>
                <c:ptCount val="1"/>
                <c:pt idx="0">
                  <c:v>Fit Peak 7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J$2:$J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8E-5</c:v>
                </c:pt>
                <c:pt idx="5">
                  <c:v>3.52374E-5</c:v>
                </c:pt>
                <c:pt idx="6">
                  <c:v>3.5176E-5</c:v>
                </c:pt>
                <c:pt idx="7">
                  <c:v>3.51146E-5</c:v>
                </c:pt>
                <c:pt idx="8">
                  <c:v>3.50532E-5</c:v>
                </c:pt>
                <c:pt idx="9">
                  <c:v>3.49918E-5</c:v>
                </c:pt>
                <c:pt idx="10">
                  <c:v>3.49304E-5</c:v>
                </c:pt>
                <c:pt idx="11">
                  <c:v>3.4869E-5</c:v>
                </c:pt>
                <c:pt idx="12">
                  <c:v>3.48076E-5</c:v>
                </c:pt>
                <c:pt idx="13">
                  <c:v>3.47462E-5</c:v>
                </c:pt>
                <c:pt idx="14">
                  <c:v>3.46848E-5</c:v>
                </c:pt>
                <c:pt idx="15">
                  <c:v>3.46234E-5</c:v>
                </c:pt>
                <c:pt idx="16">
                  <c:v>3.4562E-5</c:v>
                </c:pt>
                <c:pt idx="17">
                  <c:v>3.45006E-5</c:v>
                </c:pt>
                <c:pt idx="18">
                  <c:v>3.44392E-5</c:v>
                </c:pt>
                <c:pt idx="19">
                  <c:v>3.43778E-5</c:v>
                </c:pt>
                <c:pt idx="20">
                  <c:v>3.43164E-5</c:v>
                </c:pt>
                <c:pt idx="21">
                  <c:v>3.4255E-5</c:v>
                </c:pt>
                <c:pt idx="22">
                  <c:v>3.41936E-5</c:v>
                </c:pt>
                <c:pt idx="23">
                  <c:v>3.41322E-5</c:v>
                </c:pt>
                <c:pt idx="24">
                  <c:v>3.40707E-5</c:v>
                </c:pt>
                <c:pt idx="25">
                  <c:v>3.40093E-5</c:v>
                </c:pt>
                <c:pt idx="26">
                  <c:v>3.39479E-5</c:v>
                </c:pt>
                <c:pt idx="27">
                  <c:v>3.38865E-5</c:v>
                </c:pt>
                <c:pt idx="28">
                  <c:v>3.38251E-5</c:v>
                </c:pt>
                <c:pt idx="29">
                  <c:v>3.37637E-5</c:v>
                </c:pt>
                <c:pt idx="30">
                  <c:v>3.37023E-5</c:v>
                </c:pt>
                <c:pt idx="31">
                  <c:v>3.36409E-5</c:v>
                </c:pt>
                <c:pt idx="32">
                  <c:v>3.35795E-5</c:v>
                </c:pt>
                <c:pt idx="33">
                  <c:v>3.35181E-5</c:v>
                </c:pt>
                <c:pt idx="34">
                  <c:v>3.34567E-5</c:v>
                </c:pt>
                <c:pt idx="35">
                  <c:v>3.33953E-5</c:v>
                </c:pt>
                <c:pt idx="36">
                  <c:v>3.33339E-5</c:v>
                </c:pt>
                <c:pt idx="37">
                  <c:v>3.32725E-5</c:v>
                </c:pt>
                <c:pt idx="38">
                  <c:v>3.32111E-5</c:v>
                </c:pt>
                <c:pt idx="39">
                  <c:v>3.31497E-5</c:v>
                </c:pt>
                <c:pt idx="40">
                  <c:v>3.30883E-5</c:v>
                </c:pt>
                <c:pt idx="41">
                  <c:v>3.30269E-5</c:v>
                </c:pt>
                <c:pt idx="42">
                  <c:v>3.29655E-5</c:v>
                </c:pt>
                <c:pt idx="43">
                  <c:v>3.29041E-5</c:v>
                </c:pt>
                <c:pt idx="44">
                  <c:v>3.28427E-5</c:v>
                </c:pt>
                <c:pt idx="45">
                  <c:v>3.27812E-5</c:v>
                </c:pt>
                <c:pt idx="46">
                  <c:v>3.27198E-5</c:v>
                </c:pt>
                <c:pt idx="47">
                  <c:v>3.26584E-5</c:v>
                </c:pt>
                <c:pt idx="48">
                  <c:v>3.2597E-5</c:v>
                </c:pt>
                <c:pt idx="49">
                  <c:v>3.25356E-5</c:v>
                </c:pt>
                <c:pt idx="50">
                  <c:v>3.24742E-5</c:v>
                </c:pt>
                <c:pt idx="51">
                  <c:v>3.24128E-5</c:v>
                </c:pt>
                <c:pt idx="52">
                  <c:v>3.23514E-5</c:v>
                </c:pt>
                <c:pt idx="53">
                  <c:v>3.229E-5</c:v>
                </c:pt>
                <c:pt idx="54">
                  <c:v>3.22286E-5</c:v>
                </c:pt>
                <c:pt idx="55">
                  <c:v>3.21672E-5</c:v>
                </c:pt>
                <c:pt idx="56">
                  <c:v>3.21058E-5</c:v>
                </c:pt>
                <c:pt idx="57">
                  <c:v>3.20444E-5</c:v>
                </c:pt>
                <c:pt idx="58">
                  <c:v>3.1983E-5</c:v>
                </c:pt>
                <c:pt idx="59">
                  <c:v>3.19216E-5</c:v>
                </c:pt>
                <c:pt idx="60">
                  <c:v>3.18602E-5</c:v>
                </c:pt>
                <c:pt idx="61">
                  <c:v>3.17988E-5</c:v>
                </c:pt>
                <c:pt idx="62">
                  <c:v>3.17374E-5</c:v>
                </c:pt>
                <c:pt idx="63">
                  <c:v>3.1676E-5</c:v>
                </c:pt>
                <c:pt idx="64">
                  <c:v>3.16146E-5</c:v>
                </c:pt>
                <c:pt idx="65">
                  <c:v>3.15531E-5</c:v>
                </c:pt>
                <c:pt idx="66">
                  <c:v>3.14917E-5</c:v>
                </c:pt>
                <c:pt idx="67">
                  <c:v>3.14303E-5</c:v>
                </c:pt>
                <c:pt idx="68">
                  <c:v>3.13689E-5</c:v>
                </c:pt>
                <c:pt idx="69">
                  <c:v>3.13075E-5</c:v>
                </c:pt>
                <c:pt idx="70">
                  <c:v>3.12461E-5</c:v>
                </c:pt>
                <c:pt idx="71">
                  <c:v>3.11847E-5</c:v>
                </c:pt>
                <c:pt idx="72">
                  <c:v>3.11233E-5</c:v>
                </c:pt>
                <c:pt idx="73">
                  <c:v>3.10619E-5</c:v>
                </c:pt>
                <c:pt idx="74">
                  <c:v>3.10005E-5</c:v>
                </c:pt>
                <c:pt idx="75">
                  <c:v>3.09391E-5</c:v>
                </c:pt>
                <c:pt idx="76">
                  <c:v>3.08777E-5</c:v>
                </c:pt>
                <c:pt idx="77">
                  <c:v>3.08163E-5</c:v>
                </c:pt>
                <c:pt idx="78">
                  <c:v>3.07549E-5</c:v>
                </c:pt>
                <c:pt idx="79">
                  <c:v>3.06935E-5</c:v>
                </c:pt>
                <c:pt idx="80">
                  <c:v>3.06321E-5</c:v>
                </c:pt>
                <c:pt idx="81">
                  <c:v>3.05707E-5</c:v>
                </c:pt>
                <c:pt idx="82">
                  <c:v>3.05093E-5</c:v>
                </c:pt>
                <c:pt idx="83">
                  <c:v>3.04479E-5</c:v>
                </c:pt>
                <c:pt idx="84">
                  <c:v>3.03865E-5</c:v>
                </c:pt>
                <c:pt idx="85">
                  <c:v>3.03251E-5</c:v>
                </c:pt>
                <c:pt idx="86">
                  <c:v>3.02636E-5</c:v>
                </c:pt>
                <c:pt idx="87">
                  <c:v>3.02022E-5</c:v>
                </c:pt>
                <c:pt idx="88">
                  <c:v>3.01408E-5</c:v>
                </c:pt>
                <c:pt idx="89">
                  <c:v>3.00794E-5</c:v>
                </c:pt>
                <c:pt idx="90">
                  <c:v>3.0018E-5</c:v>
                </c:pt>
                <c:pt idx="91">
                  <c:v>2.99566E-5</c:v>
                </c:pt>
                <c:pt idx="92">
                  <c:v>2.98952E-5</c:v>
                </c:pt>
                <c:pt idx="93">
                  <c:v>2.98338E-5</c:v>
                </c:pt>
                <c:pt idx="94">
                  <c:v>2.97724E-5</c:v>
                </c:pt>
                <c:pt idx="95">
                  <c:v>2.9711E-5</c:v>
                </c:pt>
                <c:pt idx="96">
                  <c:v>2.96496E-5</c:v>
                </c:pt>
                <c:pt idx="97">
                  <c:v>2.95882E-5</c:v>
                </c:pt>
                <c:pt idx="98">
                  <c:v>2.95268E-5</c:v>
                </c:pt>
                <c:pt idx="99">
                  <c:v>2.94654E-5</c:v>
                </c:pt>
                <c:pt idx="100">
                  <c:v>2.9404E-5</c:v>
                </c:pt>
                <c:pt idx="101">
                  <c:v>2.93426E-5</c:v>
                </c:pt>
                <c:pt idx="102">
                  <c:v>2.92812E-5</c:v>
                </c:pt>
                <c:pt idx="103">
                  <c:v>2.92198E-5</c:v>
                </c:pt>
                <c:pt idx="104">
                  <c:v>2.91584E-5</c:v>
                </c:pt>
                <c:pt idx="105">
                  <c:v>2.9097E-5</c:v>
                </c:pt>
                <c:pt idx="106">
                  <c:v>2.90356E-5</c:v>
                </c:pt>
                <c:pt idx="107">
                  <c:v>2.89741E-5</c:v>
                </c:pt>
                <c:pt idx="108">
                  <c:v>2.89127E-5</c:v>
                </c:pt>
                <c:pt idx="109">
                  <c:v>2.88513E-5</c:v>
                </c:pt>
                <c:pt idx="110">
                  <c:v>2.87899E-5</c:v>
                </c:pt>
                <c:pt idx="111">
                  <c:v>2.87285E-5</c:v>
                </c:pt>
                <c:pt idx="112">
                  <c:v>2.86671E-5</c:v>
                </c:pt>
                <c:pt idx="113">
                  <c:v>2.86057E-5</c:v>
                </c:pt>
                <c:pt idx="114">
                  <c:v>2.85443E-5</c:v>
                </c:pt>
                <c:pt idx="115">
                  <c:v>2.84829E-5</c:v>
                </c:pt>
                <c:pt idx="116">
                  <c:v>2.84215E-5</c:v>
                </c:pt>
                <c:pt idx="117">
                  <c:v>2.83601E-5</c:v>
                </c:pt>
                <c:pt idx="118">
                  <c:v>2.82987E-5</c:v>
                </c:pt>
                <c:pt idx="119">
                  <c:v>2.82373E-5</c:v>
                </c:pt>
                <c:pt idx="120">
                  <c:v>2.81759E-5</c:v>
                </c:pt>
                <c:pt idx="121">
                  <c:v>2.81145E-5</c:v>
                </c:pt>
                <c:pt idx="122">
                  <c:v>2.80531E-5</c:v>
                </c:pt>
                <c:pt idx="123">
                  <c:v>2.79917E-5</c:v>
                </c:pt>
                <c:pt idx="124">
                  <c:v>2.79303E-5</c:v>
                </c:pt>
                <c:pt idx="125">
                  <c:v>2.78689E-5</c:v>
                </c:pt>
                <c:pt idx="126">
                  <c:v>2.78075E-5</c:v>
                </c:pt>
                <c:pt idx="127">
                  <c:v>2.7746E-5</c:v>
                </c:pt>
                <c:pt idx="128">
                  <c:v>2.76846E-5</c:v>
                </c:pt>
                <c:pt idx="129">
                  <c:v>2.76232E-5</c:v>
                </c:pt>
                <c:pt idx="130">
                  <c:v>2.75618E-5</c:v>
                </c:pt>
                <c:pt idx="131">
                  <c:v>2.75004E-5</c:v>
                </c:pt>
                <c:pt idx="132">
                  <c:v>2.7439E-5</c:v>
                </c:pt>
                <c:pt idx="133">
                  <c:v>2.73776E-5</c:v>
                </c:pt>
                <c:pt idx="134">
                  <c:v>2.73162E-5</c:v>
                </c:pt>
                <c:pt idx="135">
                  <c:v>2.72548E-5</c:v>
                </c:pt>
                <c:pt idx="136">
                  <c:v>2.71934E-5</c:v>
                </c:pt>
                <c:pt idx="137">
                  <c:v>2.7132E-5</c:v>
                </c:pt>
                <c:pt idx="138">
                  <c:v>2.70706E-5</c:v>
                </c:pt>
                <c:pt idx="139">
                  <c:v>2.70092E-5</c:v>
                </c:pt>
                <c:pt idx="140">
                  <c:v>2.69478E-5</c:v>
                </c:pt>
                <c:pt idx="141">
                  <c:v>2.68864E-5</c:v>
                </c:pt>
                <c:pt idx="142">
                  <c:v>2.6825E-5</c:v>
                </c:pt>
                <c:pt idx="143">
                  <c:v>2.67636E-5</c:v>
                </c:pt>
                <c:pt idx="144">
                  <c:v>2.67022E-5</c:v>
                </c:pt>
                <c:pt idx="145">
                  <c:v>2.66408E-5</c:v>
                </c:pt>
                <c:pt idx="146">
                  <c:v>2.65794E-5</c:v>
                </c:pt>
                <c:pt idx="147">
                  <c:v>2.6518E-5</c:v>
                </c:pt>
                <c:pt idx="148">
                  <c:v>2.64565E-5</c:v>
                </c:pt>
                <c:pt idx="149">
                  <c:v>2.63951E-5</c:v>
                </c:pt>
                <c:pt idx="150">
                  <c:v>2.63337E-5</c:v>
                </c:pt>
                <c:pt idx="151">
                  <c:v>2.62723E-5</c:v>
                </c:pt>
                <c:pt idx="152">
                  <c:v>2.62109E-5</c:v>
                </c:pt>
                <c:pt idx="153">
                  <c:v>2.61495E-5</c:v>
                </c:pt>
                <c:pt idx="154">
                  <c:v>2.60881E-5</c:v>
                </c:pt>
                <c:pt idx="155">
                  <c:v>2.60267E-5</c:v>
                </c:pt>
                <c:pt idx="156">
                  <c:v>2.59653E-5</c:v>
                </c:pt>
                <c:pt idx="157">
                  <c:v>2.59039E-5</c:v>
                </c:pt>
                <c:pt idx="158">
                  <c:v>2.58425E-5</c:v>
                </c:pt>
                <c:pt idx="159">
                  <c:v>2.57811E-5</c:v>
                </c:pt>
                <c:pt idx="160">
                  <c:v>2.57197E-5</c:v>
                </c:pt>
                <c:pt idx="161">
                  <c:v>2.56583E-5</c:v>
                </c:pt>
                <c:pt idx="162">
                  <c:v>2.55969E-5</c:v>
                </c:pt>
                <c:pt idx="163">
                  <c:v>2.55355E-5</c:v>
                </c:pt>
                <c:pt idx="164">
                  <c:v>2.54741E-5</c:v>
                </c:pt>
                <c:pt idx="165">
                  <c:v>2.54127E-5</c:v>
                </c:pt>
                <c:pt idx="166">
                  <c:v>2.53513E-5</c:v>
                </c:pt>
                <c:pt idx="167">
                  <c:v>2.52899E-5</c:v>
                </c:pt>
                <c:pt idx="168">
                  <c:v>2.52285E-5</c:v>
                </c:pt>
                <c:pt idx="169">
                  <c:v>2.5167E-5</c:v>
                </c:pt>
                <c:pt idx="170">
                  <c:v>2.51056E-5</c:v>
                </c:pt>
                <c:pt idx="171">
                  <c:v>2.50442E-5</c:v>
                </c:pt>
                <c:pt idx="172">
                  <c:v>2.49828E-5</c:v>
                </c:pt>
                <c:pt idx="173">
                  <c:v>2.49214E-5</c:v>
                </c:pt>
                <c:pt idx="174">
                  <c:v>2.486E-5</c:v>
                </c:pt>
                <c:pt idx="175">
                  <c:v>2.47986E-5</c:v>
                </c:pt>
                <c:pt idx="176">
                  <c:v>2.47372E-5</c:v>
                </c:pt>
                <c:pt idx="177">
                  <c:v>2.46758E-5</c:v>
                </c:pt>
                <c:pt idx="178">
                  <c:v>2.46144E-5</c:v>
                </c:pt>
                <c:pt idx="179">
                  <c:v>2.4553E-5</c:v>
                </c:pt>
                <c:pt idx="180">
                  <c:v>2.44916E-5</c:v>
                </c:pt>
                <c:pt idx="181">
                  <c:v>2.44302E-5</c:v>
                </c:pt>
                <c:pt idx="182">
                  <c:v>2.43688E-5</c:v>
                </c:pt>
                <c:pt idx="183">
                  <c:v>2.43074E-5</c:v>
                </c:pt>
                <c:pt idx="184">
                  <c:v>2.4246E-5</c:v>
                </c:pt>
                <c:pt idx="185">
                  <c:v>2.41846E-5</c:v>
                </c:pt>
                <c:pt idx="186">
                  <c:v>2.41232E-5</c:v>
                </c:pt>
                <c:pt idx="187">
                  <c:v>2.40618E-5</c:v>
                </c:pt>
                <c:pt idx="188">
                  <c:v>2.40004E-5</c:v>
                </c:pt>
                <c:pt idx="189">
                  <c:v>2.39389E-5</c:v>
                </c:pt>
                <c:pt idx="190">
                  <c:v>2.38775E-5</c:v>
                </c:pt>
                <c:pt idx="191">
                  <c:v>2.38161E-5</c:v>
                </c:pt>
                <c:pt idx="192">
                  <c:v>2.37547E-5</c:v>
                </c:pt>
                <c:pt idx="193">
                  <c:v>2.36933E-5</c:v>
                </c:pt>
                <c:pt idx="194">
                  <c:v>2.36319E-5</c:v>
                </c:pt>
                <c:pt idx="195">
                  <c:v>2.35705E-5</c:v>
                </c:pt>
                <c:pt idx="196">
                  <c:v>2.35091E-5</c:v>
                </c:pt>
                <c:pt idx="197">
                  <c:v>2.34477E-5</c:v>
                </c:pt>
                <c:pt idx="198">
                  <c:v>2.33863E-5</c:v>
                </c:pt>
                <c:pt idx="199">
                  <c:v>2.33249E-5</c:v>
                </c:pt>
                <c:pt idx="200">
                  <c:v>2.32635E-5</c:v>
                </c:pt>
                <c:pt idx="201">
                  <c:v>2.32021E-5</c:v>
                </c:pt>
                <c:pt idx="202">
                  <c:v>2.31407E-5</c:v>
                </c:pt>
                <c:pt idx="203">
                  <c:v>2.30793E-5</c:v>
                </c:pt>
                <c:pt idx="204">
                  <c:v>2.30179E-5</c:v>
                </c:pt>
                <c:pt idx="205">
                  <c:v>2.29565E-5</c:v>
                </c:pt>
                <c:pt idx="206">
                  <c:v>2.28951E-5</c:v>
                </c:pt>
                <c:pt idx="207">
                  <c:v>2.28337E-5</c:v>
                </c:pt>
                <c:pt idx="208">
                  <c:v>2.27723E-5</c:v>
                </c:pt>
                <c:pt idx="209">
                  <c:v>2.27109E-5</c:v>
                </c:pt>
                <c:pt idx="210">
                  <c:v>2.26494E-5</c:v>
                </c:pt>
                <c:pt idx="211">
                  <c:v>2.2588E-5</c:v>
                </c:pt>
                <c:pt idx="212">
                  <c:v>2.25266E-5</c:v>
                </c:pt>
                <c:pt idx="213">
                  <c:v>2.24652E-5</c:v>
                </c:pt>
                <c:pt idx="214">
                  <c:v>2.24038E-5</c:v>
                </c:pt>
                <c:pt idx="215">
                  <c:v>2.23424E-5</c:v>
                </c:pt>
                <c:pt idx="216">
                  <c:v>2.2281E-5</c:v>
                </c:pt>
                <c:pt idx="217">
                  <c:v>2.22196E-5</c:v>
                </c:pt>
                <c:pt idx="218">
                  <c:v>2.21582E-5</c:v>
                </c:pt>
                <c:pt idx="219">
                  <c:v>2.20968E-5</c:v>
                </c:pt>
                <c:pt idx="220">
                  <c:v>2.20354E-5</c:v>
                </c:pt>
                <c:pt idx="221">
                  <c:v>2.1974E-5</c:v>
                </c:pt>
                <c:pt idx="222">
                  <c:v>2.19126E-5</c:v>
                </c:pt>
                <c:pt idx="223">
                  <c:v>2.18512E-5</c:v>
                </c:pt>
                <c:pt idx="224">
                  <c:v>2.17898E-5</c:v>
                </c:pt>
                <c:pt idx="225">
                  <c:v>2.17284E-5</c:v>
                </c:pt>
                <c:pt idx="226">
                  <c:v>2.1667E-5</c:v>
                </c:pt>
                <c:pt idx="227">
                  <c:v>2.16056E-5</c:v>
                </c:pt>
                <c:pt idx="228">
                  <c:v>2.15442E-5</c:v>
                </c:pt>
                <c:pt idx="229">
                  <c:v>2.14828E-5</c:v>
                </c:pt>
                <c:pt idx="230">
                  <c:v>2.14214E-5</c:v>
                </c:pt>
                <c:pt idx="231">
                  <c:v>2.13599E-5</c:v>
                </c:pt>
                <c:pt idx="232">
                  <c:v>2.12985E-5</c:v>
                </c:pt>
                <c:pt idx="233">
                  <c:v>2.12371E-5</c:v>
                </c:pt>
                <c:pt idx="234">
                  <c:v>2.11757E-5</c:v>
                </c:pt>
                <c:pt idx="235">
                  <c:v>2.11143E-5</c:v>
                </c:pt>
                <c:pt idx="236">
                  <c:v>2.10529E-5</c:v>
                </c:pt>
                <c:pt idx="237">
                  <c:v>2.09915E-5</c:v>
                </c:pt>
                <c:pt idx="238">
                  <c:v>2.09301E-5</c:v>
                </c:pt>
                <c:pt idx="239">
                  <c:v>2.08687E-5</c:v>
                </c:pt>
                <c:pt idx="240">
                  <c:v>2.08073E-5</c:v>
                </c:pt>
                <c:pt idx="241">
                  <c:v>2.07459E-5</c:v>
                </c:pt>
                <c:pt idx="242">
                  <c:v>2.06845E-5</c:v>
                </c:pt>
                <c:pt idx="243">
                  <c:v>2.05989E-5</c:v>
                </c:pt>
                <c:pt idx="244">
                  <c:v>2.04763E-5</c:v>
                </c:pt>
                <c:pt idx="245">
                  <c:v>2.03083E-5</c:v>
                </c:pt>
                <c:pt idx="246">
                  <c:v>2.01403E-5</c:v>
                </c:pt>
                <c:pt idx="247">
                  <c:v>1.99723E-5</c:v>
                </c:pt>
                <c:pt idx="248">
                  <c:v>1.98043E-5</c:v>
                </c:pt>
                <c:pt idx="249">
                  <c:v>1.96363E-5</c:v>
                </c:pt>
                <c:pt idx="250">
                  <c:v>1.94683E-5</c:v>
                </c:pt>
                <c:pt idx="251">
                  <c:v>1.93003E-5</c:v>
                </c:pt>
                <c:pt idx="252">
                  <c:v>1.91324E-5</c:v>
                </c:pt>
                <c:pt idx="253">
                  <c:v>1.89644E-5</c:v>
                </c:pt>
                <c:pt idx="254">
                  <c:v>1.87964E-5</c:v>
                </c:pt>
                <c:pt idx="255">
                  <c:v>1.86284E-5</c:v>
                </c:pt>
                <c:pt idx="256">
                  <c:v>1.84604E-5</c:v>
                </c:pt>
                <c:pt idx="257">
                  <c:v>1.82924E-5</c:v>
                </c:pt>
                <c:pt idx="258">
                  <c:v>1.81244E-5</c:v>
                </c:pt>
                <c:pt idx="259">
                  <c:v>1.79564E-5</c:v>
                </c:pt>
                <c:pt idx="260">
                  <c:v>1.77884E-5</c:v>
                </c:pt>
                <c:pt idx="261">
                  <c:v>1.76204E-5</c:v>
                </c:pt>
                <c:pt idx="262">
                  <c:v>1.74524E-5</c:v>
                </c:pt>
                <c:pt idx="263">
                  <c:v>1.72844E-5</c:v>
                </c:pt>
                <c:pt idx="264">
                  <c:v>1.71165E-5</c:v>
                </c:pt>
                <c:pt idx="265">
                  <c:v>1.69485E-5</c:v>
                </c:pt>
                <c:pt idx="266">
                  <c:v>1.67805E-5</c:v>
                </c:pt>
                <c:pt idx="267">
                  <c:v>1.66125E-5</c:v>
                </c:pt>
                <c:pt idx="268">
                  <c:v>1.64445E-5</c:v>
                </c:pt>
                <c:pt idx="269">
                  <c:v>1.62765E-5</c:v>
                </c:pt>
                <c:pt idx="270">
                  <c:v>1.61085E-5</c:v>
                </c:pt>
                <c:pt idx="271">
                  <c:v>1.59405E-5</c:v>
                </c:pt>
                <c:pt idx="272">
                  <c:v>1.57725E-5</c:v>
                </c:pt>
                <c:pt idx="273">
                  <c:v>1.56045E-5</c:v>
                </c:pt>
                <c:pt idx="274">
                  <c:v>1.54365E-5</c:v>
                </c:pt>
                <c:pt idx="275">
                  <c:v>1.52685E-5</c:v>
                </c:pt>
                <c:pt idx="276">
                  <c:v>1.51006E-5</c:v>
                </c:pt>
                <c:pt idx="277">
                  <c:v>1.49326E-5</c:v>
                </c:pt>
                <c:pt idx="278">
                  <c:v>1.47646E-5</c:v>
                </c:pt>
                <c:pt idx="279">
                  <c:v>1.45966E-5</c:v>
                </c:pt>
                <c:pt idx="280">
                  <c:v>1.44286E-5</c:v>
                </c:pt>
                <c:pt idx="281">
                  <c:v>1.42606E-5</c:v>
                </c:pt>
                <c:pt idx="282">
                  <c:v>1.40926E-5</c:v>
                </c:pt>
                <c:pt idx="283">
                  <c:v>1.39246E-5</c:v>
                </c:pt>
                <c:pt idx="284">
                  <c:v>1.37566E-5</c:v>
                </c:pt>
                <c:pt idx="285">
                  <c:v>1.35886E-5</c:v>
                </c:pt>
                <c:pt idx="286">
                  <c:v>1.34206E-5</c:v>
                </c:pt>
                <c:pt idx="287">
                  <c:v>1.32526E-5</c:v>
                </c:pt>
                <c:pt idx="288">
                  <c:v>1.30847E-5</c:v>
                </c:pt>
                <c:pt idx="289">
                  <c:v>1.29167E-5</c:v>
                </c:pt>
                <c:pt idx="290">
                  <c:v>1.27487E-5</c:v>
                </c:pt>
                <c:pt idx="291">
                  <c:v>1.25807E-5</c:v>
                </c:pt>
                <c:pt idx="292">
                  <c:v>1.24127E-5</c:v>
                </c:pt>
                <c:pt idx="293">
                  <c:v>1.22447E-5</c:v>
                </c:pt>
                <c:pt idx="294">
                  <c:v>1.20767E-5</c:v>
                </c:pt>
                <c:pt idx="295">
                  <c:v>1.19087E-5</c:v>
                </c:pt>
                <c:pt idx="296">
                  <c:v>1.17407E-5</c:v>
                </c:pt>
                <c:pt idx="297">
                  <c:v>1.15727E-5</c:v>
                </c:pt>
                <c:pt idx="298">
                  <c:v>1.14047E-5</c:v>
                </c:pt>
                <c:pt idx="299">
                  <c:v>1.12367E-5</c:v>
                </c:pt>
                <c:pt idx="300">
                  <c:v>1.10687E-5</c:v>
                </c:pt>
                <c:pt idx="301">
                  <c:v>1.09008E-5</c:v>
                </c:pt>
                <c:pt idx="302">
                  <c:v>1.07328E-5</c:v>
                </c:pt>
                <c:pt idx="303">
                  <c:v>1.05648E-5</c:v>
                </c:pt>
                <c:pt idx="304">
                  <c:v>1.03968E-5</c:v>
                </c:pt>
                <c:pt idx="305">
                  <c:v>1.02288E-5</c:v>
                </c:pt>
                <c:pt idx="306">
                  <c:v>1.00608E-5</c:v>
                </c:pt>
                <c:pt idx="307">
                  <c:v>9.8928E-6</c:v>
                </c:pt>
                <c:pt idx="308">
                  <c:v>9.72481E-6</c:v>
                </c:pt>
                <c:pt idx="309">
                  <c:v>9.55682E-6</c:v>
                </c:pt>
                <c:pt idx="310">
                  <c:v>9.38883E-6</c:v>
                </c:pt>
                <c:pt idx="311">
                  <c:v>9.22084E-6</c:v>
                </c:pt>
                <c:pt idx="312">
                  <c:v>9.05285E-6</c:v>
                </c:pt>
                <c:pt idx="313">
                  <c:v>8.88485E-6</c:v>
                </c:pt>
                <c:pt idx="314">
                  <c:v>8.62525E-6</c:v>
                </c:pt>
                <c:pt idx="315">
                  <c:v>8.22527E-6</c:v>
                </c:pt>
                <c:pt idx="316">
                  <c:v>7.6757E-6</c:v>
                </c:pt>
                <c:pt idx="317">
                  <c:v>7.12613E-6</c:v>
                </c:pt>
                <c:pt idx="318">
                  <c:v>6.57655E-6</c:v>
                </c:pt>
                <c:pt idx="319">
                  <c:v>6.02698E-6</c:v>
                </c:pt>
                <c:pt idx="320">
                  <c:v>5.47741E-6</c:v>
                </c:pt>
                <c:pt idx="321">
                  <c:v>4.92783E-6</c:v>
                </c:pt>
                <c:pt idx="322">
                  <c:v>4.37826E-6</c:v>
                </c:pt>
                <c:pt idx="323">
                  <c:v>3.82869E-6</c:v>
                </c:pt>
                <c:pt idx="324">
                  <c:v>3.27911E-6</c:v>
                </c:pt>
                <c:pt idx="325">
                  <c:v>2.72954E-6</c:v>
                </c:pt>
                <c:pt idx="326">
                  <c:v>2.17997E-6</c:v>
                </c:pt>
                <c:pt idx="327">
                  <c:v>1.63039E-6</c:v>
                </c:pt>
                <c:pt idx="328">
                  <c:v>1.08082E-6</c:v>
                </c:pt>
                <c:pt idx="329">
                  <c:v>5.31247E-7</c:v>
                </c:pt>
                <c:pt idx="330">
                  <c:v>-1.83261E-8</c:v>
                </c:pt>
                <c:pt idx="331">
                  <c:v>-5.67899E-7</c:v>
                </c:pt>
                <c:pt idx="332">
                  <c:v>-1.11747E-6</c:v>
                </c:pt>
                <c:pt idx="333">
                  <c:v>-1.66705E-6</c:v>
                </c:pt>
                <c:pt idx="334">
                  <c:v>-2.21662E-6</c:v>
                </c:pt>
                <c:pt idx="335">
                  <c:v>-2.75249E-6</c:v>
                </c:pt>
                <c:pt idx="336">
                  <c:v>-3.25912E-6</c:v>
                </c:pt>
                <c:pt idx="337">
                  <c:v>-3.45313E-6</c:v>
                </c:pt>
                <c:pt idx="338">
                  <c:v>-3.64715E-6</c:v>
                </c:pt>
                <c:pt idx="339">
                  <c:v>-3.84116E-6</c:v>
                </c:pt>
                <c:pt idx="340">
                  <c:v>-4.03517E-6</c:v>
                </c:pt>
                <c:pt idx="341">
                  <c:v>-4.22919E-6</c:v>
                </c:pt>
                <c:pt idx="342">
                  <c:v>-4.4232E-6</c:v>
                </c:pt>
                <c:pt idx="343">
                  <c:v>-4.61721E-6</c:v>
                </c:pt>
                <c:pt idx="344">
                  <c:v>-4.81123E-6</c:v>
                </c:pt>
                <c:pt idx="345">
                  <c:v>-5.00524E-6</c:v>
                </c:pt>
                <c:pt idx="346">
                  <c:v>-5.19926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7E-5</c:v>
                </c:pt>
                <c:pt idx="392">
                  <c:v>-1.21244E-5</c:v>
                </c:pt>
                <c:pt idx="393">
                  <c:v>-1.1486E-5</c:v>
                </c:pt>
                <c:pt idx="394">
                  <c:v>-1.08477E-5</c:v>
                </c:pt>
                <c:pt idx="395">
                  <c:v>-1.02094E-5</c:v>
                </c:pt>
                <c:pt idx="396">
                  <c:v>-9.57103E-6</c:v>
                </c:pt>
                <c:pt idx="397">
                  <c:v>-8.9327E-6</c:v>
                </c:pt>
                <c:pt idx="398">
                  <c:v>-8.29437E-6</c:v>
                </c:pt>
                <c:pt idx="399">
                  <c:v>-7.65604E-6</c:v>
                </c:pt>
                <c:pt idx="400">
                  <c:v>-7.01771E-6</c:v>
                </c:pt>
                <c:pt idx="401">
                  <c:v>-6.37937E-6</c:v>
                </c:pt>
                <c:pt idx="402">
                  <c:v>-5.74104E-6</c:v>
                </c:pt>
                <c:pt idx="403">
                  <c:v>-5.10271E-6</c:v>
                </c:pt>
                <c:pt idx="404">
                  <c:v>-4.46438E-6</c:v>
                </c:pt>
                <c:pt idx="405">
                  <c:v>-3.82605E-6</c:v>
                </c:pt>
                <c:pt idx="406">
                  <c:v>-3.18772E-6</c:v>
                </c:pt>
                <c:pt idx="407">
                  <c:v>-2.54938E-6</c:v>
                </c:pt>
                <c:pt idx="408">
                  <c:v>-1.91105E-6</c:v>
                </c:pt>
                <c:pt idx="409">
                  <c:v>-1.27272E-6</c:v>
                </c:pt>
                <c:pt idx="410">
                  <c:v>-6.34388E-7</c:v>
                </c:pt>
                <c:pt idx="411">
                  <c:v>3.94411E-9</c:v>
                </c:pt>
                <c:pt idx="412">
                  <c:v>6.42276E-7</c:v>
                </c:pt>
                <c:pt idx="413">
                  <c:v>1.28061E-6</c:v>
                </c:pt>
                <c:pt idx="414">
                  <c:v>1.91894E-6</c:v>
                </c:pt>
                <c:pt idx="415">
                  <c:v>2.55727E-6</c:v>
                </c:pt>
                <c:pt idx="416">
                  <c:v>3.1956E-6</c:v>
                </c:pt>
                <c:pt idx="417">
                  <c:v>3.83394E-6</c:v>
                </c:pt>
                <c:pt idx="418">
                  <c:v>4.47227E-6</c:v>
                </c:pt>
                <c:pt idx="419">
                  <c:v>5.1106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59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8E-5</c:v>
                </c:pt>
                <c:pt idx="485">
                  <c:v>-1.51298E-5</c:v>
                </c:pt>
                <c:pt idx="486">
                  <c:v>-1.46608E-5</c:v>
                </c:pt>
                <c:pt idx="487">
                  <c:v>-1.41917E-5</c:v>
                </c:pt>
                <c:pt idx="488">
                  <c:v>-1.37225E-5</c:v>
                </c:pt>
                <c:pt idx="489">
                  <c:v>-1.32531E-5</c:v>
                </c:pt>
                <c:pt idx="490">
                  <c:v>-1.27834E-5</c:v>
                </c:pt>
                <c:pt idx="491">
                  <c:v>-1.23134E-5</c:v>
                </c:pt>
                <c:pt idx="492">
                  <c:v>-1.18427E-5</c:v>
                </c:pt>
                <c:pt idx="493">
                  <c:v>-1.1371E-5</c:v>
                </c:pt>
                <c:pt idx="494">
                  <c:v>-1.08979E-5</c:v>
                </c:pt>
                <c:pt idx="495">
                  <c:v>-1.04227E-5</c:v>
                </c:pt>
                <c:pt idx="496">
                  <c:v>-9.9444E-6</c:v>
                </c:pt>
                <c:pt idx="497">
                  <c:v>-9.46157E-6</c:v>
                </c:pt>
                <c:pt idx="498">
                  <c:v>-8.97219E-6</c:v>
                </c:pt>
                <c:pt idx="499">
                  <c:v>-8.47341E-6</c:v>
                </c:pt>
                <c:pt idx="500">
                  <c:v>-7.96124E-6</c:v>
                </c:pt>
                <c:pt idx="501">
                  <c:v>-7.43017E-6</c:v>
                </c:pt>
                <c:pt idx="502">
                  <c:v>-6.87264E-6</c:v>
                </c:pt>
                <c:pt idx="503">
                  <c:v>-6.27836E-6</c:v>
                </c:pt>
                <c:pt idx="504">
                  <c:v>-5.63345E-6</c:v>
                </c:pt>
                <c:pt idx="505">
                  <c:v>-4.91941E-6</c:v>
                </c:pt>
                <c:pt idx="506">
                  <c:v>-4.11173E-6</c:v>
                </c:pt>
                <c:pt idx="507">
                  <c:v>-3.17829E-6</c:v>
                </c:pt>
                <c:pt idx="508">
                  <c:v>-2.0774E-6</c:v>
                </c:pt>
                <c:pt idx="509">
                  <c:v>-7.55444E-7</c:v>
                </c:pt>
                <c:pt idx="510">
                  <c:v>8.55849E-7</c:v>
                </c:pt>
                <c:pt idx="511">
                  <c:v>2.84254E-6</c:v>
                </c:pt>
                <c:pt idx="512">
                  <c:v>5.312E-6</c:v>
                </c:pt>
                <c:pt idx="513">
                  <c:v>8.39682E-6</c:v>
                </c:pt>
                <c:pt idx="514">
                  <c:v>1.2259E-5</c:v>
                </c:pt>
                <c:pt idx="515">
                  <c:v>1.70942E-5</c:v>
                </c:pt>
                <c:pt idx="516">
                  <c:v>2.31363E-5</c:v>
                </c:pt>
                <c:pt idx="517">
                  <c:v>3.06611E-5</c:v>
                </c:pt>
                <c:pt idx="518">
                  <c:v>3.99907E-5</c:v>
                </c:pt>
                <c:pt idx="519">
                  <c:v>5.14954E-5</c:v>
                </c:pt>
                <c:pt idx="520">
                  <c:v>6.55961E-5</c:v>
                </c:pt>
                <c:pt idx="521">
                  <c:v>8.27637E-5</c:v>
                </c:pt>
                <c:pt idx="522">
                  <c:v>0.000103517</c:v>
                </c:pt>
                <c:pt idx="523">
                  <c:v>0.00012842</c:v>
                </c:pt>
                <c:pt idx="524">
                  <c:v>0.00015807</c:v>
                </c:pt>
                <c:pt idx="525">
                  <c:v>0.00019309</c:v>
                </c:pt>
                <c:pt idx="526">
                  <c:v>0.000234115</c:v>
                </c:pt>
                <c:pt idx="527">
                  <c:v>0.00028177</c:v>
                </c:pt>
                <c:pt idx="528">
                  <c:v>0.00033665</c:v>
                </c:pt>
                <c:pt idx="529">
                  <c:v>0.000399297</c:v>
                </c:pt>
                <c:pt idx="530">
                  <c:v>0.000470167</c:v>
                </c:pt>
                <c:pt idx="531">
                  <c:v>0.000549605</c:v>
                </c:pt>
                <c:pt idx="532">
                  <c:v>0.000637808</c:v>
                </c:pt>
                <c:pt idx="533">
                  <c:v>0.000734799</c:v>
                </c:pt>
                <c:pt idx="534">
                  <c:v>0.000840397</c:v>
                </c:pt>
                <c:pt idx="535">
                  <c:v>0.00095419</c:v>
                </c:pt>
                <c:pt idx="536" formatCode="General">
                  <c:v>0.00108</c:v>
                </c:pt>
                <c:pt idx="537" formatCode="General">
                  <c:v>0.0012</c:v>
                </c:pt>
                <c:pt idx="538" formatCode="General">
                  <c:v>0.00134</c:v>
                </c:pt>
                <c:pt idx="539" formatCode="General">
                  <c:v>0.00147</c:v>
                </c:pt>
                <c:pt idx="540" formatCode="General">
                  <c:v>0.00161</c:v>
                </c:pt>
                <c:pt idx="541" formatCode="General">
                  <c:v>0.00175</c:v>
                </c:pt>
                <c:pt idx="542" formatCode="General">
                  <c:v>0.00189</c:v>
                </c:pt>
                <c:pt idx="543" formatCode="General">
                  <c:v>0.00203</c:v>
                </c:pt>
                <c:pt idx="544" formatCode="General">
                  <c:v>0.00215</c:v>
                </c:pt>
                <c:pt idx="545" formatCode="General">
                  <c:v>0.00227</c:v>
                </c:pt>
                <c:pt idx="546" formatCode="General">
                  <c:v>0.00238</c:v>
                </c:pt>
                <c:pt idx="547" formatCode="General">
                  <c:v>0.00248</c:v>
                </c:pt>
                <c:pt idx="548" formatCode="General">
                  <c:v>0.00256</c:v>
                </c:pt>
                <c:pt idx="549" formatCode="General">
                  <c:v>0.00262</c:v>
                </c:pt>
                <c:pt idx="550" formatCode="General">
                  <c:v>0.00266</c:v>
                </c:pt>
                <c:pt idx="551" formatCode="General">
                  <c:v>0.00269</c:v>
                </c:pt>
                <c:pt idx="552" formatCode="General">
                  <c:v>0.0027</c:v>
                </c:pt>
                <c:pt idx="553" formatCode="General">
                  <c:v>0.00268</c:v>
                </c:pt>
                <c:pt idx="554" formatCode="General">
                  <c:v>0.00265</c:v>
                </c:pt>
                <c:pt idx="555" formatCode="General">
                  <c:v>0.0026</c:v>
                </c:pt>
                <c:pt idx="556" formatCode="General">
                  <c:v>0.00253</c:v>
                </c:pt>
                <c:pt idx="557" formatCode="General">
                  <c:v>0.00245</c:v>
                </c:pt>
                <c:pt idx="558" formatCode="General">
                  <c:v>0.00235</c:v>
                </c:pt>
                <c:pt idx="559" formatCode="General">
                  <c:v>0.00224</c:v>
                </c:pt>
                <c:pt idx="560" formatCode="General">
                  <c:v>0.00211</c:v>
                </c:pt>
                <c:pt idx="561" formatCode="General">
                  <c:v>0.00198</c:v>
                </c:pt>
                <c:pt idx="562" formatCode="General">
                  <c:v>0.00185</c:v>
                </c:pt>
                <c:pt idx="563" formatCode="General">
                  <c:v>0.00171</c:v>
                </c:pt>
                <c:pt idx="564" formatCode="General">
                  <c:v>0.00157</c:v>
                </c:pt>
                <c:pt idx="565" formatCode="General">
                  <c:v>0.00143</c:v>
                </c:pt>
                <c:pt idx="566" formatCode="General">
                  <c:v>0.0013</c:v>
                </c:pt>
                <c:pt idx="567" formatCode="General">
                  <c:v>0.00117</c:v>
                </c:pt>
                <c:pt idx="568" formatCode="General">
                  <c:v>0.00104</c:v>
                </c:pt>
                <c:pt idx="569">
                  <c:v>0.000926193</c:v>
                </c:pt>
                <c:pt idx="570">
                  <c:v>0.000816384</c:v>
                </c:pt>
                <c:pt idx="571">
                  <c:v>0.000714954</c:v>
                </c:pt>
                <c:pt idx="572">
                  <c:v>0.000622227</c:v>
                </c:pt>
                <c:pt idx="573">
                  <c:v>0.000538301</c:v>
                </c:pt>
                <c:pt idx="574">
                  <c:v>0.000463086</c:v>
                </c:pt>
                <c:pt idx="575">
                  <c:v>0.000396321</c:v>
                </c:pt>
                <c:pt idx="576">
                  <c:v>0.000337619</c:v>
                </c:pt>
                <c:pt idx="577">
                  <c:v>0.000286486</c:v>
                </c:pt>
                <c:pt idx="578">
                  <c:v>0.000242358</c:v>
                </c:pt>
                <c:pt idx="579">
                  <c:v>0.000204625</c:v>
                </c:pt>
                <c:pt idx="580">
                  <c:v>0.000172655</c:v>
                </c:pt>
                <c:pt idx="581">
                  <c:v>0.000145817</c:v>
                </c:pt>
                <c:pt idx="582">
                  <c:v>0.000123496</c:v>
                </c:pt>
                <c:pt idx="583">
                  <c:v>0.000105105</c:v>
                </c:pt>
                <c:pt idx="584">
                  <c:v>9.00975E-5</c:v>
                </c:pt>
                <c:pt idx="585">
                  <c:v>7.79727E-5</c:v>
                </c:pt>
                <c:pt idx="586">
                  <c:v>6.82782E-5</c:v>
                </c:pt>
                <c:pt idx="587">
                  <c:v>6.06124E-5</c:v>
                </c:pt>
                <c:pt idx="588">
                  <c:v>5.46234E-5</c:v>
                </c:pt>
                <c:pt idx="589">
                  <c:v>5.00074E-5</c:v>
                </c:pt>
                <c:pt idx="590">
                  <c:v>4.65047E-5</c:v>
                </c:pt>
                <c:pt idx="591">
                  <c:v>4.38965E-5</c:v>
                </c:pt>
                <c:pt idx="592">
                  <c:v>4.20004E-5</c:v>
                </c:pt>
                <c:pt idx="593">
                  <c:v>4.06661E-5</c:v>
                </c:pt>
                <c:pt idx="594">
                  <c:v>3.97711E-5</c:v>
                </c:pt>
                <c:pt idx="595">
                  <c:v>3.92166E-5</c:v>
                </c:pt>
                <c:pt idx="596">
                  <c:v>3.89235E-5</c:v>
                </c:pt>
                <c:pt idx="597">
                  <c:v>3.88296E-5</c:v>
                </c:pt>
                <c:pt idx="598">
                  <c:v>3.8886E-5</c:v>
                </c:pt>
                <c:pt idx="599">
                  <c:v>3.9055E-5</c:v>
                </c:pt>
                <c:pt idx="600">
                  <c:v>3.93076E-5</c:v>
                </c:pt>
                <c:pt idx="601">
                  <c:v>3.96216E-5</c:v>
                </c:pt>
                <c:pt idx="602">
                  <c:v>3.99805E-5</c:v>
                </c:pt>
                <c:pt idx="603">
                  <c:v>4.03719E-5</c:v>
                </c:pt>
                <c:pt idx="604">
                  <c:v>4.07865E-5</c:v>
                </c:pt>
                <c:pt idx="605">
                  <c:v>4.12178E-5</c:v>
                </c:pt>
                <c:pt idx="606">
                  <c:v>4.16608E-5</c:v>
                </c:pt>
                <c:pt idx="607">
                  <c:v>4.2112E-5</c:v>
                </c:pt>
                <c:pt idx="608">
                  <c:v>4.25689E-5</c:v>
                </c:pt>
                <c:pt idx="609">
                  <c:v>4.30297E-5</c:v>
                </c:pt>
                <c:pt idx="610">
                  <c:v>4.34932E-5</c:v>
                </c:pt>
                <c:pt idx="611">
                  <c:v>4.39586E-5</c:v>
                </c:pt>
                <c:pt idx="612">
                  <c:v>4.35249E-5</c:v>
                </c:pt>
                <c:pt idx="613">
                  <c:v>4.05483E-5</c:v>
                </c:pt>
                <c:pt idx="614">
                  <c:v>3.65597E-5</c:v>
                </c:pt>
                <c:pt idx="615">
                  <c:v>3.24868E-5</c:v>
                </c:pt>
                <c:pt idx="616">
                  <c:v>2.84141E-5</c:v>
                </c:pt>
                <c:pt idx="617">
                  <c:v>2.43416E-5</c:v>
                </c:pt>
                <c:pt idx="618">
                  <c:v>2.02691E-5</c:v>
                </c:pt>
                <c:pt idx="619">
                  <c:v>1.61967E-5</c:v>
                </c:pt>
                <c:pt idx="620">
                  <c:v>1.21244E-5</c:v>
                </c:pt>
                <c:pt idx="621">
                  <c:v>8.05204E-6</c:v>
                </c:pt>
                <c:pt idx="622">
                  <c:v>3.97972E-6</c:v>
                </c:pt>
                <c:pt idx="623">
                  <c:v>-9.25793E-8</c:v>
                </c:pt>
                <c:pt idx="624">
                  <c:v>-4.16488E-6</c:v>
                </c:pt>
                <c:pt idx="625">
                  <c:v>-8.23717E-6</c:v>
                </c:pt>
                <c:pt idx="626">
                  <c:v>-1.23095E-5</c:v>
                </c:pt>
                <c:pt idx="627">
                  <c:v>-1.63818E-5</c:v>
                </c:pt>
                <c:pt idx="628">
                  <c:v>-2.0454E-5</c:v>
                </c:pt>
                <c:pt idx="629">
                  <c:v>-2.45263E-5</c:v>
                </c:pt>
                <c:pt idx="630">
                  <c:v>-2.48459E-5</c:v>
                </c:pt>
                <c:pt idx="631">
                  <c:v>-2.43333E-5</c:v>
                </c:pt>
                <c:pt idx="632">
                  <c:v>-2.36192E-5</c:v>
                </c:pt>
                <c:pt idx="633">
                  <c:v>-2.2905E-5</c:v>
                </c:pt>
                <c:pt idx="634">
                  <c:v>-2.21908E-5</c:v>
                </c:pt>
                <c:pt idx="635">
                  <c:v>-2.14766E-5</c:v>
                </c:pt>
                <c:pt idx="636">
                  <c:v>-2.07625E-5</c:v>
                </c:pt>
                <c:pt idx="637">
                  <c:v>-2.00483E-5</c:v>
                </c:pt>
                <c:pt idx="638">
                  <c:v>-1.93341E-5</c:v>
                </c:pt>
                <c:pt idx="639">
                  <c:v>-1.86199E-5</c:v>
                </c:pt>
                <c:pt idx="640">
                  <c:v>-1.79058E-5</c:v>
                </c:pt>
                <c:pt idx="641">
                  <c:v>-1.71916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1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6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Feuil1!$K$1</c:f>
              <c:strCache>
                <c:ptCount val="1"/>
                <c:pt idx="0">
                  <c:v>Fit Peak 8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K$2:$K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8E-5</c:v>
                </c:pt>
                <c:pt idx="5">
                  <c:v>3.52374E-5</c:v>
                </c:pt>
                <c:pt idx="6">
                  <c:v>3.5176E-5</c:v>
                </c:pt>
                <c:pt idx="7">
                  <c:v>3.51146E-5</c:v>
                </c:pt>
                <c:pt idx="8">
                  <c:v>3.50532E-5</c:v>
                </c:pt>
                <c:pt idx="9">
                  <c:v>3.49918E-5</c:v>
                </c:pt>
                <c:pt idx="10">
                  <c:v>3.49304E-5</c:v>
                </c:pt>
                <c:pt idx="11">
                  <c:v>3.4869E-5</c:v>
                </c:pt>
                <c:pt idx="12">
                  <c:v>3.48076E-5</c:v>
                </c:pt>
                <c:pt idx="13">
                  <c:v>3.47462E-5</c:v>
                </c:pt>
                <c:pt idx="14">
                  <c:v>3.46848E-5</c:v>
                </c:pt>
                <c:pt idx="15">
                  <c:v>3.46234E-5</c:v>
                </c:pt>
                <c:pt idx="16">
                  <c:v>3.4562E-5</c:v>
                </c:pt>
                <c:pt idx="17">
                  <c:v>3.45006E-5</c:v>
                </c:pt>
                <c:pt idx="18">
                  <c:v>3.44392E-5</c:v>
                </c:pt>
                <c:pt idx="19">
                  <c:v>3.43778E-5</c:v>
                </c:pt>
                <c:pt idx="20">
                  <c:v>3.43164E-5</c:v>
                </c:pt>
                <c:pt idx="21">
                  <c:v>3.4255E-5</c:v>
                </c:pt>
                <c:pt idx="22">
                  <c:v>3.41936E-5</c:v>
                </c:pt>
                <c:pt idx="23">
                  <c:v>3.41322E-5</c:v>
                </c:pt>
                <c:pt idx="24">
                  <c:v>3.40707E-5</c:v>
                </c:pt>
                <c:pt idx="25">
                  <c:v>3.40093E-5</c:v>
                </c:pt>
                <c:pt idx="26">
                  <c:v>3.39479E-5</c:v>
                </c:pt>
                <c:pt idx="27">
                  <c:v>3.38865E-5</c:v>
                </c:pt>
                <c:pt idx="28">
                  <c:v>3.38251E-5</c:v>
                </c:pt>
                <c:pt idx="29">
                  <c:v>3.37637E-5</c:v>
                </c:pt>
                <c:pt idx="30">
                  <c:v>3.37023E-5</c:v>
                </c:pt>
                <c:pt idx="31">
                  <c:v>3.36409E-5</c:v>
                </c:pt>
                <c:pt idx="32">
                  <c:v>3.35795E-5</c:v>
                </c:pt>
                <c:pt idx="33">
                  <c:v>3.35181E-5</c:v>
                </c:pt>
                <c:pt idx="34">
                  <c:v>3.34567E-5</c:v>
                </c:pt>
                <c:pt idx="35">
                  <c:v>3.33953E-5</c:v>
                </c:pt>
                <c:pt idx="36">
                  <c:v>3.33339E-5</c:v>
                </c:pt>
                <c:pt idx="37">
                  <c:v>3.32725E-5</c:v>
                </c:pt>
                <c:pt idx="38">
                  <c:v>3.32111E-5</c:v>
                </c:pt>
                <c:pt idx="39">
                  <c:v>3.31497E-5</c:v>
                </c:pt>
                <c:pt idx="40">
                  <c:v>3.30883E-5</c:v>
                </c:pt>
                <c:pt idx="41">
                  <c:v>3.30269E-5</c:v>
                </c:pt>
                <c:pt idx="42">
                  <c:v>3.29655E-5</c:v>
                </c:pt>
                <c:pt idx="43">
                  <c:v>3.29041E-5</c:v>
                </c:pt>
                <c:pt idx="44">
                  <c:v>3.28427E-5</c:v>
                </c:pt>
                <c:pt idx="45">
                  <c:v>3.27812E-5</c:v>
                </c:pt>
                <c:pt idx="46">
                  <c:v>3.27198E-5</c:v>
                </c:pt>
                <c:pt idx="47">
                  <c:v>3.26584E-5</c:v>
                </c:pt>
                <c:pt idx="48">
                  <c:v>3.2597E-5</c:v>
                </c:pt>
                <c:pt idx="49">
                  <c:v>3.25356E-5</c:v>
                </c:pt>
                <c:pt idx="50">
                  <c:v>3.24742E-5</c:v>
                </c:pt>
                <c:pt idx="51">
                  <c:v>3.24128E-5</c:v>
                </c:pt>
                <c:pt idx="52">
                  <c:v>3.23514E-5</c:v>
                </c:pt>
                <c:pt idx="53">
                  <c:v>3.229E-5</c:v>
                </c:pt>
                <c:pt idx="54">
                  <c:v>3.22286E-5</c:v>
                </c:pt>
                <c:pt idx="55">
                  <c:v>3.21672E-5</c:v>
                </c:pt>
                <c:pt idx="56">
                  <c:v>3.21058E-5</c:v>
                </c:pt>
                <c:pt idx="57">
                  <c:v>3.20444E-5</c:v>
                </c:pt>
                <c:pt idx="58">
                  <c:v>3.1983E-5</c:v>
                </c:pt>
                <c:pt idx="59">
                  <c:v>3.19216E-5</c:v>
                </c:pt>
                <c:pt idx="60">
                  <c:v>3.18602E-5</c:v>
                </c:pt>
                <c:pt idx="61">
                  <c:v>3.17988E-5</c:v>
                </c:pt>
                <c:pt idx="62">
                  <c:v>3.17374E-5</c:v>
                </c:pt>
                <c:pt idx="63">
                  <c:v>3.1676E-5</c:v>
                </c:pt>
                <c:pt idx="64">
                  <c:v>3.16146E-5</c:v>
                </c:pt>
                <c:pt idx="65">
                  <c:v>3.15531E-5</c:v>
                </c:pt>
                <c:pt idx="66">
                  <c:v>3.14917E-5</c:v>
                </c:pt>
                <c:pt idx="67">
                  <c:v>3.14303E-5</c:v>
                </c:pt>
                <c:pt idx="68">
                  <c:v>3.13689E-5</c:v>
                </c:pt>
                <c:pt idx="69">
                  <c:v>3.13075E-5</c:v>
                </c:pt>
                <c:pt idx="70">
                  <c:v>3.12461E-5</c:v>
                </c:pt>
                <c:pt idx="71">
                  <c:v>3.11847E-5</c:v>
                </c:pt>
                <c:pt idx="72">
                  <c:v>3.11233E-5</c:v>
                </c:pt>
                <c:pt idx="73">
                  <c:v>3.10619E-5</c:v>
                </c:pt>
                <c:pt idx="74">
                  <c:v>3.10005E-5</c:v>
                </c:pt>
                <c:pt idx="75">
                  <c:v>3.09391E-5</c:v>
                </c:pt>
                <c:pt idx="76">
                  <c:v>3.08777E-5</c:v>
                </c:pt>
                <c:pt idx="77">
                  <c:v>3.08163E-5</c:v>
                </c:pt>
                <c:pt idx="78">
                  <c:v>3.07549E-5</c:v>
                </c:pt>
                <c:pt idx="79">
                  <c:v>3.06935E-5</c:v>
                </c:pt>
                <c:pt idx="80">
                  <c:v>3.06321E-5</c:v>
                </c:pt>
                <c:pt idx="81">
                  <c:v>3.05707E-5</c:v>
                </c:pt>
                <c:pt idx="82">
                  <c:v>3.05093E-5</c:v>
                </c:pt>
                <c:pt idx="83">
                  <c:v>3.04479E-5</c:v>
                </c:pt>
                <c:pt idx="84">
                  <c:v>3.03865E-5</c:v>
                </c:pt>
                <c:pt idx="85">
                  <c:v>3.03251E-5</c:v>
                </c:pt>
                <c:pt idx="86">
                  <c:v>3.02636E-5</c:v>
                </c:pt>
                <c:pt idx="87">
                  <c:v>3.02022E-5</c:v>
                </c:pt>
                <c:pt idx="88">
                  <c:v>3.01408E-5</c:v>
                </c:pt>
                <c:pt idx="89">
                  <c:v>3.00794E-5</c:v>
                </c:pt>
                <c:pt idx="90">
                  <c:v>3.0018E-5</c:v>
                </c:pt>
                <c:pt idx="91">
                  <c:v>2.99566E-5</c:v>
                </c:pt>
                <c:pt idx="92">
                  <c:v>2.98952E-5</c:v>
                </c:pt>
                <c:pt idx="93">
                  <c:v>2.98338E-5</c:v>
                </c:pt>
                <c:pt idx="94">
                  <c:v>2.97724E-5</c:v>
                </c:pt>
                <c:pt idx="95">
                  <c:v>2.9711E-5</c:v>
                </c:pt>
                <c:pt idx="96">
                  <c:v>2.96496E-5</c:v>
                </c:pt>
                <c:pt idx="97">
                  <c:v>2.95882E-5</c:v>
                </c:pt>
                <c:pt idx="98">
                  <c:v>2.95268E-5</c:v>
                </c:pt>
                <c:pt idx="99">
                  <c:v>2.94654E-5</c:v>
                </c:pt>
                <c:pt idx="100">
                  <c:v>2.9404E-5</c:v>
                </c:pt>
                <c:pt idx="101">
                  <c:v>2.93426E-5</c:v>
                </c:pt>
                <c:pt idx="102">
                  <c:v>2.92812E-5</c:v>
                </c:pt>
                <c:pt idx="103">
                  <c:v>2.92198E-5</c:v>
                </c:pt>
                <c:pt idx="104">
                  <c:v>2.91584E-5</c:v>
                </c:pt>
                <c:pt idx="105">
                  <c:v>2.9097E-5</c:v>
                </c:pt>
                <c:pt idx="106">
                  <c:v>2.90356E-5</c:v>
                </c:pt>
                <c:pt idx="107">
                  <c:v>2.89741E-5</c:v>
                </c:pt>
                <c:pt idx="108">
                  <c:v>2.89127E-5</c:v>
                </c:pt>
                <c:pt idx="109">
                  <c:v>2.88513E-5</c:v>
                </c:pt>
                <c:pt idx="110">
                  <c:v>2.87899E-5</c:v>
                </c:pt>
                <c:pt idx="111">
                  <c:v>2.87285E-5</c:v>
                </c:pt>
                <c:pt idx="112">
                  <c:v>2.86671E-5</c:v>
                </c:pt>
                <c:pt idx="113">
                  <c:v>2.86057E-5</c:v>
                </c:pt>
                <c:pt idx="114">
                  <c:v>2.85443E-5</c:v>
                </c:pt>
                <c:pt idx="115">
                  <c:v>2.84829E-5</c:v>
                </c:pt>
                <c:pt idx="116">
                  <c:v>2.84215E-5</c:v>
                </c:pt>
                <c:pt idx="117">
                  <c:v>2.83601E-5</c:v>
                </c:pt>
                <c:pt idx="118">
                  <c:v>2.82987E-5</c:v>
                </c:pt>
                <c:pt idx="119">
                  <c:v>2.82373E-5</c:v>
                </c:pt>
                <c:pt idx="120">
                  <c:v>2.81759E-5</c:v>
                </c:pt>
                <c:pt idx="121">
                  <c:v>2.81145E-5</c:v>
                </c:pt>
                <c:pt idx="122">
                  <c:v>2.80531E-5</c:v>
                </c:pt>
                <c:pt idx="123">
                  <c:v>2.79917E-5</c:v>
                </c:pt>
                <c:pt idx="124">
                  <c:v>2.79303E-5</c:v>
                </c:pt>
                <c:pt idx="125">
                  <c:v>2.78689E-5</c:v>
                </c:pt>
                <c:pt idx="126">
                  <c:v>2.78075E-5</c:v>
                </c:pt>
                <c:pt idx="127">
                  <c:v>2.7746E-5</c:v>
                </c:pt>
                <c:pt idx="128">
                  <c:v>2.76846E-5</c:v>
                </c:pt>
                <c:pt idx="129">
                  <c:v>2.76232E-5</c:v>
                </c:pt>
                <c:pt idx="130">
                  <c:v>2.75618E-5</c:v>
                </c:pt>
                <c:pt idx="131">
                  <c:v>2.75004E-5</c:v>
                </c:pt>
                <c:pt idx="132">
                  <c:v>2.7439E-5</c:v>
                </c:pt>
                <c:pt idx="133">
                  <c:v>2.73776E-5</c:v>
                </c:pt>
                <c:pt idx="134">
                  <c:v>2.73162E-5</c:v>
                </c:pt>
                <c:pt idx="135">
                  <c:v>2.72548E-5</c:v>
                </c:pt>
                <c:pt idx="136">
                  <c:v>2.71934E-5</c:v>
                </c:pt>
                <c:pt idx="137">
                  <c:v>2.7132E-5</c:v>
                </c:pt>
                <c:pt idx="138">
                  <c:v>2.70706E-5</c:v>
                </c:pt>
                <c:pt idx="139">
                  <c:v>2.70092E-5</c:v>
                </c:pt>
                <c:pt idx="140">
                  <c:v>2.69478E-5</c:v>
                </c:pt>
                <c:pt idx="141">
                  <c:v>2.68864E-5</c:v>
                </c:pt>
                <c:pt idx="142">
                  <c:v>2.6825E-5</c:v>
                </c:pt>
                <c:pt idx="143">
                  <c:v>2.67636E-5</c:v>
                </c:pt>
                <c:pt idx="144">
                  <c:v>2.67022E-5</c:v>
                </c:pt>
                <c:pt idx="145">
                  <c:v>2.66408E-5</c:v>
                </c:pt>
                <c:pt idx="146">
                  <c:v>2.65794E-5</c:v>
                </c:pt>
                <c:pt idx="147">
                  <c:v>2.6518E-5</c:v>
                </c:pt>
                <c:pt idx="148">
                  <c:v>2.64565E-5</c:v>
                </c:pt>
                <c:pt idx="149">
                  <c:v>2.63951E-5</c:v>
                </c:pt>
                <c:pt idx="150">
                  <c:v>2.63337E-5</c:v>
                </c:pt>
                <c:pt idx="151">
                  <c:v>2.62723E-5</c:v>
                </c:pt>
                <c:pt idx="152">
                  <c:v>2.62109E-5</c:v>
                </c:pt>
                <c:pt idx="153">
                  <c:v>2.61495E-5</c:v>
                </c:pt>
                <c:pt idx="154">
                  <c:v>2.60881E-5</c:v>
                </c:pt>
                <c:pt idx="155">
                  <c:v>2.60267E-5</c:v>
                </c:pt>
                <c:pt idx="156">
                  <c:v>2.59653E-5</c:v>
                </c:pt>
                <c:pt idx="157">
                  <c:v>2.59039E-5</c:v>
                </c:pt>
                <c:pt idx="158">
                  <c:v>2.58425E-5</c:v>
                </c:pt>
                <c:pt idx="159">
                  <c:v>2.57811E-5</c:v>
                </c:pt>
                <c:pt idx="160">
                  <c:v>2.57197E-5</c:v>
                </c:pt>
                <c:pt idx="161">
                  <c:v>2.56583E-5</c:v>
                </c:pt>
                <c:pt idx="162">
                  <c:v>2.55969E-5</c:v>
                </c:pt>
                <c:pt idx="163">
                  <c:v>2.55355E-5</c:v>
                </c:pt>
                <c:pt idx="164">
                  <c:v>2.54741E-5</c:v>
                </c:pt>
                <c:pt idx="165">
                  <c:v>2.54127E-5</c:v>
                </c:pt>
                <c:pt idx="166">
                  <c:v>2.53513E-5</c:v>
                </c:pt>
                <c:pt idx="167">
                  <c:v>2.52899E-5</c:v>
                </c:pt>
                <c:pt idx="168">
                  <c:v>2.52285E-5</c:v>
                </c:pt>
                <c:pt idx="169">
                  <c:v>2.5167E-5</c:v>
                </c:pt>
                <c:pt idx="170">
                  <c:v>2.51056E-5</c:v>
                </c:pt>
                <c:pt idx="171">
                  <c:v>2.50442E-5</c:v>
                </c:pt>
                <c:pt idx="172">
                  <c:v>2.49828E-5</c:v>
                </c:pt>
                <c:pt idx="173">
                  <c:v>2.49214E-5</c:v>
                </c:pt>
                <c:pt idx="174">
                  <c:v>2.486E-5</c:v>
                </c:pt>
                <c:pt idx="175">
                  <c:v>2.47986E-5</c:v>
                </c:pt>
                <c:pt idx="176">
                  <c:v>2.47372E-5</c:v>
                </c:pt>
                <c:pt idx="177">
                  <c:v>2.46758E-5</c:v>
                </c:pt>
                <c:pt idx="178">
                  <c:v>2.46144E-5</c:v>
                </c:pt>
                <c:pt idx="179">
                  <c:v>2.4553E-5</c:v>
                </c:pt>
                <c:pt idx="180">
                  <c:v>2.44916E-5</c:v>
                </c:pt>
                <c:pt idx="181">
                  <c:v>2.44302E-5</c:v>
                </c:pt>
                <c:pt idx="182">
                  <c:v>2.43688E-5</c:v>
                </c:pt>
                <c:pt idx="183">
                  <c:v>2.43074E-5</c:v>
                </c:pt>
                <c:pt idx="184">
                  <c:v>2.4246E-5</c:v>
                </c:pt>
                <c:pt idx="185">
                  <c:v>2.41846E-5</c:v>
                </c:pt>
                <c:pt idx="186">
                  <c:v>2.41232E-5</c:v>
                </c:pt>
                <c:pt idx="187">
                  <c:v>2.40618E-5</c:v>
                </c:pt>
                <c:pt idx="188">
                  <c:v>2.40004E-5</c:v>
                </c:pt>
                <c:pt idx="189">
                  <c:v>2.39389E-5</c:v>
                </c:pt>
                <c:pt idx="190">
                  <c:v>2.38775E-5</c:v>
                </c:pt>
                <c:pt idx="191">
                  <c:v>2.38161E-5</c:v>
                </c:pt>
                <c:pt idx="192">
                  <c:v>2.37547E-5</c:v>
                </c:pt>
                <c:pt idx="193">
                  <c:v>2.36933E-5</c:v>
                </c:pt>
                <c:pt idx="194">
                  <c:v>2.36319E-5</c:v>
                </c:pt>
                <c:pt idx="195">
                  <c:v>2.35705E-5</c:v>
                </c:pt>
                <c:pt idx="196">
                  <c:v>2.35091E-5</c:v>
                </c:pt>
                <c:pt idx="197">
                  <c:v>2.34477E-5</c:v>
                </c:pt>
                <c:pt idx="198">
                  <c:v>2.33863E-5</c:v>
                </c:pt>
                <c:pt idx="199">
                  <c:v>2.33249E-5</c:v>
                </c:pt>
                <c:pt idx="200">
                  <c:v>2.32635E-5</c:v>
                </c:pt>
                <c:pt idx="201">
                  <c:v>2.32021E-5</c:v>
                </c:pt>
                <c:pt idx="202">
                  <c:v>2.31407E-5</c:v>
                </c:pt>
                <c:pt idx="203">
                  <c:v>2.30793E-5</c:v>
                </c:pt>
                <c:pt idx="204">
                  <c:v>2.30179E-5</c:v>
                </c:pt>
                <c:pt idx="205">
                  <c:v>2.29565E-5</c:v>
                </c:pt>
                <c:pt idx="206">
                  <c:v>2.28951E-5</c:v>
                </c:pt>
                <c:pt idx="207">
                  <c:v>2.28337E-5</c:v>
                </c:pt>
                <c:pt idx="208">
                  <c:v>2.27723E-5</c:v>
                </c:pt>
                <c:pt idx="209">
                  <c:v>2.27109E-5</c:v>
                </c:pt>
                <c:pt idx="210">
                  <c:v>2.26494E-5</c:v>
                </c:pt>
                <c:pt idx="211">
                  <c:v>2.2588E-5</c:v>
                </c:pt>
                <c:pt idx="212">
                  <c:v>2.25266E-5</c:v>
                </c:pt>
                <c:pt idx="213">
                  <c:v>2.24652E-5</c:v>
                </c:pt>
                <c:pt idx="214">
                  <c:v>2.24038E-5</c:v>
                </c:pt>
                <c:pt idx="215">
                  <c:v>2.23424E-5</c:v>
                </c:pt>
                <c:pt idx="216">
                  <c:v>2.2281E-5</c:v>
                </c:pt>
                <c:pt idx="217">
                  <c:v>2.22196E-5</c:v>
                </c:pt>
                <c:pt idx="218">
                  <c:v>2.21582E-5</c:v>
                </c:pt>
                <c:pt idx="219">
                  <c:v>2.20968E-5</c:v>
                </c:pt>
                <c:pt idx="220">
                  <c:v>2.20354E-5</c:v>
                </c:pt>
                <c:pt idx="221">
                  <c:v>2.1974E-5</c:v>
                </c:pt>
                <c:pt idx="222">
                  <c:v>2.19126E-5</c:v>
                </c:pt>
                <c:pt idx="223">
                  <c:v>2.18512E-5</c:v>
                </c:pt>
                <c:pt idx="224">
                  <c:v>2.17898E-5</c:v>
                </c:pt>
                <c:pt idx="225">
                  <c:v>2.17284E-5</c:v>
                </c:pt>
                <c:pt idx="226">
                  <c:v>2.1667E-5</c:v>
                </c:pt>
                <c:pt idx="227">
                  <c:v>2.16056E-5</c:v>
                </c:pt>
                <c:pt idx="228">
                  <c:v>2.15442E-5</c:v>
                </c:pt>
                <c:pt idx="229">
                  <c:v>2.14828E-5</c:v>
                </c:pt>
                <c:pt idx="230">
                  <c:v>2.14214E-5</c:v>
                </c:pt>
                <c:pt idx="231">
                  <c:v>2.13599E-5</c:v>
                </c:pt>
                <c:pt idx="232">
                  <c:v>2.12985E-5</c:v>
                </c:pt>
                <c:pt idx="233">
                  <c:v>2.12371E-5</c:v>
                </c:pt>
                <c:pt idx="234">
                  <c:v>2.11757E-5</c:v>
                </c:pt>
                <c:pt idx="235">
                  <c:v>2.11143E-5</c:v>
                </c:pt>
                <c:pt idx="236">
                  <c:v>2.10529E-5</c:v>
                </c:pt>
                <c:pt idx="237">
                  <c:v>2.09915E-5</c:v>
                </c:pt>
                <c:pt idx="238">
                  <c:v>2.09301E-5</c:v>
                </c:pt>
                <c:pt idx="239">
                  <c:v>2.08687E-5</c:v>
                </c:pt>
                <c:pt idx="240">
                  <c:v>2.08073E-5</c:v>
                </c:pt>
                <c:pt idx="241">
                  <c:v>2.07459E-5</c:v>
                </c:pt>
                <c:pt idx="242">
                  <c:v>2.06845E-5</c:v>
                </c:pt>
                <c:pt idx="243">
                  <c:v>2.05989E-5</c:v>
                </c:pt>
                <c:pt idx="244">
                  <c:v>2.04763E-5</c:v>
                </c:pt>
                <c:pt idx="245">
                  <c:v>2.03083E-5</c:v>
                </c:pt>
                <c:pt idx="246">
                  <c:v>2.01403E-5</c:v>
                </c:pt>
                <c:pt idx="247">
                  <c:v>1.99723E-5</c:v>
                </c:pt>
                <c:pt idx="248">
                  <c:v>1.98043E-5</c:v>
                </c:pt>
                <c:pt idx="249">
                  <c:v>1.96363E-5</c:v>
                </c:pt>
                <c:pt idx="250">
                  <c:v>1.94683E-5</c:v>
                </c:pt>
                <c:pt idx="251">
                  <c:v>1.93003E-5</c:v>
                </c:pt>
                <c:pt idx="252">
                  <c:v>1.91324E-5</c:v>
                </c:pt>
                <c:pt idx="253">
                  <c:v>1.89644E-5</c:v>
                </c:pt>
                <c:pt idx="254">
                  <c:v>1.87964E-5</c:v>
                </c:pt>
                <c:pt idx="255">
                  <c:v>1.86284E-5</c:v>
                </c:pt>
                <c:pt idx="256">
                  <c:v>1.84604E-5</c:v>
                </c:pt>
                <c:pt idx="257">
                  <c:v>1.82924E-5</c:v>
                </c:pt>
                <c:pt idx="258">
                  <c:v>1.81244E-5</c:v>
                </c:pt>
                <c:pt idx="259">
                  <c:v>1.79564E-5</c:v>
                </c:pt>
                <c:pt idx="260">
                  <c:v>1.77884E-5</c:v>
                </c:pt>
                <c:pt idx="261">
                  <c:v>1.76204E-5</c:v>
                </c:pt>
                <c:pt idx="262">
                  <c:v>1.74524E-5</c:v>
                </c:pt>
                <c:pt idx="263">
                  <c:v>1.72844E-5</c:v>
                </c:pt>
                <c:pt idx="264">
                  <c:v>1.71165E-5</c:v>
                </c:pt>
                <c:pt idx="265">
                  <c:v>1.69485E-5</c:v>
                </c:pt>
                <c:pt idx="266">
                  <c:v>1.67805E-5</c:v>
                </c:pt>
                <c:pt idx="267">
                  <c:v>1.66125E-5</c:v>
                </c:pt>
                <c:pt idx="268">
                  <c:v>1.64445E-5</c:v>
                </c:pt>
                <c:pt idx="269">
                  <c:v>1.62765E-5</c:v>
                </c:pt>
                <c:pt idx="270">
                  <c:v>1.61085E-5</c:v>
                </c:pt>
                <c:pt idx="271">
                  <c:v>1.59405E-5</c:v>
                </c:pt>
                <c:pt idx="272">
                  <c:v>1.57725E-5</c:v>
                </c:pt>
                <c:pt idx="273">
                  <c:v>1.56045E-5</c:v>
                </c:pt>
                <c:pt idx="274">
                  <c:v>1.54365E-5</c:v>
                </c:pt>
                <c:pt idx="275">
                  <c:v>1.52685E-5</c:v>
                </c:pt>
                <c:pt idx="276">
                  <c:v>1.51006E-5</c:v>
                </c:pt>
                <c:pt idx="277">
                  <c:v>1.49326E-5</c:v>
                </c:pt>
                <c:pt idx="278">
                  <c:v>1.47646E-5</c:v>
                </c:pt>
                <c:pt idx="279">
                  <c:v>1.45966E-5</c:v>
                </c:pt>
                <c:pt idx="280">
                  <c:v>1.44286E-5</c:v>
                </c:pt>
                <c:pt idx="281">
                  <c:v>1.42606E-5</c:v>
                </c:pt>
                <c:pt idx="282">
                  <c:v>1.40926E-5</c:v>
                </c:pt>
                <c:pt idx="283">
                  <c:v>1.39246E-5</c:v>
                </c:pt>
                <c:pt idx="284">
                  <c:v>1.37566E-5</c:v>
                </c:pt>
                <c:pt idx="285">
                  <c:v>1.35886E-5</c:v>
                </c:pt>
                <c:pt idx="286">
                  <c:v>1.34206E-5</c:v>
                </c:pt>
                <c:pt idx="287">
                  <c:v>1.32526E-5</c:v>
                </c:pt>
                <c:pt idx="288">
                  <c:v>1.30847E-5</c:v>
                </c:pt>
                <c:pt idx="289">
                  <c:v>1.29167E-5</c:v>
                </c:pt>
                <c:pt idx="290">
                  <c:v>1.27487E-5</c:v>
                </c:pt>
                <c:pt idx="291">
                  <c:v>1.25807E-5</c:v>
                </c:pt>
                <c:pt idx="292">
                  <c:v>1.24127E-5</c:v>
                </c:pt>
                <c:pt idx="293">
                  <c:v>1.22447E-5</c:v>
                </c:pt>
                <c:pt idx="294">
                  <c:v>1.20767E-5</c:v>
                </c:pt>
                <c:pt idx="295">
                  <c:v>1.19087E-5</c:v>
                </c:pt>
                <c:pt idx="296">
                  <c:v>1.17407E-5</c:v>
                </c:pt>
                <c:pt idx="297">
                  <c:v>1.15727E-5</c:v>
                </c:pt>
                <c:pt idx="298">
                  <c:v>1.14047E-5</c:v>
                </c:pt>
                <c:pt idx="299">
                  <c:v>1.12367E-5</c:v>
                </c:pt>
                <c:pt idx="300">
                  <c:v>1.10687E-5</c:v>
                </c:pt>
                <c:pt idx="301">
                  <c:v>1.09008E-5</c:v>
                </c:pt>
                <c:pt idx="302">
                  <c:v>1.07328E-5</c:v>
                </c:pt>
                <c:pt idx="303">
                  <c:v>1.05648E-5</c:v>
                </c:pt>
                <c:pt idx="304">
                  <c:v>1.03968E-5</c:v>
                </c:pt>
                <c:pt idx="305">
                  <c:v>1.02288E-5</c:v>
                </c:pt>
                <c:pt idx="306">
                  <c:v>1.00608E-5</c:v>
                </c:pt>
                <c:pt idx="307">
                  <c:v>9.8928E-6</c:v>
                </c:pt>
                <c:pt idx="308">
                  <c:v>9.72481E-6</c:v>
                </c:pt>
                <c:pt idx="309">
                  <c:v>9.55682E-6</c:v>
                </c:pt>
                <c:pt idx="310">
                  <c:v>9.38883E-6</c:v>
                </c:pt>
                <c:pt idx="311">
                  <c:v>9.22084E-6</c:v>
                </c:pt>
                <c:pt idx="312">
                  <c:v>9.05285E-6</c:v>
                </c:pt>
                <c:pt idx="313">
                  <c:v>8.88485E-6</c:v>
                </c:pt>
                <c:pt idx="314">
                  <c:v>8.62525E-6</c:v>
                </c:pt>
                <c:pt idx="315">
                  <c:v>8.22527E-6</c:v>
                </c:pt>
                <c:pt idx="316">
                  <c:v>7.6757E-6</c:v>
                </c:pt>
                <c:pt idx="317">
                  <c:v>7.12613E-6</c:v>
                </c:pt>
                <c:pt idx="318">
                  <c:v>6.57655E-6</c:v>
                </c:pt>
                <c:pt idx="319">
                  <c:v>6.02698E-6</c:v>
                </c:pt>
                <c:pt idx="320">
                  <c:v>5.47741E-6</c:v>
                </c:pt>
                <c:pt idx="321">
                  <c:v>4.92783E-6</c:v>
                </c:pt>
                <c:pt idx="322">
                  <c:v>4.37826E-6</c:v>
                </c:pt>
                <c:pt idx="323">
                  <c:v>3.82869E-6</c:v>
                </c:pt>
                <c:pt idx="324">
                  <c:v>3.27911E-6</c:v>
                </c:pt>
                <c:pt idx="325">
                  <c:v>2.72954E-6</c:v>
                </c:pt>
                <c:pt idx="326">
                  <c:v>2.17997E-6</c:v>
                </c:pt>
                <c:pt idx="327">
                  <c:v>1.63039E-6</c:v>
                </c:pt>
                <c:pt idx="328">
                  <c:v>1.08082E-6</c:v>
                </c:pt>
                <c:pt idx="329">
                  <c:v>5.31247E-7</c:v>
                </c:pt>
                <c:pt idx="330">
                  <c:v>-1.83261E-8</c:v>
                </c:pt>
                <c:pt idx="331">
                  <c:v>-5.67899E-7</c:v>
                </c:pt>
                <c:pt idx="332">
                  <c:v>-1.11747E-6</c:v>
                </c:pt>
                <c:pt idx="333">
                  <c:v>-1.66705E-6</c:v>
                </c:pt>
                <c:pt idx="334">
                  <c:v>-2.21662E-6</c:v>
                </c:pt>
                <c:pt idx="335">
                  <c:v>-2.75249E-6</c:v>
                </c:pt>
                <c:pt idx="336">
                  <c:v>-3.25912E-6</c:v>
                </c:pt>
                <c:pt idx="337">
                  <c:v>-3.45313E-6</c:v>
                </c:pt>
                <c:pt idx="338">
                  <c:v>-3.64715E-6</c:v>
                </c:pt>
                <c:pt idx="339">
                  <c:v>-3.84116E-6</c:v>
                </c:pt>
                <c:pt idx="340">
                  <c:v>-4.03517E-6</c:v>
                </c:pt>
                <c:pt idx="341">
                  <c:v>-4.22919E-6</c:v>
                </c:pt>
                <c:pt idx="342">
                  <c:v>-4.4232E-6</c:v>
                </c:pt>
                <c:pt idx="343">
                  <c:v>-4.61721E-6</c:v>
                </c:pt>
                <c:pt idx="344">
                  <c:v>-4.81123E-6</c:v>
                </c:pt>
                <c:pt idx="345">
                  <c:v>-5.00524E-6</c:v>
                </c:pt>
                <c:pt idx="346">
                  <c:v>-5.19926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7E-5</c:v>
                </c:pt>
                <c:pt idx="392">
                  <c:v>-1.21244E-5</c:v>
                </c:pt>
                <c:pt idx="393">
                  <c:v>-1.1486E-5</c:v>
                </c:pt>
                <c:pt idx="394">
                  <c:v>-1.08477E-5</c:v>
                </c:pt>
                <c:pt idx="395">
                  <c:v>-1.02094E-5</c:v>
                </c:pt>
                <c:pt idx="396">
                  <c:v>-9.57103E-6</c:v>
                </c:pt>
                <c:pt idx="397">
                  <c:v>-8.9327E-6</c:v>
                </c:pt>
                <c:pt idx="398">
                  <c:v>-8.29437E-6</c:v>
                </c:pt>
                <c:pt idx="399">
                  <c:v>-7.65604E-6</c:v>
                </c:pt>
                <c:pt idx="400">
                  <c:v>-7.01771E-6</c:v>
                </c:pt>
                <c:pt idx="401">
                  <c:v>-6.37937E-6</c:v>
                </c:pt>
                <c:pt idx="402">
                  <c:v>-5.74104E-6</c:v>
                </c:pt>
                <c:pt idx="403">
                  <c:v>-5.10271E-6</c:v>
                </c:pt>
                <c:pt idx="404">
                  <c:v>-4.46438E-6</c:v>
                </c:pt>
                <c:pt idx="405">
                  <c:v>-3.82605E-6</c:v>
                </c:pt>
                <c:pt idx="406">
                  <c:v>-3.18772E-6</c:v>
                </c:pt>
                <c:pt idx="407">
                  <c:v>-2.54938E-6</c:v>
                </c:pt>
                <c:pt idx="408">
                  <c:v>-1.91105E-6</c:v>
                </c:pt>
                <c:pt idx="409">
                  <c:v>-1.27272E-6</c:v>
                </c:pt>
                <c:pt idx="410">
                  <c:v>-6.34388E-7</c:v>
                </c:pt>
                <c:pt idx="411">
                  <c:v>3.94411E-9</c:v>
                </c:pt>
                <c:pt idx="412">
                  <c:v>6.42276E-7</c:v>
                </c:pt>
                <c:pt idx="413">
                  <c:v>1.28061E-6</c:v>
                </c:pt>
                <c:pt idx="414">
                  <c:v>1.91894E-6</c:v>
                </c:pt>
                <c:pt idx="415">
                  <c:v>2.55727E-6</c:v>
                </c:pt>
                <c:pt idx="416">
                  <c:v>3.1956E-6</c:v>
                </c:pt>
                <c:pt idx="417">
                  <c:v>3.83394E-6</c:v>
                </c:pt>
                <c:pt idx="418">
                  <c:v>4.47227E-6</c:v>
                </c:pt>
                <c:pt idx="419">
                  <c:v>5.1106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59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9E-5</c:v>
                </c:pt>
                <c:pt idx="485">
                  <c:v>-1.513E-5</c:v>
                </c:pt>
                <c:pt idx="486">
                  <c:v>-1.46611E-5</c:v>
                </c:pt>
                <c:pt idx="487">
                  <c:v>-1.41922E-5</c:v>
                </c:pt>
                <c:pt idx="488">
                  <c:v>-1.37233E-5</c:v>
                </c:pt>
                <c:pt idx="489">
                  <c:v>-1.32544E-5</c:v>
                </c:pt>
                <c:pt idx="490">
                  <c:v>-1.27855E-5</c:v>
                </c:pt>
                <c:pt idx="491">
                  <c:v>-1.23166E-5</c:v>
                </c:pt>
                <c:pt idx="492">
                  <c:v>-1.18477E-5</c:v>
                </c:pt>
                <c:pt idx="493">
                  <c:v>-1.13788E-5</c:v>
                </c:pt>
                <c:pt idx="494">
                  <c:v>-1.09099E-5</c:v>
                </c:pt>
                <c:pt idx="495">
                  <c:v>-1.04409E-5</c:v>
                </c:pt>
                <c:pt idx="496">
                  <c:v>-9.97202E-6</c:v>
                </c:pt>
                <c:pt idx="497">
                  <c:v>-9.50309E-6</c:v>
                </c:pt>
                <c:pt idx="498">
                  <c:v>-9.03414E-6</c:v>
                </c:pt>
                <c:pt idx="499">
                  <c:v>-8.56517E-6</c:v>
                </c:pt>
                <c:pt idx="500">
                  <c:v>-8.09616E-6</c:v>
                </c:pt>
                <c:pt idx="501">
                  <c:v>-7.6271E-6</c:v>
                </c:pt>
                <c:pt idx="502">
                  <c:v>-7.15795E-6</c:v>
                </c:pt>
                <c:pt idx="503">
                  <c:v>-6.68867E-6</c:v>
                </c:pt>
                <c:pt idx="504">
                  <c:v>-6.2192E-6</c:v>
                </c:pt>
                <c:pt idx="505">
                  <c:v>-5.74944E-6</c:v>
                </c:pt>
                <c:pt idx="506">
                  <c:v>-5.27926E-6</c:v>
                </c:pt>
                <c:pt idx="507">
                  <c:v>-4.80846E-6</c:v>
                </c:pt>
                <c:pt idx="508">
                  <c:v>-4.33677E-6</c:v>
                </c:pt>
                <c:pt idx="509">
                  <c:v>-3.86377E-6</c:v>
                </c:pt>
                <c:pt idx="510">
                  <c:v>-3.38891E-6</c:v>
                </c:pt>
                <c:pt idx="511">
                  <c:v>-2.91139E-6</c:v>
                </c:pt>
                <c:pt idx="512">
                  <c:v>-2.43012E-6</c:v>
                </c:pt>
                <c:pt idx="513">
                  <c:v>-1.94356E-6</c:v>
                </c:pt>
                <c:pt idx="514">
                  <c:v>-1.44964E-6</c:v>
                </c:pt>
                <c:pt idx="515">
                  <c:v>-9.45511E-7</c:v>
                </c:pt>
                <c:pt idx="516">
                  <c:v>-4.27352E-7</c:v>
                </c:pt>
                <c:pt idx="517">
                  <c:v>1.09969E-7</c:v>
                </c:pt>
                <c:pt idx="518">
                  <c:v>6.73271E-7</c:v>
                </c:pt>
                <c:pt idx="519">
                  <c:v>1.27154E-6</c:v>
                </c:pt>
                <c:pt idx="520">
                  <c:v>1.91654E-6</c:v>
                </c:pt>
                <c:pt idx="521">
                  <c:v>2.62354E-6</c:v>
                </c:pt>
                <c:pt idx="522">
                  <c:v>3.41216E-6</c:v>
                </c:pt>
                <c:pt idx="523">
                  <c:v>4.3075E-6</c:v>
                </c:pt>
                <c:pt idx="524">
                  <c:v>5.34129E-6</c:v>
                </c:pt>
                <c:pt idx="525">
                  <c:v>6.55339E-6</c:v>
                </c:pt>
                <c:pt idx="526">
                  <c:v>7.99338E-6</c:v>
                </c:pt>
                <c:pt idx="527">
                  <c:v>9.72245E-6</c:v>
                </c:pt>
                <c:pt idx="528">
                  <c:v>1.18154E-5</c:v>
                </c:pt>
                <c:pt idx="529">
                  <c:v>1.43627E-5</c:v>
                </c:pt>
                <c:pt idx="530">
                  <c:v>1.74733E-5</c:v>
                </c:pt>
                <c:pt idx="531">
                  <c:v>2.12762E-5</c:v>
                </c:pt>
                <c:pt idx="532">
                  <c:v>2.59234E-5</c:v>
                </c:pt>
                <c:pt idx="533">
                  <c:v>3.15922E-5</c:v>
                </c:pt>
                <c:pt idx="534">
                  <c:v>3.84863E-5</c:v>
                </c:pt>
                <c:pt idx="535">
                  <c:v>4.68383E-5</c:v>
                </c:pt>
                <c:pt idx="536">
                  <c:v>5.69098E-5</c:v>
                </c:pt>
                <c:pt idx="537">
                  <c:v>6.89918E-5</c:v>
                </c:pt>
                <c:pt idx="538">
                  <c:v>8.34035E-5</c:v>
                </c:pt>
                <c:pt idx="539">
                  <c:v>0.00010049</c:v>
                </c:pt>
                <c:pt idx="540">
                  <c:v>0.00012062</c:v>
                </c:pt>
                <c:pt idx="541">
                  <c:v>0.000144177</c:v>
                </c:pt>
                <c:pt idx="542">
                  <c:v>0.000171555</c:v>
                </c:pt>
                <c:pt idx="543">
                  <c:v>0.000203151</c:v>
                </c:pt>
                <c:pt idx="544">
                  <c:v>0.000239349</c:v>
                </c:pt>
                <c:pt idx="545">
                  <c:v>0.000280512</c:v>
                </c:pt>
                <c:pt idx="546">
                  <c:v>0.000326966</c:v>
                </c:pt>
                <c:pt idx="547">
                  <c:v>0.000378983</c:v>
                </c:pt>
                <c:pt idx="548">
                  <c:v>0.000436767</c:v>
                </c:pt>
                <c:pt idx="549">
                  <c:v>0.000500437</c:v>
                </c:pt>
                <c:pt idx="550">
                  <c:v>0.000570006</c:v>
                </c:pt>
                <c:pt idx="551">
                  <c:v>0.000645372</c:v>
                </c:pt>
                <c:pt idx="552">
                  <c:v>0.000726297</c:v>
                </c:pt>
                <c:pt idx="553">
                  <c:v>0.000812402</c:v>
                </c:pt>
                <c:pt idx="554">
                  <c:v>0.000903153</c:v>
                </c:pt>
                <c:pt idx="555">
                  <c:v>0.000997863</c:v>
                </c:pt>
                <c:pt idx="556" formatCode="General">
                  <c:v>0.0011</c:v>
                </c:pt>
                <c:pt idx="557" formatCode="General">
                  <c:v>0.0012</c:v>
                </c:pt>
                <c:pt idx="558" formatCode="General">
                  <c:v>0.0013</c:v>
                </c:pt>
                <c:pt idx="559" formatCode="General">
                  <c:v>0.0014</c:v>
                </c:pt>
                <c:pt idx="560" formatCode="General">
                  <c:v>0.0015</c:v>
                </c:pt>
                <c:pt idx="561" formatCode="General">
                  <c:v>0.00159</c:v>
                </c:pt>
                <c:pt idx="562" formatCode="General">
                  <c:v>0.00168</c:v>
                </c:pt>
                <c:pt idx="563" formatCode="General">
                  <c:v>0.00177</c:v>
                </c:pt>
                <c:pt idx="564" formatCode="General">
                  <c:v>0.00185</c:v>
                </c:pt>
                <c:pt idx="565" formatCode="General">
                  <c:v>0.00192</c:v>
                </c:pt>
                <c:pt idx="566" formatCode="General">
                  <c:v>0.00198</c:v>
                </c:pt>
                <c:pt idx="567" formatCode="General">
                  <c:v>0.00203</c:v>
                </c:pt>
                <c:pt idx="568" formatCode="General">
                  <c:v>0.00206</c:v>
                </c:pt>
                <c:pt idx="569" formatCode="General">
                  <c:v>0.00209</c:v>
                </c:pt>
                <c:pt idx="570" formatCode="General">
                  <c:v>0.0021</c:v>
                </c:pt>
                <c:pt idx="571" formatCode="General">
                  <c:v>0.0021</c:v>
                </c:pt>
                <c:pt idx="572" formatCode="General">
                  <c:v>0.00208</c:v>
                </c:pt>
                <c:pt idx="573" formatCode="General">
                  <c:v>0.00205</c:v>
                </c:pt>
                <c:pt idx="574" formatCode="General">
                  <c:v>0.00201</c:v>
                </c:pt>
                <c:pt idx="575" formatCode="General">
                  <c:v>0.00196</c:v>
                </c:pt>
                <c:pt idx="576" formatCode="General">
                  <c:v>0.0019</c:v>
                </c:pt>
                <c:pt idx="577" formatCode="General">
                  <c:v>0.00183</c:v>
                </c:pt>
                <c:pt idx="578" formatCode="General">
                  <c:v>0.00175</c:v>
                </c:pt>
                <c:pt idx="579" formatCode="General">
                  <c:v>0.00166</c:v>
                </c:pt>
                <c:pt idx="580" formatCode="General">
                  <c:v>0.00157</c:v>
                </c:pt>
                <c:pt idx="581" formatCode="General">
                  <c:v>0.00147</c:v>
                </c:pt>
                <c:pt idx="582" formatCode="General">
                  <c:v>0.00137</c:v>
                </c:pt>
                <c:pt idx="583" formatCode="General">
                  <c:v>0.00127</c:v>
                </c:pt>
                <c:pt idx="584" formatCode="General">
                  <c:v>0.00117</c:v>
                </c:pt>
                <c:pt idx="585" formatCode="General">
                  <c:v>0.00107</c:v>
                </c:pt>
                <c:pt idx="586">
                  <c:v>0.000976556</c:v>
                </c:pt>
                <c:pt idx="587">
                  <c:v>0.000884182</c:v>
                </c:pt>
                <c:pt idx="588">
                  <c:v>0.000796043</c:v>
                </c:pt>
                <c:pt idx="589">
                  <c:v>0.000712769</c:v>
                </c:pt>
                <c:pt idx="590">
                  <c:v>0.000634835</c:v>
                </c:pt>
                <c:pt idx="591">
                  <c:v>0.000562566</c:v>
                </c:pt>
                <c:pt idx="592">
                  <c:v>0.000496147</c:v>
                </c:pt>
                <c:pt idx="593">
                  <c:v>0.000435635</c:v>
                </c:pt>
                <c:pt idx="594">
                  <c:v>0.000380975</c:v>
                </c:pt>
                <c:pt idx="595">
                  <c:v>0.000332016</c:v>
                </c:pt>
                <c:pt idx="596">
                  <c:v>0.000288524</c:v>
                </c:pt>
                <c:pt idx="597">
                  <c:v>0.000250206</c:v>
                </c:pt>
                <c:pt idx="598">
                  <c:v>0.00021672</c:v>
                </c:pt>
                <c:pt idx="599">
                  <c:v>0.000187693</c:v>
                </c:pt>
                <c:pt idx="600">
                  <c:v>0.000162736</c:v>
                </c:pt>
                <c:pt idx="601">
                  <c:v>0.000141451</c:v>
                </c:pt>
                <c:pt idx="602">
                  <c:v>0.000123447</c:v>
                </c:pt>
                <c:pt idx="603">
                  <c:v>0.000108346</c:v>
                </c:pt>
                <c:pt idx="604">
                  <c:v>9.57871E-5</c:v>
                </c:pt>
                <c:pt idx="605">
                  <c:v>8.54347E-5</c:v>
                </c:pt>
                <c:pt idx="606">
                  <c:v>7.698E-5</c:v>
                </c:pt>
                <c:pt idx="607">
                  <c:v>7.0143E-5</c:v>
                </c:pt>
                <c:pt idx="608">
                  <c:v>6.46731E-5</c:v>
                </c:pt>
                <c:pt idx="609">
                  <c:v>6.03486E-5</c:v>
                </c:pt>
                <c:pt idx="610">
                  <c:v>5.69759E-5</c:v>
                </c:pt>
                <c:pt idx="611">
                  <c:v>5.43877E-5</c:v>
                </c:pt>
                <c:pt idx="612">
                  <c:v>5.15404E-5</c:v>
                </c:pt>
                <c:pt idx="613">
                  <c:v>4.66695E-5</c:v>
                </c:pt>
                <c:pt idx="614">
                  <c:v>4.12044E-5</c:v>
                </c:pt>
                <c:pt idx="615">
                  <c:v>3.59886E-5</c:v>
                </c:pt>
                <c:pt idx="616">
                  <c:v>3.10374E-5</c:v>
                </c:pt>
                <c:pt idx="617">
                  <c:v>2.62942E-5</c:v>
                </c:pt>
                <c:pt idx="618">
                  <c:v>2.17133E-5</c:v>
                </c:pt>
                <c:pt idx="619">
                  <c:v>1.7258E-5</c:v>
                </c:pt>
                <c:pt idx="620">
                  <c:v>1.28993E-5</c:v>
                </c:pt>
                <c:pt idx="621">
                  <c:v>8.61431E-6</c:v>
                </c:pt>
                <c:pt idx="622">
                  <c:v>4.38508E-6</c:v>
                </c:pt>
                <c:pt idx="623">
                  <c:v>1.97782E-7</c:v>
                </c:pt>
                <c:pt idx="624">
                  <c:v>-3.95821E-6</c:v>
                </c:pt>
                <c:pt idx="625">
                  <c:v>-8.09101E-6</c:v>
                </c:pt>
                <c:pt idx="626">
                  <c:v>-1.22068E-5</c:v>
                </c:pt>
                <c:pt idx="627">
                  <c:v>-1.631E-5</c:v>
                </c:pt>
                <c:pt idx="628">
                  <c:v>-2.04043E-5</c:v>
                </c:pt>
                <c:pt idx="629">
                  <c:v>-2.4492E-5</c:v>
                </c:pt>
                <c:pt idx="630">
                  <c:v>-2.48224E-5</c:v>
                </c:pt>
                <c:pt idx="631">
                  <c:v>-2.43173E-5</c:v>
                </c:pt>
                <c:pt idx="632">
                  <c:v>-2.36083E-5</c:v>
                </c:pt>
                <c:pt idx="633">
                  <c:v>-2.28977E-5</c:v>
                </c:pt>
                <c:pt idx="634">
                  <c:v>-2.2186E-5</c:v>
                </c:pt>
                <c:pt idx="635">
                  <c:v>-2.14734E-5</c:v>
                </c:pt>
                <c:pt idx="636">
                  <c:v>-2.07603E-5</c:v>
                </c:pt>
                <c:pt idx="637">
                  <c:v>-2.00469E-5</c:v>
                </c:pt>
                <c:pt idx="638">
                  <c:v>-1.93332E-5</c:v>
                </c:pt>
                <c:pt idx="639">
                  <c:v>-1.86194E-5</c:v>
                </c:pt>
                <c:pt idx="640">
                  <c:v>-1.79054E-5</c:v>
                </c:pt>
                <c:pt idx="641">
                  <c:v>-1.71914E-5</c:v>
                </c:pt>
                <c:pt idx="642">
                  <c:v>-1.64773E-5</c:v>
                </c:pt>
                <c:pt idx="643">
                  <c:v>-1.57632E-5</c:v>
                </c:pt>
                <c:pt idx="644">
                  <c:v>-1.5049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5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89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9"/>
          <c:order val="9"/>
          <c:tx>
            <c:strRef>
              <c:f>Feuil1!$L$1</c:f>
              <c:strCache>
                <c:ptCount val="1"/>
                <c:pt idx="0">
                  <c:v>Fit Peak 9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L$2:$L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8E-5</c:v>
                </c:pt>
                <c:pt idx="5">
                  <c:v>3.52374E-5</c:v>
                </c:pt>
                <c:pt idx="6">
                  <c:v>3.5176E-5</c:v>
                </c:pt>
                <c:pt idx="7">
                  <c:v>3.51146E-5</c:v>
                </c:pt>
                <c:pt idx="8">
                  <c:v>3.50532E-5</c:v>
                </c:pt>
                <c:pt idx="9">
                  <c:v>3.49918E-5</c:v>
                </c:pt>
                <c:pt idx="10">
                  <c:v>3.49304E-5</c:v>
                </c:pt>
                <c:pt idx="11">
                  <c:v>3.4869E-5</c:v>
                </c:pt>
                <c:pt idx="12">
                  <c:v>3.48076E-5</c:v>
                </c:pt>
                <c:pt idx="13">
                  <c:v>3.47462E-5</c:v>
                </c:pt>
                <c:pt idx="14">
                  <c:v>3.46848E-5</c:v>
                </c:pt>
                <c:pt idx="15">
                  <c:v>3.46234E-5</c:v>
                </c:pt>
                <c:pt idx="16">
                  <c:v>3.4562E-5</c:v>
                </c:pt>
                <c:pt idx="17">
                  <c:v>3.45006E-5</c:v>
                </c:pt>
                <c:pt idx="18">
                  <c:v>3.44392E-5</c:v>
                </c:pt>
                <c:pt idx="19">
                  <c:v>3.43778E-5</c:v>
                </c:pt>
                <c:pt idx="20">
                  <c:v>3.43164E-5</c:v>
                </c:pt>
                <c:pt idx="21">
                  <c:v>3.4255E-5</c:v>
                </c:pt>
                <c:pt idx="22">
                  <c:v>3.41936E-5</c:v>
                </c:pt>
                <c:pt idx="23">
                  <c:v>3.41322E-5</c:v>
                </c:pt>
                <c:pt idx="24">
                  <c:v>3.40707E-5</c:v>
                </c:pt>
                <c:pt idx="25">
                  <c:v>3.40093E-5</c:v>
                </c:pt>
                <c:pt idx="26">
                  <c:v>3.39479E-5</c:v>
                </c:pt>
                <c:pt idx="27">
                  <c:v>3.38865E-5</c:v>
                </c:pt>
                <c:pt idx="28">
                  <c:v>3.38251E-5</c:v>
                </c:pt>
                <c:pt idx="29">
                  <c:v>3.37637E-5</c:v>
                </c:pt>
                <c:pt idx="30">
                  <c:v>3.37023E-5</c:v>
                </c:pt>
                <c:pt idx="31">
                  <c:v>3.36409E-5</c:v>
                </c:pt>
                <c:pt idx="32">
                  <c:v>3.35795E-5</c:v>
                </c:pt>
                <c:pt idx="33">
                  <c:v>3.35181E-5</c:v>
                </c:pt>
                <c:pt idx="34">
                  <c:v>3.34567E-5</c:v>
                </c:pt>
                <c:pt idx="35">
                  <c:v>3.33953E-5</c:v>
                </c:pt>
                <c:pt idx="36">
                  <c:v>3.33339E-5</c:v>
                </c:pt>
                <c:pt idx="37">
                  <c:v>3.32725E-5</c:v>
                </c:pt>
                <c:pt idx="38">
                  <c:v>3.32111E-5</c:v>
                </c:pt>
                <c:pt idx="39">
                  <c:v>3.31497E-5</c:v>
                </c:pt>
                <c:pt idx="40">
                  <c:v>3.30883E-5</c:v>
                </c:pt>
                <c:pt idx="41">
                  <c:v>3.30269E-5</c:v>
                </c:pt>
                <c:pt idx="42">
                  <c:v>3.29655E-5</c:v>
                </c:pt>
                <c:pt idx="43">
                  <c:v>3.29041E-5</c:v>
                </c:pt>
                <c:pt idx="44">
                  <c:v>3.28427E-5</c:v>
                </c:pt>
                <c:pt idx="45">
                  <c:v>3.27812E-5</c:v>
                </c:pt>
                <c:pt idx="46">
                  <c:v>3.27198E-5</c:v>
                </c:pt>
                <c:pt idx="47">
                  <c:v>3.26584E-5</c:v>
                </c:pt>
                <c:pt idx="48">
                  <c:v>3.2597E-5</c:v>
                </c:pt>
                <c:pt idx="49">
                  <c:v>3.25356E-5</c:v>
                </c:pt>
                <c:pt idx="50">
                  <c:v>3.24742E-5</c:v>
                </c:pt>
                <c:pt idx="51">
                  <c:v>3.24128E-5</c:v>
                </c:pt>
                <c:pt idx="52">
                  <c:v>3.23514E-5</c:v>
                </c:pt>
                <c:pt idx="53">
                  <c:v>3.229E-5</c:v>
                </c:pt>
                <c:pt idx="54">
                  <c:v>3.22286E-5</c:v>
                </c:pt>
                <c:pt idx="55">
                  <c:v>3.21672E-5</c:v>
                </c:pt>
                <c:pt idx="56">
                  <c:v>3.21058E-5</c:v>
                </c:pt>
                <c:pt idx="57">
                  <c:v>3.20444E-5</c:v>
                </c:pt>
                <c:pt idx="58">
                  <c:v>3.1983E-5</c:v>
                </c:pt>
                <c:pt idx="59">
                  <c:v>3.19216E-5</c:v>
                </c:pt>
                <c:pt idx="60">
                  <c:v>3.18602E-5</c:v>
                </c:pt>
                <c:pt idx="61">
                  <c:v>3.17989E-5</c:v>
                </c:pt>
                <c:pt idx="62">
                  <c:v>3.17375E-5</c:v>
                </c:pt>
                <c:pt idx="63">
                  <c:v>3.16761E-5</c:v>
                </c:pt>
                <c:pt idx="64">
                  <c:v>3.16147E-5</c:v>
                </c:pt>
                <c:pt idx="65">
                  <c:v>3.15534E-5</c:v>
                </c:pt>
                <c:pt idx="66">
                  <c:v>3.1492E-5</c:v>
                </c:pt>
                <c:pt idx="67">
                  <c:v>3.14307E-5</c:v>
                </c:pt>
                <c:pt idx="68">
                  <c:v>3.13694E-5</c:v>
                </c:pt>
                <c:pt idx="69">
                  <c:v>3.13081E-5</c:v>
                </c:pt>
                <c:pt idx="70">
                  <c:v>3.12468E-5</c:v>
                </c:pt>
                <c:pt idx="71">
                  <c:v>3.11856E-5</c:v>
                </c:pt>
                <c:pt idx="72">
                  <c:v>3.11244E-5</c:v>
                </c:pt>
                <c:pt idx="73">
                  <c:v>3.10632E-5</c:v>
                </c:pt>
                <c:pt idx="74">
                  <c:v>3.10021E-5</c:v>
                </c:pt>
                <c:pt idx="75">
                  <c:v>3.09411E-5</c:v>
                </c:pt>
                <c:pt idx="76">
                  <c:v>3.08802E-5</c:v>
                </c:pt>
                <c:pt idx="77">
                  <c:v>3.08194E-5</c:v>
                </c:pt>
                <c:pt idx="78">
                  <c:v>3.07587E-5</c:v>
                </c:pt>
                <c:pt idx="79">
                  <c:v>3.06982E-5</c:v>
                </c:pt>
                <c:pt idx="80">
                  <c:v>3.06379E-5</c:v>
                </c:pt>
                <c:pt idx="81">
                  <c:v>3.05778E-5</c:v>
                </c:pt>
                <c:pt idx="82">
                  <c:v>3.05179E-5</c:v>
                </c:pt>
                <c:pt idx="83">
                  <c:v>3.04584E-5</c:v>
                </c:pt>
                <c:pt idx="84">
                  <c:v>3.03993E-5</c:v>
                </c:pt>
                <c:pt idx="85">
                  <c:v>3.03407E-5</c:v>
                </c:pt>
                <c:pt idx="86">
                  <c:v>3.02827E-5</c:v>
                </c:pt>
                <c:pt idx="87">
                  <c:v>3.02253E-5</c:v>
                </c:pt>
                <c:pt idx="88">
                  <c:v>3.01687E-5</c:v>
                </c:pt>
                <c:pt idx="89">
                  <c:v>3.01131E-5</c:v>
                </c:pt>
                <c:pt idx="90">
                  <c:v>3.00586E-5</c:v>
                </c:pt>
                <c:pt idx="91">
                  <c:v>3.00054E-5</c:v>
                </c:pt>
                <c:pt idx="92">
                  <c:v>2.99538E-5</c:v>
                </c:pt>
                <c:pt idx="93">
                  <c:v>2.9904E-5</c:v>
                </c:pt>
                <c:pt idx="94">
                  <c:v>2.98564E-5</c:v>
                </c:pt>
                <c:pt idx="95">
                  <c:v>2.98112E-5</c:v>
                </c:pt>
                <c:pt idx="96">
                  <c:v>2.9769E-5</c:v>
                </c:pt>
                <c:pt idx="97">
                  <c:v>2.97302E-5</c:v>
                </c:pt>
                <c:pt idx="98">
                  <c:v>2.96954E-5</c:v>
                </c:pt>
                <c:pt idx="99">
                  <c:v>2.96652E-5</c:v>
                </c:pt>
                <c:pt idx="100">
                  <c:v>2.96402E-5</c:v>
                </c:pt>
                <c:pt idx="101">
                  <c:v>2.96214E-5</c:v>
                </c:pt>
                <c:pt idx="102">
                  <c:v>2.96097E-5</c:v>
                </c:pt>
                <c:pt idx="103">
                  <c:v>2.96062E-5</c:v>
                </c:pt>
                <c:pt idx="104">
                  <c:v>2.96119E-5</c:v>
                </c:pt>
                <c:pt idx="105">
                  <c:v>2.96283E-5</c:v>
                </c:pt>
                <c:pt idx="106">
                  <c:v>2.9657E-5</c:v>
                </c:pt>
                <c:pt idx="107">
                  <c:v>2.96995E-5</c:v>
                </c:pt>
                <c:pt idx="108">
                  <c:v>2.97578E-5</c:v>
                </c:pt>
                <c:pt idx="109">
                  <c:v>2.98341E-5</c:v>
                </c:pt>
                <c:pt idx="110">
                  <c:v>2.99306E-5</c:v>
                </c:pt>
                <c:pt idx="111">
                  <c:v>3.005E-5</c:v>
                </c:pt>
                <c:pt idx="112">
                  <c:v>3.01952E-5</c:v>
                </c:pt>
                <c:pt idx="113">
                  <c:v>3.03695E-5</c:v>
                </c:pt>
                <c:pt idx="114">
                  <c:v>3.05762E-5</c:v>
                </c:pt>
                <c:pt idx="115">
                  <c:v>3.08194E-5</c:v>
                </c:pt>
                <c:pt idx="116">
                  <c:v>3.11032E-5</c:v>
                </c:pt>
                <c:pt idx="117">
                  <c:v>3.14323E-5</c:v>
                </c:pt>
                <c:pt idx="118">
                  <c:v>3.18116E-5</c:v>
                </c:pt>
                <c:pt idx="119">
                  <c:v>3.22467E-5</c:v>
                </c:pt>
                <c:pt idx="120">
                  <c:v>3.27433E-5</c:v>
                </c:pt>
                <c:pt idx="121">
                  <c:v>3.33079E-5</c:v>
                </c:pt>
                <c:pt idx="122">
                  <c:v>3.39473E-5</c:v>
                </c:pt>
                <c:pt idx="123">
                  <c:v>3.46687E-5</c:v>
                </c:pt>
                <c:pt idx="124">
                  <c:v>3.548E-5</c:v>
                </c:pt>
                <c:pt idx="125">
                  <c:v>3.63893E-5</c:v>
                </c:pt>
                <c:pt idx="126">
                  <c:v>3.74055E-5</c:v>
                </c:pt>
                <c:pt idx="127">
                  <c:v>3.85378E-5</c:v>
                </c:pt>
                <c:pt idx="128">
                  <c:v>3.97958E-5</c:v>
                </c:pt>
                <c:pt idx="129">
                  <c:v>4.11897E-5</c:v>
                </c:pt>
                <c:pt idx="130">
                  <c:v>4.27302E-5</c:v>
                </c:pt>
                <c:pt idx="131">
                  <c:v>4.4428E-5</c:v>
                </c:pt>
                <c:pt idx="132">
                  <c:v>4.62946E-5</c:v>
                </c:pt>
                <c:pt idx="133">
                  <c:v>4.83415E-5</c:v>
                </c:pt>
                <c:pt idx="134">
                  <c:v>5.05806E-5</c:v>
                </c:pt>
                <c:pt idx="135">
                  <c:v>5.30239E-5</c:v>
                </c:pt>
                <c:pt idx="136">
                  <c:v>5.56834E-5</c:v>
                </c:pt>
                <c:pt idx="137">
                  <c:v>5.85714E-5</c:v>
                </c:pt>
                <c:pt idx="138">
                  <c:v>6.16999E-5</c:v>
                </c:pt>
                <c:pt idx="139">
                  <c:v>6.50807E-5</c:v>
                </c:pt>
                <c:pt idx="140">
                  <c:v>6.87255E-5</c:v>
                </c:pt>
                <c:pt idx="141">
                  <c:v>7.26453E-5</c:v>
                </c:pt>
                <c:pt idx="142">
                  <c:v>7.68509E-5</c:v>
                </c:pt>
                <c:pt idx="143">
                  <c:v>8.13521E-5</c:v>
                </c:pt>
                <c:pt idx="144">
                  <c:v>8.61581E-5</c:v>
                </c:pt>
                <c:pt idx="145">
                  <c:v>9.12771E-5</c:v>
                </c:pt>
                <c:pt idx="146">
                  <c:v>9.6716E-5</c:v>
                </c:pt>
                <c:pt idx="147">
                  <c:v>0.000102481</c:v>
                </c:pt>
                <c:pt idx="148">
                  <c:v>0.000108576</c:v>
                </c:pt>
                <c:pt idx="149">
                  <c:v>0.000115004</c:v>
                </c:pt>
                <c:pt idx="150">
                  <c:v>0.000121766</c:v>
                </c:pt>
                <c:pt idx="151">
                  <c:v>0.000128861</c:v>
                </c:pt>
                <c:pt idx="152">
                  <c:v>0.000136287</c:v>
                </c:pt>
                <c:pt idx="153">
                  <c:v>0.000144038</c:v>
                </c:pt>
                <c:pt idx="154">
                  <c:v>0.000152109</c:v>
                </c:pt>
                <c:pt idx="155">
                  <c:v>0.000160488</c:v>
                </c:pt>
                <c:pt idx="156">
                  <c:v>0.000169164</c:v>
                </c:pt>
                <c:pt idx="157">
                  <c:v>0.000178123</c:v>
                </c:pt>
                <c:pt idx="158">
                  <c:v>0.000187348</c:v>
                </c:pt>
                <c:pt idx="159">
                  <c:v>0.000196819</c:v>
                </c:pt>
                <c:pt idx="160">
                  <c:v>0.000206514</c:v>
                </c:pt>
                <c:pt idx="161">
                  <c:v>0.000216408</c:v>
                </c:pt>
                <c:pt idx="162">
                  <c:v>0.000226475</c:v>
                </c:pt>
                <c:pt idx="163">
                  <c:v>0.000236683</c:v>
                </c:pt>
                <c:pt idx="164">
                  <c:v>0.000247002</c:v>
                </c:pt>
                <c:pt idx="165">
                  <c:v>0.000257397</c:v>
                </c:pt>
                <c:pt idx="166">
                  <c:v>0.000267831</c:v>
                </c:pt>
                <c:pt idx="167">
                  <c:v>0.000278266</c:v>
                </c:pt>
                <c:pt idx="168">
                  <c:v>0.000288662</c:v>
                </c:pt>
                <c:pt idx="169">
                  <c:v>0.000298978</c:v>
                </c:pt>
                <c:pt idx="170">
                  <c:v>0.00030917</c:v>
                </c:pt>
                <c:pt idx="171">
                  <c:v>0.000319196</c:v>
                </c:pt>
                <c:pt idx="172">
                  <c:v>0.00032901</c:v>
                </c:pt>
                <c:pt idx="173">
                  <c:v>0.000338569</c:v>
                </c:pt>
                <c:pt idx="174">
                  <c:v>0.000347827</c:v>
                </c:pt>
                <c:pt idx="175">
                  <c:v>0.00035674</c:v>
                </c:pt>
                <c:pt idx="176">
                  <c:v>0.000365265</c:v>
                </c:pt>
                <c:pt idx="177">
                  <c:v>0.000373359</c:v>
                </c:pt>
                <c:pt idx="178">
                  <c:v>0.000380981</c:v>
                </c:pt>
                <c:pt idx="179">
                  <c:v>0.000388092</c:v>
                </c:pt>
                <c:pt idx="180">
                  <c:v>0.000394653</c:v>
                </c:pt>
                <c:pt idx="181">
                  <c:v>0.000400631</c:v>
                </c:pt>
                <c:pt idx="182">
                  <c:v>0.000405993</c:v>
                </c:pt>
                <c:pt idx="183">
                  <c:v>0.000410709</c:v>
                </c:pt>
                <c:pt idx="184">
                  <c:v>0.000414753</c:v>
                </c:pt>
                <c:pt idx="185">
                  <c:v>0.000418104</c:v>
                </c:pt>
                <c:pt idx="186">
                  <c:v>0.000420741</c:v>
                </c:pt>
                <c:pt idx="187">
                  <c:v>0.000422651</c:v>
                </c:pt>
                <c:pt idx="188">
                  <c:v>0.000423821</c:v>
                </c:pt>
                <c:pt idx="189">
                  <c:v>0.000424246</c:v>
                </c:pt>
                <c:pt idx="190">
                  <c:v>0.000423922</c:v>
                </c:pt>
                <c:pt idx="191">
                  <c:v>0.000422851</c:v>
                </c:pt>
                <c:pt idx="192">
                  <c:v>0.000421038</c:v>
                </c:pt>
                <c:pt idx="193">
                  <c:v>0.000418494</c:v>
                </c:pt>
                <c:pt idx="194">
                  <c:v>0.000415232</c:v>
                </c:pt>
                <c:pt idx="195">
                  <c:v>0.000411269</c:v>
                </c:pt>
                <c:pt idx="196">
                  <c:v>0.000406629</c:v>
                </c:pt>
                <c:pt idx="197">
                  <c:v>0.000401334</c:v>
                </c:pt>
                <c:pt idx="198">
                  <c:v>0.000395414</c:v>
                </c:pt>
                <c:pt idx="199">
                  <c:v>0.000388901</c:v>
                </c:pt>
                <c:pt idx="200">
                  <c:v>0.000381827</c:v>
                </c:pt>
                <c:pt idx="201">
                  <c:v>0.000374231</c:v>
                </c:pt>
                <c:pt idx="202">
                  <c:v>0.000366151</c:v>
                </c:pt>
                <c:pt idx="203">
                  <c:v>0.000357628</c:v>
                </c:pt>
                <c:pt idx="204">
                  <c:v>0.000348703</c:v>
                </c:pt>
                <c:pt idx="205">
                  <c:v>0.00033942</c:v>
                </c:pt>
                <c:pt idx="206">
                  <c:v>0.000329824</c:v>
                </c:pt>
                <c:pt idx="207">
                  <c:v>0.000319958</c:v>
                </c:pt>
                <c:pt idx="208">
                  <c:v>0.000309868</c:v>
                </c:pt>
                <c:pt idx="209">
                  <c:v>0.000299598</c:v>
                </c:pt>
                <c:pt idx="210">
                  <c:v>0.000289192</c:v>
                </c:pt>
                <c:pt idx="211">
                  <c:v>0.000278693</c:v>
                </c:pt>
                <c:pt idx="212">
                  <c:v>0.000268142</c:v>
                </c:pt>
                <c:pt idx="213">
                  <c:v>0.000257581</c:v>
                </c:pt>
                <c:pt idx="214">
                  <c:v>0.000247048</c:v>
                </c:pt>
                <c:pt idx="215">
                  <c:v>0.00023658</c:v>
                </c:pt>
                <c:pt idx="216">
                  <c:v>0.000226212</c:v>
                </c:pt>
                <c:pt idx="217">
                  <c:v>0.000215977</c:v>
                </c:pt>
                <c:pt idx="218">
                  <c:v>0.000205906</c:v>
                </c:pt>
                <c:pt idx="219">
                  <c:v>0.000196026</c:v>
                </c:pt>
                <c:pt idx="220">
                  <c:v>0.000186362</c:v>
                </c:pt>
                <c:pt idx="221">
                  <c:v>0.000176939</c:v>
                </c:pt>
                <c:pt idx="222">
                  <c:v>0.000167776</c:v>
                </c:pt>
                <c:pt idx="223">
                  <c:v>0.000158891</c:v>
                </c:pt>
                <c:pt idx="224">
                  <c:v>0.000150299</c:v>
                </c:pt>
                <c:pt idx="225">
                  <c:v>0.000142013</c:v>
                </c:pt>
                <c:pt idx="226">
                  <c:v>0.000134042</c:v>
                </c:pt>
                <c:pt idx="227">
                  <c:v>0.000126396</c:v>
                </c:pt>
                <c:pt idx="228">
                  <c:v>0.000119078</c:v>
                </c:pt>
                <c:pt idx="229">
                  <c:v>0.000112094</c:v>
                </c:pt>
                <c:pt idx="230">
                  <c:v>0.000105443</c:v>
                </c:pt>
                <c:pt idx="231">
                  <c:v>9.91264E-5</c:v>
                </c:pt>
                <c:pt idx="232">
                  <c:v>9.31406E-5</c:v>
                </c:pt>
                <c:pt idx="233">
                  <c:v>8.74821E-5</c:v>
                </c:pt>
                <c:pt idx="234">
                  <c:v>8.21455E-5</c:v>
                </c:pt>
                <c:pt idx="235">
                  <c:v>7.7124E-5</c:v>
                </c:pt>
                <c:pt idx="236">
                  <c:v>7.24099E-5</c:v>
                </c:pt>
                <c:pt idx="237">
                  <c:v>6.79943E-5</c:v>
                </c:pt>
                <c:pt idx="238">
                  <c:v>6.38674E-5</c:v>
                </c:pt>
                <c:pt idx="239">
                  <c:v>6.00188E-5</c:v>
                </c:pt>
                <c:pt idx="240">
                  <c:v>5.64376E-5</c:v>
                </c:pt>
                <c:pt idx="241">
                  <c:v>5.31122E-5</c:v>
                </c:pt>
                <c:pt idx="242">
                  <c:v>5.00308E-5</c:v>
                </c:pt>
                <c:pt idx="243">
                  <c:v>4.71573E-5</c:v>
                </c:pt>
                <c:pt idx="244">
                  <c:v>4.44667E-5</c:v>
                </c:pt>
                <c:pt idx="245">
                  <c:v>4.19385E-5</c:v>
                </c:pt>
                <c:pt idx="246">
                  <c:v>3.9606E-5</c:v>
                </c:pt>
                <c:pt idx="247">
                  <c:v>3.74574E-5</c:v>
                </c:pt>
                <c:pt idx="248">
                  <c:v>3.5481E-5</c:v>
                </c:pt>
                <c:pt idx="249">
                  <c:v>3.36653E-5</c:v>
                </c:pt>
                <c:pt idx="250">
                  <c:v>3.19994E-5</c:v>
                </c:pt>
                <c:pt idx="251">
                  <c:v>3.04724E-5</c:v>
                </c:pt>
                <c:pt idx="252">
                  <c:v>2.90743E-5</c:v>
                </c:pt>
                <c:pt idx="253">
                  <c:v>2.7795E-5</c:v>
                </c:pt>
                <c:pt idx="254">
                  <c:v>2.66253E-5</c:v>
                </c:pt>
                <c:pt idx="255">
                  <c:v>2.55562E-5</c:v>
                </c:pt>
                <c:pt idx="256">
                  <c:v>2.45794E-5</c:v>
                </c:pt>
                <c:pt idx="257">
                  <c:v>2.3687E-5</c:v>
                </c:pt>
                <c:pt idx="258">
                  <c:v>2.28714E-5</c:v>
                </c:pt>
                <c:pt idx="259">
                  <c:v>2.21257E-5</c:v>
                </c:pt>
                <c:pt idx="260">
                  <c:v>2.14435E-5</c:v>
                </c:pt>
                <c:pt idx="261">
                  <c:v>2.08187E-5</c:v>
                </c:pt>
                <c:pt idx="262">
                  <c:v>2.02458E-5</c:v>
                </c:pt>
                <c:pt idx="263">
                  <c:v>1.97196E-5</c:v>
                </c:pt>
                <c:pt idx="264">
                  <c:v>1.92353E-5</c:v>
                </c:pt>
                <c:pt idx="265">
                  <c:v>1.87887E-5</c:v>
                </c:pt>
                <c:pt idx="266">
                  <c:v>1.83758E-5</c:v>
                </c:pt>
                <c:pt idx="267">
                  <c:v>1.79928E-5</c:v>
                </c:pt>
                <c:pt idx="268">
                  <c:v>1.76366E-5</c:v>
                </c:pt>
                <c:pt idx="269">
                  <c:v>1.73041E-5</c:v>
                </c:pt>
                <c:pt idx="270">
                  <c:v>1.69927E-5</c:v>
                </c:pt>
                <c:pt idx="271">
                  <c:v>1.66999E-5</c:v>
                </c:pt>
                <c:pt idx="272">
                  <c:v>1.64234E-5</c:v>
                </c:pt>
                <c:pt idx="273">
                  <c:v>1.61615E-5</c:v>
                </c:pt>
                <c:pt idx="274">
                  <c:v>1.59122E-5</c:v>
                </c:pt>
                <c:pt idx="275">
                  <c:v>1.5674E-5</c:v>
                </c:pt>
                <c:pt idx="276">
                  <c:v>1.54455E-5</c:v>
                </c:pt>
                <c:pt idx="277">
                  <c:v>1.52255E-5</c:v>
                </c:pt>
                <c:pt idx="278">
                  <c:v>1.50129E-5</c:v>
                </c:pt>
                <c:pt idx="279">
                  <c:v>1.48066E-5</c:v>
                </c:pt>
                <c:pt idx="280">
                  <c:v>1.4606E-5</c:v>
                </c:pt>
                <c:pt idx="281">
                  <c:v>1.44101E-5</c:v>
                </c:pt>
                <c:pt idx="282">
                  <c:v>1.42184E-5</c:v>
                </c:pt>
                <c:pt idx="283">
                  <c:v>1.40302E-5</c:v>
                </c:pt>
                <c:pt idx="284">
                  <c:v>1.38452E-5</c:v>
                </c:pt>
                <c:pt idx="285">
                  <c:v>1.36627E-5</c:v>
                </c:pt>
                <c:pt idx="286">
                  <c:v>1.34825E-5</c:v>
                </c:pt>
                <c:pt idx="287">
                  <c:v>1.33042E-5</c:v>
                </c:pt>
                <c:pt idx="288">
                  <c:v>1.31275E-5</c:v>
                </c:pt>
                <c:pt idx="289">
                  <c:v>1.29523E-5</c:v>
                </c:pt>
                <c:pt idx="290">
                  <c:v>1.27782E-5</c:v>
                </c:pt>
                <c:pt idx="291">
                  <c:v>1.26051E-5</c:v>
                </c:pt>
                <c:pt idx="292">
                  <c:v>1.24328E-5</c:v>
                </c:pt>
                <c:pt idx="293">
                  <c:v>1.22613E-5</c:v>
                </c:pt>
                <c:pt idx="294">
                  <c:v>1.20904E-5</c:v>
                </c:pt>
                <c:pt idx="295">
                  <c:v>1.19199E-5</c:v>
                </c:pt>
                <c:pt idx="296">
                  <c:v>1.17499E-5</c:v>
                </c:pt>
                <c:pt idx="297">
                  <c:v>1.15802E-5</c:v>
                </c:pt>
                <c:pt idx="298">
                  <c:v>1.14109E-5</c:v>
                </c:pt>
                <c:pt idx="299">
                  <c:v>1.12417E-5</c:v>
                </c:pt>
                <c:pt idx="300">
                  <c:v>1.10728E-5</c:v>
                </c:pt>
                <c:pt idx="301">
                  <c:v>1.09041E-5</c:v>
                </c:pt>
                <c:pt idx="302">
                  <c:v>1.07354E-5</c:v>
                </c:pt>
                <c:pt idx="303">
                  <c:v>1.05669E-5</c:v>
                </c:pt>
                <c:pt idx="304">
                  <c:v>1.03985E-5</c:v>
                </c:pt>
                <c:pt idx="305">
                  <c:v>1.02302E-5</c:v>
                </c:pt>
                <c:pt idx="306">
                  <c:v>1.00619E-5</c:v>
                </c:pt>
                <c:pt idx="307">
                  <c:v>9.89372E-6</c:v>
                </c:pt>
                <c:pt idx="308">
                  <c:v>9.72554E-6</c:v>
                </c:pt>
                <c:pt idx="309">
                  <c:v>9.55741E-6</c:v>
                </c:pt>
                <c:pt idx="310">
                  <c:v>9.3893E-6</c:v>
                </c:pt>
                <c:pt idx="311">
                  <c:v>9.22121E-6</c:v>
                </c:pt>
                <c:pt idx="312">
                  <c:v>9.05314E-6</c:v>
                </c:pt>
                <c:pt idx="313">
                  <c:v>8.88509E-6</c:v>
                </c:pt>
                <c:pt idx="314">
                  <c:v>8.62544E-6</c:v>
                </c:pt>
                <c:pt idx="315">
                  <c:v>8.22542E-6</c:v>
                </c:pt>
                <c:pt idx="316">
                  <c:v>7.67582E-6</c:v>
                </c:pt>
                <c:pt idx="317">
                  <c:v>7.12622E-6</c:v>
                </c:pt>
                <c:pt idx="318">
                  <c:v>6.57663E-6</c:v>
                </c:pt>
                <c:pt idx="319">
                  <c:v>6.02704E-6</c:v>
                </c:pt>
                <c:pt idx="320">
                  <c:v>5.47745E-6</c:v>
                </c:pt>
                <c:pt idx="321">
                  <c:v>4.92787E-6</c:v>
                </c:pt>
                <c:pt idx="322">
                  <c:v>4.37829E-6</c:v>
                </c:pt>
                <c:pt idx="323">
                  <c:v>3.82871E-6</c:v>
                </c:pt>
                <c:pt idx="324">
                  <c:v>3.27913E-6</c:v>
                </c:pt>
                <c:pt idx="325">
                  <c:v>2.72955E-6</c:v>
                </c:pt>
                <c:pt idx="326">
                  <c:v>2.17998E-6</c:v>
                </c:pt>
                <c:pt idx="327">
                  <c:v>1.6304E-6</c:v>
                </c:pt>
                <c:pt idx="328">
                  <c:v>1.08083E-6</c:v>
                </c:pt>
                <c:pt idx="329">
                  <c:v>5.31252E-7</c:v>
                </c:pt>
                <c:pt idx="330">
                  <c:v>-1.83226E-8</c:v>
                </c:pt>
                <c:pt idx="331">
                  <c:v>-5.67897E-7</c:v>
                </c:pt>
                <c:pt idx="332">
                  <c:v>-1.11747E-6</c:v>
                </c:pt>
                <c:pt idx="333">
                  <c:v>-1.66704E-6</c:v>
                </c:pt>
                <c:pt idx="334">
                  <c:v>-2.21662E-6</c:v>
                </c:pt>
                <c:pt idx="335">
                  <c:v>-2.75249E-6</c:v>
                </c:pt>
                <c:pt idx="336">
                  <c:v>-3.25912E-6</c:v>
                </c:pt>
                <c:pt idx="337">
                  <c:v>-3.45313E-6</c:v>
                </c:pt>
                <c:pt idx="338">
                  <c:v>-3.64715E-6</c:v>
                </c:pt>
                <c:pt idx="339">
                  <c:v>-3.84116E-6</c:v>
                </c:pt>
                <c:pt idx="340">
                  <c:v>-4.03517E-6</c:v>
                </c:pt>
                <c:pt idx="341">
                  <c:v>-4.22919E-6</c:v>
                </c:pt>
                <c:pt idx="342">
                  <c:v>-4.4232E-6</c:v>
                </c:pt>
                <c:pt idx="343">
                  <c:v>-4.61721E-6</c:v>
                </c:pt>
                <c:pt idx="344">
                  <c:v>-4.81123E-6</c:v>
                </c:pt>
                <c:pt idx="345">
                  <c:v>-5.00524E-6</c:v>
                </c:pt>
                <c:pt idx="346">
                  <c:v>-5.19926E-6</c:v>
                </c:pt>
                <c:pt idx="347">
                  <c:v>-5.39327E-6</c:v>
                </c:pt>
                <c:pt idx="348">
                  <c:v>-5.58728E-6</c:v>
                </c:pt>
                <c:pt idx="349">
                  <c:v>-5.7813E-6</c:v>
                </c:pt>
                <c:pt idx="350">
                  <c:v>-5.97531E-6</c:v>
                </c:pt>
                <c:pt idx="351">
                  <c:v>-6.16932E-6</c:v>
                </c:pt>
                <c:pt idx="352">
                  <c:v>-6.36334E-6</c:v>
                </c:pt>
                <c:pt idx="353">
                  <c:v>-6.55735E-6</c:v>
                </c:pt>
                <c:pt idx="354">
                  <c:v>-6.75137E-6</c:v>
                </c:pt>
                <c:pt idx="355">
                  <c:v>-6.94538E-6</c:v>
                </c:pt>
                <c:pt idx="356">
                  <c:v>-7.13939E-6</c:v>
                </c:pt>
                <c:pt idx="357">
                  <c:v>-7.33341E-6</c:v>
                </c:pt>
                <c:pt idx="358">
                  <c:v>-7.52742E-6</c:v>
                </c:pt>
                <c:pt idx="359">
                  <c:v>-7.72143E-6</c:v>
                </c:pt>
                <c:pt idx="360">
                  <c:v>-7.91545E-6</c:v>
                </c:pt>
                <c:pt idx="361">
                  <c:v>-8.10946E-6</c:v>
                </c:pt>
                <c:pt idx="362">
                  <c:v>-8.30347E-6</c:v>
                </c:pt>
                <c:pt idx="363">
                  <c:v>-8.49749E-6</c:v>
                </c:pt>
                <c:pt idx="364">
                  <c:v>-8.6915E-6</c:v>
                </c:pt>
                <c:pt idx="365">
                  <c:v>-8.88552E-6</c:v>
                </c:pt>
                <c:pt idx="366">
                  <c:v>-9.07953E-6</c:v>
                </c:pt>
                <c:pt idx="367">
                  <c:v>-9.27354E-6</c:v>
                </c:pt>
                <c:pt idx="368">
                  <c:v>-9.46756E-6</c:v>
                </c:pt>
                <c:pt idx="369">
                  <c:v>-9.66157E-6</c:v>
                </c:pt>
                <c:pt idx="370">
                  <c:v>-9.85558000000002E-6</c:v>
                </c:pt>
                <c:pt idx="371">
                  <c:v>-1.00496E-5</c:v>
                </c:pt>
                <c:pt idx="372">
                  <c:v>-1.02436E-5</c:v>
                </c:pt>
                <c:pt idx="373">
                  <c:v>-1.04376E-5</c:v>
                </c:pt>
                <c:pt idx="374">
                  <c:v>-1.06316E-5</c:v>
                </c:pt>
                <c:pt idx="375">
                  <c:v>-1.08257E-5</c:v>
                </c:pt>
                <c:pt idx="376">
                  <c:v>-1.10197E-5</c:v>
                </c:pt>
                <c:pt idx="377">
                  <c:v>-1.12137E-5</c:v>
                </c:pt>
                <c:pt idx="378">
                  <c:v>-1.14077E-5</c:v>
                </c:pt>
                <c:pt idx="379">
                  <c:v>-1.16017E-5</c:v>
                </c:pt>
                <c:pt idx="380">
                  <c:v>-1.17957E-5</c:v>
                </c:pt>
                <c:pt idx="381">
                  <c:v>-1.19897E-5</c:v>
                </c:pt>
                <c:pt idx="382">
                  <c:v>-1.21837E-5</c:v>
                </c:pt>
                <c:pt idx="383">
                  <c:v>-1.23778E-5</c:v>
                </c:pt>
                <c:pt idx="384">
                  <c:v>-1.25718E-5</c:v>
                </c:pt>
                <c:pt idx="385">
                  <c:v>-1.27658E-5</c:v>
                </c:pt>
                <c:pt idx="386">
                  <c:v>-1.29598E-5</c:v>
                </c:pt>
                <c:pt idx="387">
                  <c:v>-1.31538E-5</c:v>
                </c:pt>
                <c:pt idx="388">
                  <c:v>-1.33478E-5</c:v>
                </c:pt>
                <c:pt idx="389">
                  <c:v>-1.35418E-5</c:v>
                </c:pt>
                <c:pt idx="390">
                  <c:v>-1.33652E-5</c:v>
                </c:pt>
                <c:pt idx="391">
                  <c:v>-1.27627E-5</c:v>
                </c:pt>
                <c:pt idx="392">
                  <c:v>-1.21244E-5</c:v>
                </c:pt>
                <c:pt idx="393">
                  <c:v>-1.1486E-5</c:v>
                </c:pt>
                <c:pt idx="394">
                  <c:v>-1.08477E-5</c:v>
                </c:pt>
                <c:pt idx="395">
                  <c:v>-1.02094E-5</c:v>
                </c:pt>
                <c:pt idx="396">
                  <c:v>-9.57103E-6</c:v>
                </c:pt>
                <c:pt idx="397">
                  <c:v>-8.9327E-6</c:v>
                </c:pt>
                <c:pt idx="398">
                  <c:v>-8.29437E-6</c:v>
                </c:pt>
                <c:pt idx="399">
                  <c:v>-7.65604E-6</c:v>
                </c:pt>
                <c:pt idx="400">
                  <c:v>-7.01771E-6</c:v>
                </c:pt>
                <c:pt idx="401">
                  <c:v>-6.37937E-6</c:v>
                </c:pt>
                <c:pt idx="402">
                  <c:v>-5.74104E-6</c:v>
                </c:pt>
                <c:pt idx="403">
                  <c:v>-5.10271E-6</c:v>
                </c:pt>
                <c:pt idx="404">
                  <c:v>-4.46438E-6</c:v>
                </c:pt>
                <c:pt idx="405">
                  <c:v>-3.82605E-6</c:v>
                </c:pt>
                <c:pt idx="406">
                  <c:v>-3.18772E-6</c:v>
                </c:pt>
                <c:pt idx="407">
                  <c:v>-2.54938E-6</c:v>
                </c:pt>
                <c:pt idx="408">
                  <c:v>-1.91105E-6</c:v>
                </c:pt>
                <c:pt idx="409">
                  <c:v>-1.27272E-6</c:v>
                </c:pt>
                <c:pt idx="410">
                  <c:v>-6.34388E-7</c:v>
                </c:pt>
                <c:pt idx="411">
                  <c:v>3.94411E-9</c:v>
                </c:pt>
                <c:pt idx="412">
                  <c:v>6.42276E-7</c:v>
                </c:pt>
                <c:pt idx="413">
                  <c:v>1.28061E-6</c:v>
                </c:pt>
                <c:pt idx="414">
                  <c:v>1.91894E-6</c:v>
                </c:pt>
                <c:pt idx="415">
                  <c:v>2.55727E-6</c:v>
                </c:pt>
                <c:pt idx="416">
                  <c:v>3.1956E-6</c:v>
                </c:pt>
                <c:pt idx="417">
                  <c:v>3.83394E-6</c:v>
                </c:pt>
                <c:pt idx="418">
                  <c:v>4.47227E-6</c:v>
                </c:pt>
                <c:pt idx="419">
                  <c:v>5.1106E-6</c:v>
                </c:pt>
                <c:pt idx="420">
                  <c:v>5.74893E-6</c:v>
                </c:pt>
                <c:pt idx="421">
                  <c:v>6.38726E-6</c:v>
                </c:pt>
                <c:pt idx="422">
                  <c:v>7.02559E-6</c:v>
                </c:pt>
                <c:pt idx="423">
                  <c:v>7.66393E-6</c:v>
                </c:pt>
                <c:pt idx="424">
                  <c:v>8.30226E-6</c:v>
                </c:pt>
                <c:pt idx="425">
                  <c:v>8.12786E-6</c:v>
                </c:pt>
                <c:pt idx="426">
                  <c:v>7.44101E-6</c:v>
                </c:pt>
                <c:pt idx="427">
                  <c:v>6.54181E-6</c:v>
                </c:pt>
                <c:pt idx="428">
                  <c:v>5.64261E-6</c:v>
                </c:pt>
                <c:pt idx="429">
                  <c:v>4.74341E-6</c:v>
                </c:pt>
                <c:pt idx="430">
                  <c:v>3.84421E-6</c:v>
                </c:pt>
                <c:pt idx="431">
                  <c:v>2.94501E-6</c:v>
                </c:pt>
                <c:pt idx="432">
                  <c:v>2.04581E-6</c:v>
                </c:pt>
                <c:pt idx="433">
                  <c:v>1.14661E-6</c:v>
                </c:pt>
                <c:pt idx="434">
                  <c:v>2.47409E-7</c:v>
                </c:pt>
                <c:pt idx="435">
                  <c:v>-6.51791E-7</c:v>
                </c:pt>
                <c:pt idx="436">
                  <c:v>-1.55099E-6</c:v>
                </c:pt>
                <c:pt idx="437">
                  <c:v>-2.45019E-6</c:v>
                </c:pt>
                <c:pt idx="438">
                  <c:v>-3.34939E-6</c:v>
                </c:pt>
                <c:pt idx="439">
                  <c:v>-4.24859E-6</c:v>
                </c:pt>
                <c:pt idx="440">
                  <c:v>-5.14779E-6</c:v>
                </c:pt>
                <c:pt idx="441">
                  <c:v>-6.04699E-6</c:v>
                </c:pt>
                <c:pt idx="442">
                  <c:v>-6.94619E-6</c:v>
                </c:pt>
                <c:pt idx="443">
                  <c:v>-7.84539E-6</c:v>
                </c:pt>
                <c:pt idx="444">
                  <c:v>-8.74459E-6</c:v>
                </c:pt>
                <c:pt idx="445">
                  <c:v>-9.64379E-6</c:v>
                </c:pt>
                <c:pt idx="446">
                  <c:v>-1.0543E-5</c:v>
                </c:pt>
                <c:pt idx="447">
                  <c:v>-1.14422E-5</c:v>
                </c:pt>
                <c:pt idx="448">
                  <c:v>-1.23414E-5</c:v>
                </c:pt>
                <c:pt idx="449">
                  <c:v>-1.32406E-5</c:v>
                </c:pt>
                <c:pt idx="450">
                  <c:v>-1.41398E-5</c:v>
                </c:pt>
                <c:pt idx="451">
                  <c:v>-1.5039E-5</c:v>
                </c:pt>
                <c:pt idx="452">
                  <c:v>-1.59382E-5</c:v>
                </c:pt>
                <c:pt idx="453">
                  <c:v>-1.68374E-5</c:v>
                </c:pt>
                <c:pt idx="454">
                  <c:v>-1.77366E-5</c:v>
                </c:pt>
                <c:pt idx="455">
                  <c:v>-1.86358E-5</c:v>
                </c:pt>
                <c:pt idx="456">
                  <c:v>-1.9535E-5</c:v>
                </c:pt>
                <c:pt idx="457">
                  <c:v>-2.04342E-5</c:v>
                </c:pt>
                <c:pt idx="458">
                  <c:v>-2.13334E-5</c:v>
                </c:pt>
                <c:pt idx="459">
                  <c:v>-2.22326E-5</c:v>
                </c:pt>
                <c:pt idx="460">
                  <c:v>-2.31318E-5</c:v>
                </c:pt>
                <c:pt idx="461">
                  <c:v>-2.4031E-5</c:v>
                </c:pt>
                <c:pt idx="462">
                  <c:v>-2.48484E-5</c:v>
                </c:pt>
                <c:pt idx="463">
                  <c:v>-2.53033E-5</c:v>
                </c:pt>
                <c:pt idx="464">
                  <c:v>-2.4977E-5</c:v>
                </c:pt>
                <c:pt idx="465">
                  <c:v>-2.45081E-5</c:v>
                </c:pt>
                <c:pt idx="466">
                  <c:v>-2.40392E-5</c:v>
                </c:pt>
                <c:pt idx="467">
                  <c:v>-2.35703E-5</c:v>
                </c:pt>
                <c:pt idx="468">
                  <c:v>-2.31014E-5</c:v>
                </c:pt>
                <c:pt idx="469">
                  <c:v>-2.26325E-5</c:v>
                </c:pt>
                <c:pt idx="470">
                  <c:v>-2.21636E-5</c:v>
                </c:pt>
                <c:pt idx="471">
                  <c:v>-2.16947E-5</c:v>
                </c:pt>
                <c:pt idx="472">
                  <c:v>-2.12258E-5</c:v>
                </c:pt>
                <c:pt idx="473">
                  <c:v>-2.07569E-5</c:v>
                </c:pt>
                <c:pt idx="474">
                  <c:v>-2.0288E-5</c:v>
                </c:pt>
                <c:pt idx="475">
                  <c:v>-1.98191E-5</c:v>
                </c:pt>
                <c:pt idx="476">
                  <c:v>-1.93502E-5</c:v>
                </c:pt>
                <c:pt idx="477">
                  <c:v>-1.88813E-5</c:v>
                </c:pt>
                <c:pt idx="478">
                  <c:v>-1.84123E-5</c:v>
                </c:pt>
                <c:pt idx="479">
                  <c:v>-1.79434E-5</c:v>
                </c:pt>
                <c:pt idx="480">
                  <c:v>-1.74745E-5</c:v>
                </c:pt>
                <c:pt idx="481">
                  <c:v>-1.70056E-5</c:v>
                </c:pt>
                <c:pt idx="482">
                  <c:v>-1.65367E-5</c:v>
                </c:pt>
                <c:pt idx="483">
                  <c:v>-1.60678E-5</c:v>
                </c:pt>
                <c:pt idx="484">
                  <c:v>-1.55989E-5</c:v>
                </c:pt>
                <c:pt idx="485">
                  <c:v>-1.513E-5</c:v>
                </c:pt>
                <c:pt idx="486">
                  <c:v>-1.46611E-5</c:v>
                </c:pt>
                <c:pt idx="487">
                  <c:v>-1.41922E-5</c:v>
                </c:pt>
                <c:pt idx="488">
                  <c:v>-1.37233E-5</c:v>
                </c:pt>
                <c:pt idx="489">
                  <c:v>-1.32544E-5</c:v>
                </c:pt>
                <c:pt idx="490">
                  <c:v>-1.27855E-5</c:v>
                </c:pt>
                <c:pt idx="491">
                  <c:v>-1.23166E-5</c:v>
                </c:pt>
                <c:pt idx="492">
                  <c:v>-1.18477E-5</c:v>
                </c:pt>
                <c:pt idx="493">
                  <c:v>-1.13788E-5</c:v>
                </c:pt>
                <c:pt idx="494">
                  <c:v>-1.09099E-5</c:v>
                </c:pt>
                <c:pt idx="495">
                  <c:v>-1.0441E-5</c:v>
                </c:pt>
                <c:pt idx="496">
                  <c:v>-9.97206E-6</c:v>
                </c:pt>
                <c:pt idx="497">
                  <c:v>-9.50316E-6</c:v>
                </c:pt>
                <c:pt idx="498">
                  <c:v>-9.03426E-6</c:v>
                </c:pt>
                <c:pt idx="499">
                  <c:v>-8.56535E-6</c:v>
                </c:pt>
                <c:pt idx="500">
                  <c:v>-8.09645E-6</c:v>
                </c:pt>
                <c:pt idx="501">
                  <c:v>-7.62754E-6</c:v>
                </c:pt>
                <c:pt idx="502">
                  <c:v>-7.15864E-6</c:v>
                </c:pt>
                <c:pt idx="503">
                  <c:v>-6.68973E-6</c:v>
                </c:pt>
                <c:pt idx="504">
                  <c:v>-6.22083E-6</c:v>
                </c:pt>
                <c:pt idx="505">
                  <c:v>-5.75192E-6</c:v>
                </c:pt>
                <c:pt idx="506">
                  <c:v>-5.28302E-6</c:v>
                </c:pt>
                <c:pt idx="507">
                  <c:v>-4.81411E-6</c:v>
                </c:pt>
                <c:pt idx="508">
                  <c:v>-4.34521E-6</c:v>
                </c:pt>
                <c:pt idx="509">
                  <c:v>-3.8763E-6</c:v>
                </c:pt>
                <c:pt idx="510">
                  <c:v>-3.4074E-6</c:v>
                </c:pt>
                <c:pt idx="511">
                  <c:v>-2.93849E-6</c:v>
                </c:pt>
                <c:pt idx="512">
                  <c:v>-2.46959E-6</c:v>
                </c:pt>
                <c:pt idx="513">
                  <c:v>-2.00069E-6</c:v>
                </c:pt>
                <c:pt idx="514">
                  <c:v>-1.53178E-6</c:v>
                </c:pt>
                <c:pt idx="515">
                  <c:v>-1.06288E-6</c:v>
                </c:pt>
                <c:pt idx="516">
                  <c:v>-5.93972E-7</c:v>
                </c:pt>
                <c:pt idx="517">
                  <c:v>-1.25067E-7</c:v>
                </c:pt>
                <c:pt idx="518">
                  <c:v>3.43838E-7</c:v>
                </c:pt>
                <c:pt idx="519">
                  <c:v>8.12742E-7</c:v>
                </c:pt>
                <c:pt idx="520">
                  <c:v>1.28165E-6</c:v>
                </c:pt>
                <c:pt idx="521">
                  <c:v>1.75055E-6</c:v>
                </c:pt>
                <c:pt idx="522">
                  <c:v>2.21946E-6</c:v>
                </c:pt>
                <c:pt idx="523">
                  <c:v>2.68836E-6</c:v>
                </c:pt>
                <c:pt idx="524">
                  <c:v>3.15727E-6</c:v>
                </c:pt>
                <c:pt idx="525">
                  <c:v>3.62617E-6</c:v>
                </c:pt>
                <c:pt idx="526">
                  <c:v>4.09507E-6</c:v>
                </c:pt>
                <c:pt idx="527">
                  <c:v>4.56398E-6</c:v>
                </c:pt>
                <c:pt idx="528">
                  <c:v>5.03288E-6</c:v>
                </c:pt>
                <c:pt idx="529">
                  <c:v>5.50179E-6</c:v>
                </c:pt>
                <c:pt idx="530">
                  <c:v>5.97069E-6</c:v>
                </c:pt>
                <c:pt idx="531">
                  <c:v>6.4396E-6</c:v>
                </c:pt>
                <c:pt idx="532">
                  <c:v>6.9085E-6</c:v>
                </c:pt>
                <c:pt idx="533">
                  <c:v>7.37741E-6</c:v>
                </c:pt>
                <c:pt idx="534">
                  <c:v>7.84631E-6</c:v>
                </c:pt>
                <c:pt idx="535">
                  <c:v>8.31522E-6</c:v>
                </c:pt>
                <c:pt idx="536">
                  <c:v>8.78412E-6</c:v>
                </c:pt>
                <c:pt idx="537">
                  <c:v>9.25303E-6</c:v>
                </c:pt>
                <c:pt idx="538">
                  <c:v>9.72193E-6</c:v>
                </c:pt>
                <c:pt idx="539">
                  <c:v>1.01908E-5</c:v>
                </c:pt>
                <c:pt idx="540">
                  <c:v>1.06597E-5</c:v>
                </c:pt>
                <c:pt idx="541">
                  <c:v>1.11286E-5</c:v>
                </c:pt>
                <c:pt idx="542">
                  <c:v>1.15975E-5</c:v>
                </c:pt>
                <c:pt idx="543">
                  <c:v>1.20665E-5</c:v>
                </c:pt>
                <c:pt idx="544">
                  <c:v>1.25354E-5</c:v>
                </c:pt>
                <c:pt idx="545">
                  <c:v>1.30043E-5</c:v>
                </c:pt>
                <c:pt idx="546">
                  <c:v>1.34732E-5</c:v>
                </c:pt>
                <c:pt idx="547">
                  <c:v>1.39421E-5</c:v>
                </c:pt>
                <c:pt idx="548">
                  <c:v>1.4411E-5</c:v>
                </c:pt>
                <c:pt idx="549">
                  <c:v>1.48799E-5</c:v>
                </c:pt>
                <c:pt idx="550">
                  <c:v>1.53488E-5</c:v>
                </c:pt>
                <c:pt idx="551">
                  <c:v>1.58177E-5</c:v>
                </c:pt>
                <c:pt idx="552">
                  <c:v>1.62866E-5</c:v>
                </c:pt>
                <c:pt idx="553">
                  <c:v>1.67555E-5</c:v>
                </c:pt>
                <c:pt idx="554">
                  <c:v>1.72244E-5</c:v>
                </c:pt>
                <c:pt idx="555">
                  <c:v>1.76933E-5</c:v>
                </c:pt>
                <c:pt idx="556">
                  <c:v>1.81622E-5</c:v>
                </c:pt>
                <c:pt idx="557">
                  <c:v>1.86311E-5</c:v>
                </c:pt>
                <c:pt idx="558">
                  <c:v>1.91E-5</c:v>
                </c:pt>
                <c:pt idx="559">
                  <c:v>1.95689E-5</c:v>
                </c:pt>
                <c:pt idx="560">
                  <c:v>2.00378E-5</c:v>
                </c:pt>
                <c:pt idx="561">
                  <c:v>2.05067E-5</c:v>
                </c:pt>
                <c:pt idx="562">
                  <c:v>2.09756E-5</c:v>
                </c:pt>
                <c:pt idx="563">
                  <c:v>2.14445E-5</c:v>
                </c:pt>
                <c:pt idx="564">
                  <c:v>2.19135E-5</c:v>
                </c:pt>
                <c:pt idx="565">
                  <c:v>2.23824E-5</c:v>
                </c:pt>
                <c:pt idx="566">
                  <c:v>2.28513E-5</c:v>
                </c:pt>
                <c:pt idx="567">
                  <c:v>2.33202E-5</c:v>
                </c:pt>
                <c:pt idx="568">
                  <c:v>2.37891E-5</c:v>
                </c:pt>
                <c:pt idx="569">
                  <c:v>2.4258E-5</c:v>
                </c:pt>
                <c:pt idx="570">
                  <c:v>2.47269E-5</c:v>
                </c:pt>
                <c:pt idx="571">
                  <c:v>2.51958E-5</c:v>
                </c:pt>
                <c:pt idx="572">
                  <c:v>2.56647E-5</c:v>
                </c:pt>
                <c:pt idx="573">
                  <c:v>2.61336E-5</c:v>
                </c:pt>
                <c:pt idx="574">
                  <c:v>2.66025E-5</c:v>
                </c:pt>
                <c:pt idx="575">
                  <c:v>2.70714E-5</c:v>
                </c:pt>
                <c:pt idx="576">
                  <c:v>2.75403E-5</c:v>
                </c:pt>
                <c:pt idx="577">
                  <c:v>2.80092E-5</c:v>
                </c:pt>
                <c:pt idx="578">
                  <c:v>2.84781E-5</c:v>
                </c:pt>
                <c:pt idx="579">
                  <c:v>2.8947E-5</c:v>
                </c:pt>
                <c:pt idx="580">
                  <c:v>2.94159E-5</c:v>
                </c:pt>
                <c:pt idx="581">
                  <c:v>2.98848E-5</c:v>
                </c:pt>
                <c:pt idx="582">
                  <c:v>3.03537E-5</c:v>
                </c:pt>
                <c:pt idx="583">
                  <c:v>3.08226E-5</c:v>
                </c:pt>
                <c:pt idx="584">
                  <c:v>3.12915E-5</c:v>
                </c:pt>
                <c:pt idx="585">
                  <c:v>3.17604E-5</c:v>
                </c:pt>
                <c:pt idx="586">
                  <c:v>3.22294E-5</c:v>
                </c:pt>
                <c:pt idx="587">
                  <c:v>3.26983E-5</c:v>
                </c:pt>
                <c:pt idx="588">
                  <c:v>3.31672E-5</c:v>
                </c:pt>
                <c:pt idx="589">
                  <c:v>3.36361E-5</c:v>
                </c:pt>
                <c:pt idx="590">
                  <c:v>3.4105E-5</c:v>
                </c:pt>
                <c:pt idx="591">
                  <c:v>3.45739E-5</c:v>
                </c:pt>
                <c:pt idx="592">
                  <c:v>3.50428E-5</c:v>
                </c:pt>
                <c:pt idx="593">
                  <c:v>3.55117E-5</c:v>
                </c:pt>
                <c:pt idx="594">
                  <c:v>3.59806E-5</c:v>
                </c:pt>
                <c:pt idx="595">
                  <c:v>3.64495E-5</c:v>
                </c:pt>
                <c:pt idx="596">
                  <c:v>3.69184E-5</c:v>
                </c:pt>
                <c:pt idx="597">
                  <c:v>3.73873E-5</c:v>
                </c:pt>
                <c:pt idx="598">
                  <c:v>3.78562E-5</c:v>
                </c:pt>
                <c:pt idx="599">
                  <c:v>3.83251E-5</c:v>
                </c:pt>
                <c:pt idx="600">
                  <c:v>3.8794E-5</c:v>
                </c:pt>
                <c:pt idx="601">
                  <c:v>3.92629E-5</c:v>
                </c:pt>
                <c:pt idx="602">
                  <c:v>3.97318E-5</c:v>
                </c:pt>
                <c:pt idx="603">
                  <c:v>4.02007E-5</c:v>
                </c:pt>
                <c:pt idx="604">
                  <c:v>4.06696E-5</c:v>
                </c:pt>
                <c:pt idx="605">
                  <c:v>4.11385E-5</c:v>
                </c:pt>
                <c:pt idx="606">
                  <c:v>4.16074E-5</c:v>
                </c:pt>
                <c:pt idx="607">
                  <c:v>4.20764E-5</c:v>
                </c:pt>
                <c:pt idx="608">
                  <c:v>4.25453E-5</c:v>
                </c:pt>
                <c:pt idx="609">
                  <c:v>4.30142E-5</c:v>
                </c:pt>
                <c:pt idx="610">
                  <c:v>4.34831E-5</c:v>
                </c:pt>
                <c:pt idx="611">
                  <c:v>4.3952E-5</c:v>
                </c:pt>
                <c:pt idx="612">
                  <c:v>4.35206E-5</c:v>
                </c:pt>
                <c:pt idx="613">
                  <c:v>4.05456E-5</c:v>
                </c:pt>
                <c:pt idx="614">
                  <c:v>3.6558E-5</c:v>
                </c:pt>
                <c:pt idx="615">
                  <c:v>3.24857E-5</c:v>
                </c:pt>
                <c:pt idx="616">
                  <c:v>2.84134E-5</c:v>
                </c:pt>
                <c:pt idx="617">
                  <c:v>2.43411E-5</c:v>
                </c:pt>
                <c:pt idx="618">
                  <c:v>2.02688E-5</c:v>
                </c:pt>
                <c:pt idx="619">
                  <c:v>1.61966E-5</c:v>
                </c:pt>
                <c:pt idx="620">
                  <c:v>1.21243E-5</c:v>
                </c:pt>
                <c:pt idx="621">
                  <c:v>8.05198E-6</c:v>
                </c:pt>
                <c:pt idx="622">
                  <c:v>3.97969E-6</c:v>
                </c:pt>
                <c:pt idx="623">
                  <c:v>-9.25999E-8</c:v>
                </c:pt>
                <c:pt idx="624">
                  <c:v>-4.16489E-6</c:v>
                </c:pt>
                <c:pt idx="625">
                  <c:v>-8.23718E-6</c:v>
                </c:pt>
                <c:pt idx="626">
                  <c:v>-1.23095E-5</c:v>
                </c:pt>
                <c:pt idx="627">
                  <c:v>-1.63818E-5</c:v>
                </c:pt>
                <c:pt idx="628">
                  <c:v>-2.0454E-5</c:v>
                </c:pt>
                <c:pt idx="629">
                  <c:v>-2.45263E-5</c:v>
                </c:pt>
                <c:pt idx="630">
                  <c:v>-2.48459E-5</c:v>
                </c:pt>
                <c:pt idx="631">
                  <c:v>-2.43333E-5</c:v>
                </c:pt>
                <c:pt idx="632">
                  <c:v>-2.36192E-5</c:v>
                </c:pt>
                <c:pt idx="633">
                  <c:v>-2.2905E-5</c:v>
                </c:pt>
                <c:pt idx="634">
                  <c:v>-2.21908E-5</c:v>
                </c:pt>
                <c:pt idx="635">
                  <c:v>-2.14766E-5</c:v>
                </c:pt>
                <c:pt idx="636">
                  <c:v>-2.07625E-5</c:v>
                </c:pt>
                <c:pt idx="637">
                  <c:v>-2.00483E-5</c:v>
                </c:pt>
                <c:pt idx="638">
                  <c:v>-1.93341E-5</c:v>
                </c:pt>
                <c:pt idx="639">
                  <c:v>-1.86199E-5</c:v>
                </c:pt>
                <c:pt idx="640">
                  <c:v>-1.79058E-5</c:v>
                </c:pt>
                <c:pt idx="641">
                  <c:v>-1.71916E-5</c:v>
                </c:pt>
                <c:pt idx="642">
                  <c:v>-1.64774E-5</c:v>
                </c:pt>
                <c:pt idx="643">
                  <c:v>-1.57632E-5</c:v>
                </c:pt>
                <c:pt idx="644">
                  <c:v>-1.50491E-5</c:v>
                </c:pt>
                <c:pt idx="645">
                  <c:v>-1.43349E-5</c:v>
                </c:pt>
                <c:pt idx="646">
                  <c:v>-1.36207E-5</c:v>
                </c:pt>
                <c:pt idx="647">
                  <c:v>-1.29066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9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8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4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ser>
          <c:idx val="10"/>
          <c:order val="10"/>
          <c:tx>
            <c:strRef>
              <c:f>Feuil1!$M$1</c:f>
              <c:strCache>
                <c:ptCount val="1"/>
                <c:pt idx="0">
                  <c:v>Cumulative Fit Peak</c:v>
                </c:pt>
              </c:strCache>
            </c:strRef>
          </c:tx>
          <c:spPr>
            <a:ln w="836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Feuil1!$C$2:$C$767</c:f>
              <c:numCache>
                <c:formatCode>General</c:formatCode>
                <c:ptCount val="766"/>
                <c:pt idx="0">
                  <c:v>900.70516</c:v>
                </c:pt>
                <c:pt idx="1">
                  <c:v>902.146</c:v>
                </c:pt>
                <c:pt idx="2">
                  <c:v>903.58684</c:v>
                </c:pt>
                <c:pt idx="3">
                  <c:v>905.0276799999993</c:v>
                </c:pt>
                <c:pt idx="4">
                  <c:v>906.4685199999993</c:v>
                </c:pt>
                <c:pt idx="5">
                  <c:v>907.90937</c:v>
                </c:pt>
                <c:pt idx="6">
                  <c:v>909.3502099999988</c:v>
                </c:pt>
                <c:pt idx="7">
                  <c:v>910.79105</c:v>
                </c:pt>
                <c:pt idx="8">
                  <c:v>912.23189</c:v>
                </c:pt>
                <c:pt idx="9">
                  <c:v>913.67273</c:v>
                </c:pt>
                <c:pt idx="10">
                  <c:v>915.11357</c:v>
                </c:pt>
                <c:pt idx="11">
                  <c:v>916.55441</c:v>
                </c:pt>
                <c:pt idx="12">
                  <c:v>917.9952500000001</c:v>
                </c:pt>
                <c:pt idx="13">
                  <c:v>919.4360899999994</c:v>
                </c:pt>
                <c:pt idx="14">
                  <c:v>920.87694</c:v>
                </c:pt>
                <c:pt idx="15">
                  <c:v>922.31778</c:v>
                </c:pt>
                <c:pt idx="16">
                  <c:v>923.75862</c:v>
                </c:pt>
                <c:pt idx="17">
                  <c:v>925.19946</c:v>
                </c:pt>
                <c:pt idx="18">
                  <c:v>926.6403</c:v>
                </c:pt>
                <c:pt idx="19">
                  <c:v>928.08114</c:v>
                </c:pt>
                <c:pt idx="20">
                  <c:v>929.52198</c:v>
                </c:pt>
                <c:pt idx="21">
                  <c:v>930.9628199999991</c:v>
                </c:pt>
                <c:pt idx="22">
                  <c:v>932.4036599999994</c:v>
                </c:pt>
                <c:pt idx="23">
                  <c:v>933.8445099999993</c:v>
                </c:pt>
                <c:pt idx="24">
                  <c:v>935.28535</c:v>
                </c:pt>
                <c:pt idx="25">
                  <c:v>936.72619</c:v>
                </c:pt>
                <c:pt idx="26">
                  <c:v>938.16703</c:v>
                </c:pt>
                <c:pt idx="27">
                  <c:v>939.60787</c:v>
                </c:pt>
                <c:pt idx="28">
                  <c:v>941.04871</c:v>
                </c:pt>
                <c:pt idx="29">
                  <c:v>942.48955</c:v>
                </c:pt>
                <c:pt idx="30">
                  <c:v>943.93039</c:v>
                </c:pt>
                <c:pt idx="31">
                  <c:v>945.37123</c:v>
                </c:pt>
                <c:pt idx="32">
                  <c:v>946.8120699999988</c:v>
                </c:pt>
                <c:pt idx="33">
                  <c:v>948.2529199999993</c:v>
                </c:pt>
                <c:pt idx="34">
                  <c:v>949.69376</c:v>
                </c:pt>
                <c:pt idx="35">
                  <c:v>951.1346</c:v>
                </c:pt>
                <c:pt idx="36">
                  <c:v>952.57544</c:v>
                </c:pt>
                <c:pt idx="37">
                  <c:v>954.0162800000001</c:v>
                </c:pt>
                <c:pt idx="38">
                  <c:v>955.4571199999987</c:v>
                </c:pt>
                <c:pt idx="39">
                  <c:v>956.8979599999993</c:v>
                </c:pt>
                <c:pt idx="40">
                  <c:v>958.3388</c:v>
                </c:pt>
                <c:pt idx="41">
                  <c:v>959.77964</c:v>
                </c:pt>
                <c:pt idx="42">
                  <c:v>961.22049</c:v>
                </c:pt>
                <c:pt idx="43">
                  <c:v>962.66133</c:v>
                </c:pt>
                <c:pt idx="44">
                  <c:v>964.10217</c:v>
                </c:pt>
                <c:pt idx="45">
                  <c:v>965.54301</c:v>
                </c:pt>
                <c:pt idx="46">
                  <c:v>966.98385</c:v>
                </c:pt>
                <c:pt idx="47">
                  <c:v>968.4246900000001</c:v>
                </c:pt>
                <c:pt idx="48">
                  <c:v>969.8655299999988</c:v>
                </c:pt>
                <c:pt idx="49">
                  <c:v>971.30637</c:v>
                </c:pt>
                <c:pt idx="50">
                  <c:v>972.7472099999992</c:v>
                </c:pt>
                <c:pt idx="51">
                  <c:v>974.18806</c:v>
                </c:pt>
                <c:pt idx="52">
                  <c:v>975.6289</c:v>
                </c:pt>
                <c:pt idx="53">
                  <c:v>977.06974</c:v>
                </c:pt>
                <c:pt idx="54">
                  <c:v>978.51058</c:v>
                </c:pt>
                <c:pt idx="55">
                  <c:v>979.9514199999992</c:v>
                </c:pt>
                <c:pt idx="56">
                  <c:v>981.3922599999991</c:v>
                </c:pt>
                <c:pt idx="57">
                  <c:v>982.8330999999994</c:v>
                </c:pt>
                <c:pt idx="58">
                  <c:v>984.27394</c:v>
                </c:pt>
                <c:pt idx="59">
                  <c:v>985.71478</c:v>
                </c:pt>
                <c:pt idx="60">
                  <c:v>987.15563</c:v>
                </c:pt>
                <c:pt idx="61">
                  <c:v>988.59647</c:v>
                </c:pt>
                <c:pt idx="62">
                  <c:v>990.0373099999994</c:v>
                </c:pt>
                <c:pt idx="63">
                  <c:v>991.47815</c:v>
                </c:pt>
                <c:pt idx="64">
                  <c:v>992.91899</c:v>
                </c:pt>
                <c:pt idx="65">
                  <c:v>994.35983</c:v>
                </c:pt>
                <c:pt idx="66">
                  <c:v>995.80067</c:v>
                </c:pt>
                <c:pt idx="67">
                  <c:v>997.2415099999994</c:v>
                </c:pt>
                <c:pt idx="68">
                  <c:v>998.68235</c:v>
                </c:pt>
                <c:pt idx="69">
                  <c:v>1000.1232</c:v>
                </c:pt>
                <c:pt idx="70">
                  <c:v>1001.56404</c:v>
                </c:pt>
                <c:pt idx="71">
                  <c:v>1003.00488</c:v>
                </c:pt>
                <c:pt idx="72">
                  <c:v>1004.44572</c:v>
                </c:pt>
                <c:pt idx="73">
                  <c:v>1005.88656</c:v>
                </c:pt>
                <c:pt idx="74">
                  <c:v>1007.3274</c:v>
                </c:pt>
                <c:pt idx="75">
                  <c:v>1008.76824</c:v>
                </c:pt>
                <c:pt idx="76">
                  <c:v>1010.20908</c:v>
                </c:pt>
                <c:pt idx="77">
                  <c:v>1011.64992</c:v>
                </c:pt>
                <c:pt idx="78">
                  <c:v>1013.09076</c:v>
                </c:pt>
                <c:pt idx="79">
                  <c:v>1014.53161</c:v>
                </c:pt>
                <c:pt idx="80">
                  <c:v>1015.97245</c:v>
                </c:pt>
                <c:pt idx="81">
                  <c:v>1017.41329</c:v>
                </c:pt>
                <c:pt idx="82">
                  <c:v>1018.85413</c:v>
                </c:pt>
                <c:pt idx="83">
                  <c:v>1020.29497</c:v>
                </c:pt>
                <c:pt idx="84">
                  <c:v>1021.73581</c:v>
                </c:pt>
                <c:pt idx="85">
                  <c:v>1023.17665</c:v>
                </c:pt>
                <c:pt idx="86">
                  <c:v>1024.61749</c:v>
                </c:pt>
                <c:pt idx="87">
                  <c:v>1026.05833</c:v>
                </c:pt>
                <c:pt idx="88">
                  <c:v>1027.49918</c:v>
                </c:pt>
                <c:pt idx="89">
                  <c:v>1028.94002</c:v>
                </c:pt>
                <c:pt idx="90">
                  <c:v>1030.38086</c:v>
                </c:pt>
                <c:pt idx="91">
                  <c:v>1031.8217</c:v>
                </c:pt>
                <c:pt idx="92">
                  <c:v>1033.26254</c:v>
                </c:pt>
                <c:pt idx="93">
                  <c:v>1034.70338</c:v>
                </c:pt>
                <c:pt idx="94">
                  <c:v>1036.14422</c:v>
                </c:pt>
                <c:pt idx="95">
                  <c:v>1037.58506</c:v>
                </c:pt>
                <c:pt idx="96">
                  <c:v>1039.0259</c:v>
                </c:pt>
                <c:pt idx="97">
                  <c:v>1040.46675</c:v>
                </c:pt>
                <c:pt idx="98">
                  <c:v>1041.90759</c:v>
                </c:pt>
                <c:pt idx="99">
                  <c:v>1043.34843</c:v>
                </c:pt>
                <c:pt idx="100">
                  <c:v>1044.78927</c:v>
                </c:pt>
                <c:pt idx="101">
                  <c:v>1046.23011</c:v>
                </c:pt>
                <c:pt idx="102">
                  <c:v>1047.67095</c:v>
                </c:pt>
                <c:pt idx="103">
                  <c:v>1049.11179</c:v>
                </c:pt>
                <c:pt idx="104">
                  <c:v>1050.55263</c:v>
                </c:pt>
                <c:pt idx="105">
                  <c:v>1051.99347</c:v>
                </c:pt>
                <c:pt idx="106">
                  <c:v>1053.43432</c:v>
                </c:pt>
                <c:pt idx="107">
                  <c:v>1054.87516</c:v>
                </c:pt>
                <c:pt idx="108">
                  <c:v>1056.316</c:v>
                </c:pt>
                <c:pt idx="109">
                  <c:v>1057.75684</c:v>
                </c:pt>
                <c:pt idx="110">
                  <c:v>1059.19768</c:v>
                </c:pt>
                <c:pt idx="111">
                  <c:v>1060.63852</c:v>
                </c:pt>
                <c:pt idx="112">
                  <c:v>1062.07936</c:v>
                </c:pt>
                <c:pt idx="113">
                  <c:v>1063.5202</c:v>
                </c:pt>
                <c:pt idx="114">
                  <c:v>1064.96104</c:v>
                </c:pt>
                <c:pt idx="115">
                  <c:v>1066.40189</c:v>
                </c:pt>
                <c:pt idx="116">
                  <c:v>1067.84273</c:v>
                </c:pt>
                <c:pt idx="117">
                  <c:v>1069.28357</c:v>
                </c:pt>
                <c:pt idx="118">
                  <c:v>1070.72441</c:v>
                </c:pt>
                <c:pt idx="119">
                  <c:v>1072.16525</c:v>
                </c:pt>
                <c:pt idx="120">
                  <c:v>1073.60609</c:v>
                </c:pt>
                <c:pt idx="121">
                  <c:v>1075.04693</c:v>
                </c:pt>
                <c:pt idx="122">
                  <c:v>1076.48777</c:v>
                </c:pt>
                <c:pt idx="123">
                  <c:v>1077.92861</c:v>
                </c:pt>
                <c:pt idx="124">
                  <c:v>1079.36945</c:v>
                </c:pt>
                <c:pt idx="125">
                  <c:v>1080.8103</c:v>
                </c:pt>
                <c:pt idx="126">
                  <c:v>1082.25114</c:v>
                </c:pt>
                <c:pt idx="127">
                  <c:v>1083.69198</c:v>
                </c:pt>
                <c:pt idx="128">
                  <c:v>1085.13282</c:v>
                </c:pt>
                <c:pt idx="129">
                  <c:v>1086.57366</c:v>
                </c:pt>
                <c:pt idx="130">
                  <c:v>1088.0145</c:v>
                </c:pt>
                <c:pt idx="131">
                  <c:v>1089.45534</c:v>
                </c:pt>
                <c:pt idx="132">
                  <c:v>1090.89618</c:v>
                </c:pt>
                <c:pt idx="133">
                  <c:v>1092.33702</c:v>
                </c:pt>
                <c:pt idx="134">
                  <c:v>1093.77787</c:v>
                </c:pt>
                <c:pt idx="135">
                  <c:v>1095.21871</c:v>
                </c:pt>
                <c:pt idx="136">
                  <c:v>1096.65955</c:v>
                </c:pt>
                <c:pt idx="137">
                  <c:v>1098.10039</c:v>
                </c:pt>
                <c:pt idx="138">
                  <c:v>1099.54123</c:v>
                </c:pt>
                <c:pt idx="139">
                  <c:v>1100.98207</c:v>
                </c:pt>
                <c:pt idx="140">
                  <c:v>1102.42291</c:v>
                </c:pt>
                <c:pt idx="141">
                  <c:v>1103.86375</c:v>
                </c:pt>
                <c:pt idx="142">
                  <c:v>1105.30459</c:v>
                </c:pt>
                <c:pt idx="143">
                  <c:v>1106.74544</c:v>
                </c:pt>
                <c:pt idx="144">
                  <c:v>1108.18628</c:v>
                </c:pt>
                <c:pt idx="145">
                  <c:v>1109.62712</c:v>
                </c:pt>
                <c:pt idx="146">
                  <c:v>1111.06796</c:v>
                </c:pt>
                <c:pt idx="147">
                  <c:v>1112.5088</c:v>
                </c:pt>
                <c:pt idx="148">
                  <c:v>1113.94964</c:v>
                </c:pt>
                <c:pt idx="149">
                  <c:v>1115.39048</c:v>
                </c:pt>
                <c:pt idx="150">
                  <c:v>1116.83132</c:v>
                </c:pt>
                <c:pt idx="151">
                  <c:v>1118.27216</c:v>
                </c:pt>
                <c:pt idx="152">
                  <c:v>1119.71301</c:v>
                </c:pt>
                <c:pt idx="153">
                  <c:v>1121.15385</c:v>
                </c:pt>
                <c:pt idx="154">
                  <c:v>1122.59469</c:v>
                </c:pt>
                <c:pt idx="155">
                  <c:v>1124.03553</c:v>
                </c:pt>
                <c:pt idx="156">
                  <c:v>1125.47637</c:v>
                </c:pt>
                <c:pt idx="157">
                  <c:v>1126.91721</c:v>
                </c:pt>
                <c:pt idx="158">
                  <c:v>1128.35805</c:v>
                </c:pt>
                <c:pt idx="159">
                  <c:v>1129.79889</c:v>
                </c:pt>
                <c:pt idx="160">
                  <c:v>1131.23973</c:v>
                </c:pt>
                <c:pt idx="161">
                  <c:v>1132.68058</c:v>
                </c:pt>
                <c:pt idx="162">
                  <c:v>1134.12142</c:v>
                </c:pt>
                <c:pt idx="163">
                  <c:v>1135.56226</c:v>
                </c:pt>
                <c:pt idx="164">
                  <c:v>1137.0031</c:v>
                </c:pt>
                <c:pt idx="165">
                  <c:v>1138.44394</c:v>
                </c:pt>
                <c:pt idx="166">
                  <c:v>1139.88478</c:v>
                </c:pt>
                <c:pt idx="167">
                  <c:v>1141.32562</c:v>
                </c:pt>
                <c:pt idx="168">
                  <c:v>1142.76646</c:v>
                </c:pt>
                <c:pt idx="169">
                  <c:v>1144.2073</c:v>
                </c:pt>
                <c:pt idx="170">
                  <c:v>1145.64814</c:v>
                </c:pt>
                <c:pt idx="171">
                  <c:v>1147.08899</c:v>
                </c:pt>
                <c:pt idx="172">
                  <c:v>1148.52983</c:v>
                </c:pt>
                <c:pt idx="173">
                  <c:v>1149.97067</c:v>
                </c:pt>
                <c:pt idx="174">
                  <c:v>1151.41151</c:v>
                </c:pt>
                <c:pt idx="175">
                  <c:v>1152.85235</c:v>
                </c:pt>
                <c:pt idx="176">
                  <c:v>1154.29319</c:v>
                </c:pt>
                <c:pt idx="177">
                  <c:v>1155.73403</c:v>
                </c:pt>
                <c:pt idx="178">
                  <c:v>1157.17487</c:v>
                </c:pt>
                <c:pt idx="179">
                  <c:v>1158.61571</c:v>
                </c:pt>
                <c:pt idx="180">
                  <c:v>1160.05656</c:v>
                </c:pt>
                <c:pt idx="181">
                  <c:v>1161.4974</c:v>
                </c:pt>
                <c:pt idx="182">
                  <c:v>1162.93824</c:v>
                </c:pt>
                <c:pt idx="183">
                  <c:v>1164.37908</c:v>
                </c:pt>
                <c:pt idx="184">
                  <c:v>1165.81992</c:v>
                </c:pt>
                <c:pt idx="185">
                  <c:v>1167.26076</c:v>
                </c:pt>
                <c:pt idx="186">
                  <c:v>1168.7016</c:v>
                </c:pt>
                <c:pt idx="187">
                  <c:v>1170.14244</c:v>
                </c:pt>
                <c:pt idx="188">
                  <c:v>1171.58328</c:v>
                </c:pt>
                <c:pt idx="189">
                  <c:v>1173.02413</c:v>
                </c:pt>
                <c:pt idx="190">
                  <c:v>1174.46497</c:v>
                </c:pt>
                <c:pt idx="191">
                  <c:v>1175.90581</c:v>
                </c:pt>
                <c:pt idx="192">
                  <c:v>1177.34665</c:v>
                </c:pt>
                <c:pt idx="193">
                  <c:v>1178.78749</c:v>
                </c:pt>
                <c:pt idx="194">
                  <c:v>1180.22833</c:v>
                </c:pt>
                <c:pt idx="195">
                  <c:v>1181.66917</c:v>
                </c:pt>
                <c:pt idx="196">
                  <c:v>1183.11001</c:v>
                </c:pt>
                <c:pt idx="197">
                  <c:v>1184.55085</c:v>
                </c:pt>
                <c:pt idx="198">
                  <c:v>1185.9917</c:v>
                </c:pt>
                <c:pt idx="199">
                  <c:v>1187.43254</c:v>
                </c:pt>
                <c:pt idx="200">
                  <c:v>1188.87338</c:v>
                </c:pt>
                <c:pt idx="201">
                  <c:v>1190.31422</c:v>
                </c:pt>
                <c:pt idx="202">
                  <c:v>1191.75506</c:v>
                </c:pt>
                <c:pt idx="203">
                  <c:v>1193.1959</c:v>
                </c:pt>
                <c:pt idx="204">
                  <c:v>1194.63674</c:v>
                </c:pt>
                <c:pt idx="205">
                  <c:v>1196.07758</c:v>
                </c:pt>
                <c:pt idx="206">
                  <c:v>1197.51842</c:v>
                </c:pt>
                <c:pt idx="207">
                  <c:v>1198.95927</c:v>
                </c:pt>
                <c:pt idx="208">
                  <c:v>1200.40011</c:v>
                </c:pt>
                <c:pt idx="209">
                  <c:v>1201.84095</c:v>
                </c:pt>
                <c:pt idx="210">
                  <c:v>1203.28179</c:v>
                </c:pt>
                <c:pt idx="211">
                  <c:v>1204.72263</c:v>
                </c:pt>
                <c:pt idx="212">
                  <c:v>1206.16347</c:v>
                </c:pt>
                <c:pt idx="213">
                  <c:v>1207.60431</c:v>
                </c:pt>
                <c:pt idx="214">
                  <c:v>1209.04515</c:v>
                </c:pt>
                <c:pt idx="215">
                  <c:v>1210.48599</c:v>
                </c:pt>
                <c:pt idx="216">
                  <c:v>1211.92683</c:v>
                </c:pt>
                <c:pt idx="217">
                  <c:v>1213.36768</c:v>
                </c:pt>
                <c:pt idx="218">
                  <c:v>1214.80852</c:v>
                </c:pt>
                <c:pt idx="219">
                  <c:v>1216.24936</c:v>
                </c:pt>
                <c:pt idx="220">
                  <c:v>1217.6902</c:v>
                </c:pt>
                <c:pt idx="221">
                  <c:v>1219.13104</c:v>
                </c:pt>
                <c:pt idx="222">
                  <c:v>1220.57188</c:v>
                </c:pt>
                <c:pt idx="223">
                  <c:v>1222.01272</c:v>
                </c:pt>
                <c:pt idx="224">
                  <c:v>1223.45356</c:v>
                </c:pt>
                <c:pt idx="225">
                  <c:v>1224.8944</c:v>
                </c:pt>
                <c:pt idx="226">
                  <c:v>1226.33525</c:v>
                </c:pt>
                <c:pt idx="227">
                  <c:v>1227.77609</c:v>
                </c:pt>
                <c:pt idx="228">
                  <c:v>1229.21693</c:v>
                </c:pt>
                <c:pt idx="229">
                  <c:v>1230.65777</c:v>
                </c:pt>
                <c:pt idx="230">
                  <c:v>1232.09861</c:v>
                </c:pt>
                <c:pt idx="231">
                  <c:v>1233.53945</c:v>
                </c:pt>
                <c:pt idx="232">
                  <c:v>1234.98029</c:v>
                </c:pt>
                <c:pt idx="233">
                  <c:v>1236.42113</c:v>
                </c:pt>
                <c:pt idx="234">
                  <c:v>1237.86197</c:v>
                </c:pt>
                <c:pt idx="235">
                  <c:v>1239.30282</c:v>
                </c:pt>
                <c:pt idx="236">
                  <c:v>1240.74366</c:v>
                </c:pt>
                <c:pt idx="237">
                  <c:v>1242.1845</c:v>
                </c:pt>
                <c:pt idx="238">
                  <c:v>1243.62534</c:v>
                </c:pt>
                <c:pt idx="239">
                  <c:v>1245.06618</c:v>
                </c:pt>
                <c:pt idx="240">
                  <c:v>1246.50702</c:v>
                </c:pt>
                <c:pt idx="241">
                  <c:v>1247.94786</c:v>
                </c:pt>
                <c:pt idx="242">
                  <c:v>1249.3887</c:v>
                </c:pt>
                <c:pt idx="243">
                  <c:v>1250.82954</c:v>
                </c:pt>
                <c:pt idx="244">
                  <c:v>1252.27039</c:v>
                </c:pt>
                <c:pt idx="245">
                  <c:v>1253.71123</c:v>
                </c:pt>
                <c:pt idx="246">
                  <c:v>1255.15207</c:v>
                </c:pt>
                <c:pt idx="247">
                  <c:v>1256.59291</c:v>
                </c:pt>
                <c:pt idx="248">
                  <c:v>1258.03375</c:v>
                </c:pt>
                <c:pt idx="249">
                  <c:v>1259.47459</c:v>
                </c:pt>
                <c:pt idx="250">
                  <c:v>1260.91543</c:v>
                </c:pt>
                <c:pt idx="251">
                  <c:v>1262.35627</c:v>
                </c:pt>
                <c:pt idx="252">
                  <c:v>1263.79711</c:v>
                </c:pt>
                <c:pt idx="253">
                  <c:v>1265.23796</c:v>
                </c:pt>
                <c:pt idx="254">
                  <c:v>1266.6788</c:v>
                </c:pt>
                <c:pt idx="255">
                  <c:v>1268.11964</c:v>
                </c:pt>
                <c:pt idx="256">
                  <c:v>1269.56048</c:v>
                </c:pt>
                <c:pt idx="257">
                  <c:v>1271.00132</c:v>
                </c:pt>
                <c:pt idx="258">
                  <c:v>1272.44216</c:v>
                </c:pt>
                <c:pt idx="259">
                  <c:v>1273.883</c:v>
                </c:pt>
                <c:pt idx="260">
                  <c:v>1275.32384</c:v>
                </c:pt>
                <c:pt idx="261">
                  <c:v>1276.76468</c:v>
                </c:pt>
                <c:pt idx="262">
                  <c:v>1278.20553</c:v>
                </c:pt>
                <c:pt idx="263">
                  <c:v>1279.64637</c:v>
                </c:pt>
                <c:pt idx="264">
                  <c:v>1281.08721</c:v>
                </c:pt>
                <c:pt idx="265">
                  <c:v>1282.52805</c:v>
                </c:pt>
                <c:pt idx="266">
                  <c:v>1283.96889</c:v>
                </c:pt>
                <c:pt idx="267">
                  <c:v>1285.40973</c:v>
                </c:pt>
                <c:pt idx="268">
                  <c:v>1286.85057</c:v>
                </c:pt>
                <c:pt idx="269">
                  <c:v>1288.29141</c:v>
                </c:pt>
                <c:pt idx="270">
                  <c:v>1289.73225</c:v>
                </c:pt>
                <c:pt idx="271">
                  <c:v>1291.17309</c:v>
                </c:pt>
                <c:pt idx="272">
                  <c:v>1292.61394</c:v>
                </c:pt>
                <c:pt idx="273">
                  <c:v>1294.05478</c:v>
                </c:pt>
                <c:pt idx="274">
                  <c:v>1295.49562</c:v>
                </c:pt>
                <c:pt idx="275">
                  <c:v>1296.93646</c:v>
                </c:pt>
                <c:pt idx="276">
                  <c:v>1298.3773</c:v>
                </c:pt>
                <c:pt idx="277">
                  <c:v>1299.81814</c:v>
                </c:pt>
                <c:pt idx="278">
                  <c:v>1301.25898</c:v>
                </c:pt>
                <c:pt idx="279">
                  <c:v>1302.69982</c:v>
                </c:pt>
                <c:pt idx="280">
                  <c:v>1304.14066</c:v>
                </c:pt>
                <c:pt idx="281">
                  <c:v>1305.58151</c:v>
                </c:pt>
                <c:pt idx="282">
                  <c:v>1307.02235</c:v>
                </c:pt>
                <c:pt idx="283">
                  <c:v>1308.46319</c:v>
                </c:pt>
                <c:pt idx="284">
                  <c:v>1309.90403</c:v>
                </c:pt>
                <c:pt idx="285">
                  <c:v>1311.34487</c:v>
                </c:pt>
                <c:pt idx="286">
                  <c:v>1312.78571</c:v>
                </c:pt>
                <c:pt idx="287">
                  <c:v>1314.22655</c:v>
                </c:pt>
                <c:pt idx="288">
                  <c:v>1315.66739</c:v>
                </c:pt>
                <c:pt idx="289">
                  <c:v>1317.10823</c:v>
                </c:pt>
                <c:pt idx="290">
                  <c:v>1318.54908</c:v>
                </c:pt>
                <c:pt idx="291">
                  <c:v>1319.98992</c:v>
                </c:pt>
                <c:pt idx="292">
                  <c:v>1321.43076</c:v>
                </c:pt>
                <c:pt idx="293">
                  <c:v>1322.8716</c:v>
                </c:pt>
                <c:pt idx="294">
                  <c:v>1324.31244</c:v>
                </c:pt>
                <c:pt idx="295">
                  <c:v>1325.75328</c:v>
                </c:pt>
                <c:pt idx="296">
                  <c:v>1327.19412</c:v>
                </c:pt>
                <c:pt idx="297">
                  <c:v>1328.63496</c:v>
                </c:pt>
                <c:pt idx="298">
                  <c:v>1330.0758</c:v>
                </c:pt>
                <c:pt idx="299">
                  <c:v>1331.51665</c:v>
                </c:pt>
                <c:pt idx="300">
                  <c:v>1332.95749</c:v>
                </c:pt>
                <c:pt idx="301">
                  <c:v>1334.39833</c:v>
                </c:pt>
                <c:pt idx="302">
                  <c:v>1335.83917</c:v>
                </c:pt>
                <c:pt idx="303">
                  <c:v>1337.28001</c:v>
                </c:pt>
                <c:pt idx="304">
                  <c:v>1338.72085</c:v>
                </c:pt>
                <c:pt idx="305">
                  <c:v>1340.16169</c:v>
                </c:pt>
                <c:pt idx="306">
                  <c:v>1341.60253</c:v>
                </c:pt>
                <c:pt idx="307">
                  <c:v>1343.04337</c:v>
                </c:pt>
                <c:pt idx="308">
                  <c:v>1344.48422</c:v>
                </c:pt>
                <c:pt idx="309">
                  <c:v>1345.92506</c:v>
                </c:pt>
                <c:pt idx="310">
                  <c:v>1347.3659</c:v>
                </c:pt>
                <c:pt idx="311">
                  <c:v>1348.80674</c:v>
                </c:pt>
                <c:pt idx="312">
                  <c:v>1350.24758</c:v>
                </c:pt>
                <c:pt idx="313">
                  <c:v>1351.68842</c:v>
                </c:pt>
                <c:pt idx="314">
                  <c:v>1353.12926</c:v>
                </c:pt>
                <c:pt idx="315">
                  <c:v>1354.5701</c:v>
                </c:pt>
                <c:pt idx="316">
                  <c:v>1356.01094</c:v>
                </c:pt>
                <c:pt idx="317">
                  <c:v>1357.45178</c:v>
                </c:pt>
                <c:pt idx="318">
                  <c:v>1358.89263</c:v>
                </c:pt>
                <c:pt idx="319">
                  <c:v>1360.33347</c:v>
                </c:pt>
                <c:pt idx="320">
                  <c:v>1361.77431</c:v>
                </c:pt>
                <c:pt idx="321">
                  <c:v>1363.21515</c:v>
                </c:pt>
                <c:pt idx="322">
                  <c:v>1364.65599</c:v>
                </c:pt>
                <c:pt idx="323">
                  <c:v>1366.09683</c:v>
                </c:pt>
                <c:pt idx="324">
                  <c:v>1367.53767</c:v>
                </c:pt>
                <c:pt idx="325">
                  <c:v>1368.97851</c:v>
                </c:pt>
                <c:pt idx="326">
                  <c:v>1370.41935</c:v>
                </c:pt>
                <c:pt idx="327">
                  <c:v>1371.8602</c:v>
                </c:pt>
                <c:pt idx="328">
                  <c:v>1373.30104</c:v>
                </c:pt>
                <c:pt idx="329">
                  <c:v>1374.74188</c:v>
                </c:pt>
                <c:pt idx="330">
                  <c:v>1376.18272</c:v>
                </c:pt>
                <c:pt idx="331">
                  <c:v>1377.62356</c:v>
                </c:pt>
                <c:pt idx="332">
                  <c:v>1379.0644</c:v>
                </c:pt>
                <c:pt idx="333">
                  <c:v>1380.50524</c:v>
                </c:pt>
                <c:pt idx="334">
                  <c:v>1381.94608</c:v>
                </c:pt>
                <c:pt idx="335">
                  <c:v>1383.38692</c:v>
                </c:pt>
                <c:pt idx="336">
                  <c:v>1384.82777</c:v>
                </c:pt>
                <c:pt idx="337">
                  <c:v>1386.26861</c:v>
                </c:pt>
                <c:pt idx="338">
                  <c:v>1387.70945</c:v>
                </c:pt>
                <c:pt idx="339">
                  <c:v>1389.15029</c:v>
                </c:pt>
                <c:pt idx="340">
                  <c:v>1390.59113</c:v>
                </c:pt>
                <c:pt idx="341">
                  <c:v>1392.03197</c:v>
                </c:pt>
                <c:pt idx="342">
                  <c:v>1393.47281</c:v>
                </c:pt>
                <c:pt idx="343">
                  <c:v>1394.91365</c:v>
                </c:pt>
                <c:pt idx="344">
                  <c:v>1396.35449</c:v>
                </c:pt>
                <c:pt idx="345">
                  <c:v>1397.79534</c:v>
                </c:pt>
                <c:pt idx="346">
                  <c:v>1399.23618</c:v>
                </c:pt>
                <c:pt idx="347">
                  <c:v>1400.67702</c:v>
                </c:pt>
                <c:pt idx="348">
                  <c:v>1402.11786</c:v>
                </c:pt>
                <c:pt idx="349">
                  <c:v>1403.5587</c:v>
                </c:pt>
                <c:pt idx="350">
                  <c:v>1404.99954</c:v>
                </c:pt>
                <c:pt idx="351">
                  <c:v>1406.44038</c:v>
                </c:pt>
                <c:pt idx="352">
                  <c:v>1407.88122</c:v>
                </c:pt>
                <c:pt idx="353">
                  <c:v>1409.32206</c:v>
                </c:pt>
                <c:pt idx="354">
                  <c:v>1410.76291</c:v>
                </c:pt>
                <c:pt idx="355">
                  <c:v>1412.20375</c:v>
                </c:pt>
                <c:pt idx="356">
                  <c:v>1413.64459</c:v>
                </c:pt>
                <c:pt idx="357">
                  <c:v>1415.08543</c:v>
                </c:pt>
                <c:pt idx="358">
                  <c:v>1416.52627</c:v>
                </c:pt>
                <c:pt idx="359">
                  <c:v>1417.96711</c:v>
                </c:pt>
                <c:pt idx="360">
                  <c:v>1419.40795</c:v>
                </c:pt>
                <c:pt idx="361">
                  <c:v>1420.84879</c:v>
                </c:pt>
                <c:pt idx="362">
                  <c:v>1422.28963</c:v>
                </c:pt>
                <c:pt idx="363">
                  <c:v>1423.73047</c:v>
                </c:pt>
                <c:pt idx="364">
                  <c:v>1425.17132</c:v>
                </c:pt>
                <c:pt idx="365">
                  <c:v>1426.61216</c:v>
                </c:pt>
                <c:pt idx="366">
                  <c:v>1428.053</c:v>
                </c:pt>
                <c:pt idx="367">
                  <c:v>1429.49384</c:v>
                </c:pt>
                <c:pt idx="368">
                  <c:v>1430.93468</c:v>
                </c:pt>
                <c:pt idx="369">
                  <c:v>1432.37552</c:v>
                </c:pt>
                <c:pt idx="370">
                  <c:v>1433.81636</c:v>
                </c:pt>
                <c:pt idx="371">
                  <c:v>1435.2572</c:v>
                </c:pt>
                <c:pt idx="372">
                  <c:v>1436.69804</c:v>
                </c:pt>
                <c:pt idx="373">
                  <c:v>1438.13889</c:v>
                </c:pt>
                <c:pt idx="374">
                  <c:v>1439.57973</c:v>
                </c:pt>
                <c:pt idx="375">
                  <c:v>1441.02057</c:v>
                </c:pt>
                <c:pt idx="376">
                  <c:v>1442.46141</c:v>
                </c:pt>
                <c:pt idx="377">
                  <c:v>1443.90225</c:v>
                </c:pt>
                <c:pt idx="378">
                  <c:v>1445.34309</c:v>
                </c:pt>
                <c:pt idx="379">
                  <c:v>1446.78393</c:v>
                </c:pt>
                <c:pt idx="380">
                  <c:v>1448.22477</c:v>
                </c:pt>
                <c:pt idx="381">
                  <c:v>1449.66561</c:v>
                </c:pt>
                <c:pt idx="382">
                  <c:v>1451.10646</c:v>
                </c:pt>
                <c:pt idx="383">
                  <c:v>1452.5473</c:v>
                </c:pt>
                <c:pt idx="384">
                  <c:v>1453.98814</c:v>
                </c:pt>
                <c:pt idx="385">
                  <c:v>1455.42898</c:v>
                </c:pt>
                <c:pt idx="386">
                  <c:v>1456.86982</c:v>
                </c:pt>
                <c:pt idx="387">
                  <c:v>1458.31066</c:v>
                </c:pt>
                <c:pt idx="388">
                  <c:v>1459.7515</c:v>
                </c:pt>
                <c:pt idx="389">
                  <c:v>1461.19234</c:v>
                </c:pt>
                <c:pt idx="390">
                  <c:v>1462.63318</c:v>
                </c:pt>
                <c:pt idx="391">
                  <c:v>1464.07403</c:v>
                </c:pt>
                <c:pt idx="392">
                  <c:v>1465.51487</c:v>
                </c:pt>
                <c:pt idx="393">
                  <c:v>1466.95571</c:v>
                </c:pt>
                <c:pt idx="394">
                  <c:v>1468.39655</c:v>
                </c:pt>
                <c:pt idx="395">
                  <c:v>1469.83739</c:v>
                </c:pt>
                <c:pt idx="396">
                  <c:v>1471.27823</c:v>
                </c:pt>
                <c:pt idx="397">
                  <c:v>1472.71907</c:v>
                </c:pt>
                <c:pt idx="398">
                  <c:v>1474.15991</c:v>
                </c:pt>
                <c:pt idx="399">
                  <c:v>1475.60075</c:v>
                </c:pt>
                <c:pt idx="400">
                  <c:v>1477.0416</c:v>
                </c:pt>
                <c:pt idx="401">
                  <c:v>1478.48244</c:v>
                </c:pt>
                <c:pt idx="402">
                  <c:v>1479.92328</c:v>
                </c:pt>
                <c:pt idx="403">
                  <c:v>1481.36412</c:v>
                </c:pt>
                <c:pt idx="404">
                  <c:v>1482.80496</c:v>
                </c:pt>
                <c:pt idx="405">
                  <c:v>1484.2458</c:v>
                </c:pt>
                <c:pt idx="406">
                  <c:v>1485.68664</c:v>
                </c:pt>
                <c:pt idx="407">
                  <c:v>1487.12748</c:v>
                </c:pt>
                <c:pt idx="408">
                  <c:v>1488.56832</c:v>
                </c:pt>
                <c:pt idx="409">
                  <c:v>1490.00916</c:v>
                </c:pt>
                <c:pt idx="410">
                  <c:v>1491.45001</c:v>
                </c:pt>
                <c:pt idx="411">
                  <c:v>1492.89085</c:v>
                </c:pt>
                <c:pt idx="412">
                  <c:v>1494.33169</c:v>
                </c:pt>
                <c:pt idx="413">
                  <c:v>1495.77253</c:v>
                </c:pt>
                <c:pt idx="414">
                  <c:v>1497.21337</c:v>
                </c:pt>
                <c:pt idx="415">
                  <c:v>1498.65421</c:v>
                </c:pt>
                <c:pt idx="416">
                  <c:v>1500.09505</c:v>
                </c:pt>
                <c:pt idx="417">
                  <c:v>1501.53589</c:v>
                </c:pt>
                <c:pt idx="418">
                  <c:v>1502.97673</c:v>
                </c:pt>
                <c:pt idx="419">
                  <c:v>1504.41758</c:v>
                </c:pt>
                <c:pt idx="420">
                  <c:v>1505.85842</c:v>
                </c:pt>
                <c:pt idx="421">
                  <c:v>1507.29926</c:v>
                </c:pt>
                <c:pt idx="422">
                  <c:v>1508.7401</c:v>
                </c:pt>
                <c:pt idx="423">
                  <c:v>1510.18094</c:v>
                </c:pt>
                <c:pt idx="424">
                  <c:v>1511.62178</c:v>
                </c:pt>
                <c:pt idx="425">
                  <c:v>1513.06262</c:v>
                </c:pt>
                <c:pt idx="426">
                  <c:v>1514.50346</c:v>
                </c:pt>
                <c:pt idx="427">
                  <c:v>1515.9443</c:v>
                </c:pt>
                <c:pt idx="428">
                  <c:v>1517.38515</c:v>
                </c:pt>
                <c:pt idx="429">
                  <c:v>1518.82599</c:v>
                </c:pt>
                <c:pt idx="430">
                  <c:v>1520.26683</c:v>
                </c:pt>
                <c:pt idx="431">
                  <c:v>1521.70767</c:v>
                </c:pt>
                <c:pt idx="432">
                  <c:v>1523.14851</c:v>
                </c:pt>
                <c:pt idx="433">
                  <c:v>1524.58935</c:v>
                </c:pt>
                <c:pt idx="434">
                  <c:v>1526.03019</c:v>
                </c:pt>
                <c:pt idx="435">
                  <c:v>1527.47103</c:v>
                </c:pt>
                <c:pt idx="436">
                  <c:v>1528.91187</c:v>
                </c:pt>
                <c:pt idx="437">
                  <c:v>1530.35272</c:v>
                </c:pt>
                <c:pt idx="438">
                  <c:v>1531.79356</c:v>
                </c:pt>
                <c:pt idx="439">
                  <c:v>1533.2344</c:v>
                </c:pt>
                <c:pt idx="440">
                  <c:v>1534.67524</c:v>
                </c:pt>
                <c:pt idx="441">
                  <c:v>1536.11608</c:v>
                </c:pt>
                <c:pt idx="442">
                  <c:v>1537.55692</c:v>
                </c:pt>
                <c:pt idx="443">
                  <c:v>1538.99776</c:v>
                </c:pt>
                <c:pt idx="444">
                  <c:v>1540.4386</c:v>
                </c:pt>
                <c:pt idx="445">
                  <c:v>1541.87944</c:v>
                </c:pt>
                <c:pt idx="446">
                  <c:v>1543.32029</c:v>
                </c:pt>
                <c:pt idx="447">
                  <c:v>1544.76113</c:v>
                </c:pt>
                <c:pt idx="448">
                  <c:v>1546.20197</c:v>
                </c:pt>
                <c:pt idx="449">
                  <c:v>1547.64281</c:v>
                </c:pt>
                <c:pt idx="450">
                  <c:v>1549.08365</c:v>
                </c:pt>
                <c:pt idx="451">
                  <c:v>1550.52449</c:v>
                </c:pt>
                <c:pt idx="452">
                  <c:v>1551.96533</c:v>
                </c:pt>
                <c:pt idx="453">
                  <c:v>1553.40617</c:v>
                </c:pt>
                <c:pt idx="454">
                  <c:v>1554.84701</c:v>
                </c:pt>
                <c:pt idx="455">
                  <c:v>1556.28785</c:v>
                </c:pt>
                <c:pt idx="456">
                  <c:v>1557.7287</c:v>
                </c:pt>
                <c:pt idx="457">
                  <c:v>1559.16954</c:v>
                </c:pt>
                <c:pt idx="458">
                  <c:v>1560.61038</c:v>
                </c:pt>
                <c:pt idx="459">
                  <c:v>1562.05122</c:v>
                </c:pt>
                <c:pt idx="460">
                  <c:v>1563.49206</c:v>
                </c:pt>
                <c:pt idx="461">
                  <c:v>1564.9329</c:v>
                </c:pt>
                <c:pt idx="462">
                  <c:v>1566.37374</c:v>
                </c:pt>
                <c:pt idx="463">
                  <c:v>1567.81458</c:v>
                </c:pt>
                <c:pt idx="464">
                  <c:v>1569.25542</c:v>
                </c:pt>
                <c:pt idx="465">
                  <c:v>1570.69627</c:v>
                </c:pt>
                <c:pt idx="466">
                  <c:v>1572.13711</c:v>
                </c:pt>
                <c:pt idx="467">
                  <c:v>1573.57795</c:v>
                </c:pt>
                <c:pt idx="468">
                  <c:v>1575.01879</c:v>
                </c:pt>
                <c:pt idx="469">
                  <c:v>1576.45963</c:v>
                </c:pt>
                <c:pt idx="470">
                  <c:v>1577.90047</c:v>
                </c:pt>
                <c:pt idx="471">
                  <c:v>1579.34131</c:v>
                </c:pt>
                <c:pt idx="472">
                  <c:v>1580.78215</c:v>
                </c:pt>
                <c:pt idx="473">
                  <c:v>1582.22299</c:v>
                </c:pt>
                <c:pt idx="474">
                  <c:v>1583.66384</c:v>
                </c:pt>
                <c:pt idx="475">
                  <c:v>1585.10468</c:v>
                </c:pt>
                <c:pt idx="476">
                  <c:v>1586.54552</c:v>
                </c:pt>
                <c:pt idx="477">
                  <c:v>1587.98636</c:v>
                </c:pt>
                <c:pt idx="478">
                  <c:v>1589.4272</c:v>
                </c:pt>
                <c:pt idx="479">
                  <c:v>1590.86804</c:v>
                </c:pt>
                <c:pt idx="480">
                  <c:v>1592.30888</c:v>
                </c:pt>
                <c:pt idx="481">
                  <c:v>1593.74972</c:v>
                </c:pt>
                <c:pt idx="482">
                  <c:v>1595.19056</c:v>
                </c:pt>
                <c:pt idx="483">
                  <c:v>1596.63141</c:v>
                </c:pt>
                <c:pt idx="484">
                  <c:v>1598.07225</c:v>
                </c:pt>
                <c:pt idx="485">
                  <c:v>1599.51309</c:v>
                </c:pt>
                <c:pt idx="486">
                  <c:v>1600.95393</c:v>
                </c:pt>
                <c:pt idx="487">
                  <c:v>1602.39477</c:v>
                </c:pt>
                <c:pt idx="488">
                  <c:v>1603.83561</c:v>
                </c:pt>
                <c:pt idx="489">
                  <c:v>1605.27645</c:v>
                </c:pt>
                <c:pt idx="490">
                  <c:v>1606.71729</c:v>
                </c:pt>
                <c:pt idx="491">
                  <c:v>1608.15813</c:v>
                </c:pt>
                <c:pt idx="492">
                  <c:v>1609.59898</c:v>
                </c:pt>
                <c:pt idx="493">
                  <c:v>1611.03982</c:v>
                </c:pt>
                <c:pt idx="494">
                  <c:v>1612.48066</c:v>
                </c:pt>
                <c:pt idx="495">
                  <c:v>1613.9215</c:v>
                </c:pt>
                <c:pt idx="496">
                  <c:v>1615.36234</c:v>
                </c:pt>
                <c:pt idx="497">
                  <c:v>1616.80318</c:v>
                </c:pt>
                <c:pt idx="498">
                  <c:v>1618.24402</c:v>
                </c:pt>
                <c:pt idx="499">
                  <c:v>1619.68486</c:v>
                </c:pt>
                <c:pt idx="500">
                  <c:v>1621.1257</c:v>
                </c:pt>
                <c:pt idx="501">
                  <c:v>1622.56654</c:v>
                </c:pt>
                <c:pt idx="502">
                  <c:v>1624.00739</c:v>
                </c:pt>
                <c:pt idx="503">
                  <c:v>1625.44823</c:v>
                </c:pt>
                <c:pt idx="504">
                  <c:v>1626.88907</c:v>
                </c:pt>
                <c:pt idx="505">
                  <c:v>1628.32991</c:v>
                </c:pt>
                <c:pt idx="506">
                  <c:v>1629.77075</c:v>
                </c:pt>
                <c:pt idx="507">
                  <c:v>1631.21159</c:v>
                </c:pt>
                <c:pt idx="508">
                  <c:v>1632.65243</c:v>
                </c:pt>
                <c:pt idx="509">
                  <c:v>1634.09327</c:v>
                </c:pt>
                <c:pt idx="510">
                  <c:v>1635.53411</c:v>
                </c:pt>
                <c:pt idx="511">
                  <c:v>1636.97496</c:v>
                </c:pt>
                <c:pt idx="512">
                  <c:v>1638.4158</c:v>
                </c:pt>
                <c:pt idx="513">
                  <c:v>1639.85664</c:v>
                </c:pt>
                <c:pt idx="514">
                  <c:v>1641.29748</c:v>
                </c:pt>
                <c:pt idx="515">
                  <c:v>1642.73832</c:v>
                </c:pt>
                <c:pt idx="516">
                  <c:v>1644.17916</c:v>
                </c:pt>
                <c:pt idx="517">
                  <c:v>1645.62</c:v>
                </c:pt>
                <c:pt idx="518">
                  <c:v>1647.06084</c:v>
                </c:pt>
                <c:pt idx="519">
                  <c:v>1648.50168</c:v>
                </c:pt>
                <c:pt idx="520">
                  <c:v>1649.94253</c:v>
                </c:pt>
                <c:pt idx="521">
                  <c:v>1651.38337</c:v>
                </c:pt>
                <c:pt idx="522">
                  <c:v>1652.82421</c:v>
                </c:pt>
                <c:pt idx="523">
                  <c:v>1654.26505</c:v>
                </c:pt>
                <c:pt idx="524">
                  <c:v>1655.70589</c:v>
                </c:pt>
                <c:pt idx="525">
                  <c:v>1657.14673</c:v>
                </c:pt>
                <c:pt idx="526">
                  <c:v>1658.58757</c:v>
                </c:pt>
                <c:pt idx="527">
                  <c:v>1660.02841</c:v>
                </c:pt>
                <c:pt idx="528">
                  <c:v>1661.46925</c:v>
                </c:pt>
                <c:pt idx="529">
                  <c:v>1662.9101</c:v>
                </c:pt>
                <c:pt idx="530">
                  <c:v>1664.35094</c:v>
                </c:pt>
                <c:pt idx="531">
                  <c:v>1665.79178</c:v>
                </c:pt>
                <c:pt idx="532">
                  <c:v>1667.23262</c:v>
                </c:pt>
                <c:pt idx="533">
                  <c:v>1668.67346</c:v>
                </c:pt>
                <c:pt idx="534">
                  <c:v>1670.1143</c:v>
                </c:pt>
                <c:pt idx="535">
                  <c:v>1671.55514</c:v>
                </c:pt>
                <c:pt idx="536">
                  <c:v>1672.99598</c:v>
                </c:pt>
                <c:pt idx="537">
                  <c:v>1674.43682</c:v>
                </c:pt>
                <c:pt idx="538">
                  <c:v>1675.87767</c:v>
                </c:pt>
                <c:pt idx="539">
                  <c:v>1677.31851</c:v>
                </c:pt>
                <c:pt idx="540">
                  <c:v>1678.75935</c:v>
                </c:pt>
                <c:pt idx="541">
                  <c:v>1680.20019</c:v>
                </c:pt>
                <c:pt idx="542">
                  <c:v>1681.64103</c:v>
                </c:pt>
                <c:pt idx="543">
                  <c:v>1683.08187</c:v>
                </c:pt>
                <c:pt idx="544">
                  <c:v>1684.52271</c:v>
                </c:pt>
                <c:pt idx="545">
                  <c:v>1685.96355</c:v>
                </c:pt>
                <c:pt idx="546">
                  <c:v>1687.40439</c:v>
                </c:pt>
                <c:pt idx="547">
                  <c:v>1688.84524</c:v>
                </c:pt>
                <c:pt idx="548">
                  <c:v>1690.28608</c:v>
                </c:pt>
                <c:pt idx="549">
                  <c:v>1691.72692</c:v>
                </c:pt>
                <c:pt idx="550">
                  <c:v>1693.16776</c:v>
                </c:pt>
                <c:pt idx="551">
                  <c:v>1694.6086</c:v>
                </c:pt>
                <c:pt idx="552">
                  <c:v>1696.04944</c:v>
                </c:pt>
                <c:pt idx="553">
                  <c:v>1697.49028</c:v>
                </c:pt>
                <c:pt idx="554">
                  <c:v>1698.93112</c:v>
                </c:pt>
                <c:pt idx="555">
                  <c:v>1700.37196</c:v>
                </c:pt>
                <c:pt idx="556">
                  <c:v>1701.8128</c:v>
                </c:pt>
                <c:pt idx="557">
                  <c:v>1703.25365</c:v>
                </c:pt>
                <c:pt idx="558">
                  <c:v>1704.69449</c:v>
                </c:pt>
                <c:pt idx="559">
                  <c:v>1706.13533</c:v>
                </c:pt>
                <c:pt idx="560">
                  <c:v>1707.57617</c:v>
                </c:pt>
                <c:pt idx="561">
                  <c:v>1709.01701</c:v>
                </c:pt>
                <c:pt idx="562">
                  <c:v>1710.45785</c:v>
                </c:pt>
                <c:pt idx="563">
                  <c:v>1711.89869</c:v>
                </c:pt>
                <c:pt idx="564">
                  <c:v>1713.33953</c:v>
                </c:pt>
                <c:pt idx="565">
                  <c:v>1714.78037</c:v>
                </c:pt>
                <c:pt idx="566">
                  <c:v>1716.22122</c:v>
                </c:pt>
                <c:pt idx="567">
                  <c:v>1717.66206</c:v>
                </c:pt>
                <c:pt idx="568">
                  <c:v>1719.1029</c:v>
                </c:pt>
                <c:pt idx="569">
                  <c:v>1720.54374</c:v>
                </c:pt>
                <c:pt idx="570">
                  <c:v>1721.98458</c:v>
                </c:pt>
                <c:pt idx="571">
                  <c:v>1723.42542</c:v>
                </c:pt>
                <c:pt idx="572">
                  <c:v>1724.86626</c:v>
                </c:pt>
                <c:pt idx="573">
                  <c:v>1726.3071</c:v>
                </c:pt>
                <c:pt idx="574">
                  <c:v>1727.74794</c:v>
                </c:pt>
                <c:pt idx="575">
                  <c:v>1729.18879</c:v>
                </c:pt>
                <c:pt idx="576">
                  <c:v>1730.62963</c:v>
                </c:pt>
                <c:pt idx="577">
                  <c:v>1732.07047</c:v>
                </c:pt>
                <c:pt idx="578">
                  <c:v>1733.51131</c:v>
                </c:pt>
                <c:pt idx="579">
                  <c:v>1734.95215</c:v>
                </c:pt>
                <c:pt idx="580">
                  <c:v>1736.39299</c:v>
                </c:pt>
                <c:pt idx="581">
                  <c:v>1737.83383</c:v>
                </c:pt>
                <c:pt idx="582">
                  <c:v>1739.27467</c:v>
                </c:pt>
                <c:pt idx="583">
                  <c:v>1740.71551</c:v>
                </c:pt>
                <c:pt idx="584">
                  <c:v>1742.15636</c:v>
                </c:pt>
                <c:pt idx="585">
                  <c:v>1743.5972</c:v>
                </c:pt>
                <c:pt idx="586">
                  <c:v>1745.03804</c:v>
                </c:pt>
                <c:pt idx="587">
                  <c:v>1746.47888</c:v>
                </c:pt>
                <c:pt idx="588">
                  <c:v>1747.91972</c:v>
                </c:pt>
                <c:pt idx="589">
                  <c:v>1749.36056</c:v>
                </c:pt>
                <c:pt idx="590">
                  <c:v>1750.8014</c:v>
                </c:pt>
                <c:pt idx="591">
                  <c:v>1752.24224</c:v>
                </c:pt>
                <c:pt idx="592">
                  <c:v>1753.68308</c:v>
                </c:pt>
                <c:pt idx="593">
                  <c:v>1755.12393</c:v>
                </c:pt>
                <c:pt idx="594">
                  <c:v>1756.56477</c:v>
                </c:pt>
                <c:pt idx="595">
                  <c:v>1758.00561</c:v>
                </c:pt>
                <c:pt idx="596">
                  <c:v>1759.44645</c:v>
                </c:pt>
                <c:pt idx="597">
                  <c:v>1760.88729</c:v>
                </c:pt>
                <c:pt idx="598">
                  <c:v>1762.32813</c:v>
                </c:pt>
                <c:pt idx="599">
                  <c:v>1763.76897</c:v>
                </c:pt>
                <c:pt idx="600">
                  <c:v>1765.20981</c:v>
                </c:pt>
                <c:pt idx="601">
                  <c:v>1766.65065</c:v>
                </c:pt>
                <c:pt idx="602">
                  <c:v>1768.09149</c:v>
                </c:pt>
                <c:pt idx="603">
                  <c:v>1769.53234</c:v>
                </c:pt>
                <c:pt idx="604">
                  <c:v>1770.97318</c:v>
                </c:pt>
                <c:pt idx="605">
                  <c:v>1772.41402</c:v>
                </c:pt>
                <c:pt idx="606">
                  <c:v>1773.85486</c:v>
                </c:pt>
                <c:pt idx="607">
                  <c:v>1775.2957</c:v>
                </c:pt>
                <c:pt idx="608">
                  <c:v>1776.73654</c:v>
                </c:pt>
                <c:pt idx="609">
                  <c:v>1778.17738</c:v>
                </c:pt>
                <c:pt idx="610">
                  <c:v>1779.61822</c:v>
                </c:pt>
                <c:pt idx="611">
                  <c:v>1781.05906</c:v>
                </c:pt>
                <c:pt idx="612">
                  <c:v>1782.49991</c:v>
                </c:pt>
                <c:pt idx="613">
                  <c:v>1783.94075</c:v>
                </c:pt>
                <c:pt idx="614">
                  <c:v>1785.38159</c:v>
                </c:pt>
                <c:pt idx="615">
                  <c:v>1786.82243</c:v>
                </c:pt>
                <c:pt idx="616">
                  <c:v>1788.26327</c:v>
                </c:pt>
                <c:pt idx="617">
                  <c:v>1789.70411</c:v>
                </c:pt>
                <c:pt idx="618">
                  <c:v>1791.14495</c:v>
                </c:pt>
                <c:pt idx="619">
                  <c:v>1792.58579</c:v>
                </c:pt>
                <c:pt idx="620">
                  <c:v>1794.02663</c:v>
                </c:pt>
                <c:pt idx="621">
                  <c:v>1795.46748</c:v>
                </c:pt>
                <c:pt idx="622">
                  <c:v>1796.90832</c:v>
                </c:pt>
                <c:pt idx="623">
                  <c:v>1798.34916</c:v>
                </c:pt>
                <c:pt idx="624">
                  <c:v>1799.79</c:v>
                </c:pt>
                <c:pt idx="625">
                  <c:v>1801.23084</c:v>
                </c:pt>
                <c:pt idx="626">
                  <c:v>1802.67168</c:v>
                </c:pt>
                <c:pt idx="627">
                  <c:v>1804.11252</c:v>
                </c:pt>
                <c:pt idx="628">
                  <c:v>1805.55336</c:v>
                </c:pt>
                <c:pt idx="629">
                  <c:v>1806.9942</c:v>
                </c:pt>
                <c:pt idx="630">
                  <c:v>1808.43505</c:v>
                </c:pt>
                <c:pt idx="631">
                  <c:v>1809.87589</c:v>
                </c:pt>
                <c:pt idx="632">
                  <c:v>1811.31673</c:v>
                </c:pt>
                <c:pt idx="633">
                  <c:v>1812.75757</c:v>
                </c:pt>
                <c:pt idx="634">
                  <c:v>1814.19841</c:v>
                </c:pt>
                <c:pt idx="635">
                  <c:v>1815.63925</c:v>
                </c:pt>
                <c:pt idx="636">
                  <c:v>1817.08009</c:v>
                </c:pt>
                <c:pt idx="637">
                  <c:v>1818.52093</c:v>
                </c:pt>
                <c:pt idx="638">
                  <c:v>1819.96177</c:v>
                </c:pt>
                <c:pt idx="639">
                  <c:v>1821.40262</c:v>
                </c:pt>
                <c:pt idx="640">
                  <c:v>1822.84346</c:v>
                </c:pt>
                <c:pt idx="641">
                  <c:v>1824.2843</c:v>
                </c:pt>
                <c:pt idx="642">
                  <c:v>1825.72514</c:v>
                </c:pt>
                <c:pt idx="643">
                  <c:v>1827.16598</c:v>
                </c:pt>
                <c:pt idx="644">
                  <c:v>1828.60682</c:v>
                </c:pt>
                <c:pt idx="645">
                  <c:v>1830.04766</c:v>
                </c:pt>
                <c:pt idx="646">
                  <c:v>1831.4885</c:v>
                </c:pt>
                <c:pt idx="647">
                  <c:v>1832.92934</c:v>
                </c:pt>
                <c:pt idx="648">
                  <c:v>1834.37018</c:v>
                </c:pt>
                <c:pt idx="649">
                  <c:v>1835.81103</c:v>
                </c:pt>
                <c:pt idx="650">
                  <c:v>1837.25187</c:v>
                </c:pt>
                <c:pt idx="651">
                  <c:v>1838.69271</c:v>
                </c:pt>
                <c:pt idx="652">
                  <c:v>1840.13355</c:v>
                </c:pt>
                <c:pt idx="653">
                  <c:v>1841.57439</c:v>
                </c:pt>
                <c:pt idx="654">
                  <c:v>1843.01523</c:v>
                </c:pt>
                <c:pt idx="655">
                  <c:v>1844.45607</c:v>
                </c:pt>
                <c:pt idx="656">
                  <c:v>1845.89691</c:v>
                </c:pt>
                <c:pt idx="657">
                  <c:v>1847.33775</c:v>
                </c:pt>
                <c:pt idx="658">
                  <c:v>1848.7786</c:v>
                </c:pt>
                <c:pt idx="659">
                  <c:v>1850.21944</c:v>
                </c:pt>
                <c:pt idx="660">
                  <c:v>1851.66028</c:v>
                </c:pt>
                <c:pt idx="661">
                  <c:v>1853.10112</c:v>
                </c:pt>
                <c:pt idx="662">
                  <c:v>1854.54196</c:v>
                </c:pt>
                <c:pt idx="663">
                  <c:v>1855.9828</c:v>
                </c:pt>
                <c:pt idx="664">
                  <c:v>1857.42364</c:v>
                </c:pt>
                <c:pt idx="665">
                  <c:v>1858.86448</c:v>
                </c:pt>
                <c:pt idx="666">
                  <c:v>1860.30532</c:v>
                </c:pt>
                <c:pt idx="667">
                  <c:v>1861.74617</c:v>
                </c:pt>
                <c:pt idx="668">
                  <c:v>1863.18701</c:v>
                </c:pt>
                <c:pt idx="669">
                  <c:v>1864.62785</c:v>
                </c:pt>
                <c:pt idx="670">
                  <c:v>1866.06869</c:v>
                </c:pt>
                <c:pt idx="671">
                  <c:v>1867.50953</c:v>
                </c:pt>
                <c:pt idx="672">
                  <c:v>1868.95037</c:v>
                </c:pt>
                <c:pt idx="673">
                  <c:v>1870.39121</c:v>
                </c:pt>
                <c:pt idx="674">
                  <c:v>1871.83205</c:v>
                </c:pt>
                <c:pt idx="675">
                  <c:v>1873.27289</c:v>
                </c:pt>
                <c:pt idx="676">
                  <c:v>1874.71374</c:v>
                </c:pt>
                <c:pt idx="677">
                  <c:v>1876.15458</c:v>
                </c:pt>
                <c:pt idx="678">
                  <c:v>1877.59542</c:v>
                </c:pt>
                <c:pt idx="679">
                  <c:v>1879.03626</c:v>
                </c:pt>
                <c:pt idx="680">
                  <c:v>1880.4771</c:v>
                </c:pt>
                <c:pt idx="681">
                  <c:v>1881.91794</c:v>
                </c:pt>
                <c:pt idx="682">
                  <c:v>1883.35878</c:v>
                </c:pt>
                <c:pt idx="683">
                  <c:v>1884.79962</c:v>
                </c:pt>
                <c:pt idx="684">
                  <c:v>1886.24046</c:v>
                </c:pt>
                <c:pt idx="685">
                  <c:v>1887.68131</c:v>
                </c:pt>
                <c:pt idx="686">
                  <c:v>1889.12215</c:v>
                </c:pt>
                <c:pt idx="687">
                  <c:v>1890.56299</c:v>
                </c:pt>
                <c:pt idx="688">
                  <c:v>1892.00383</c:v>
                </c:pt>
                <c:pt idx="689">
                  <c:v>1893.44467</c:v>
                </c:pt>
                <c:pt idx="690">
                  <c:v>1894.88551</c:v>
                </c:pt>
                <c:pt idx="691">
                  <c:v>1896.32635</c:v>
                </c:pt>
                <c:pt idx="692">
                  <c:v>1897.76719</c:v>
                </c:pt>
                <c:pt idx="693">
                  <c:v>1899.20803</c:v>
                </c:pt>
                <c:pt idx="694">
                  <c:v>1900.64887</c:v>
                </c:pt>
                <c:pt idx="695">
                  <c:v>1902.08972</c:v>
                </c:pt>
                <c:pt idx="696">
                  <c:v>1903.53056</c:v>
                </c:pt>
                <c:pt idx="697">
                  <c:v>1904.9714</c:v>
                </c:pt>
                <c:pt idx="698">
                  <c:v>1906.41224</c:v>
                </c:pt>
                <c:pt idx="699">
                  <c:v>1907.85308</c:v>
                </c:pt>
                <c:pt idx="700">
                  <c:v>1909.29392</c:v>
                </c:pt>
                <c:pt idx="701">
                  <c:v>1910.73476</c:v>
                </c:pt>
                <c:pt idx="702">
                  <c:v>1912.1756</c:v>
                </c:pt>
                <c:pt idx="703">
                  <c:v>1913.61644</c:v>
                </c:pt>
                <c:pt idx="704">
                  <c:v>1915.05729</c:v>
                </c:pt>
                <c:pt idx="705">
                  <c:v>1916.49813</c:v>
                </c:pt>
                <c:pt idx="706">
                  <c:v>1917.93897</c:v>
                </c:pt>
                <c:pt idx="707">
                  <c:v>1919.37981</c:v>
                </c:pt>
                <c:pt idx="708">
                  <c:v>1920.82065</c:v>
                </c:pt>
                <c:pt idx="709">
                  <c:v>1922.26149</c:v>
                </c:pt>
                <c:pt idx="710">
                  <c:v>1923.70233</c:v>
                </c:pt>
                <c:pt idx="711">
                  <c:v>1925.14317</c:v>
                </c:pt>
                <c:pt idx="712">
                  <c:v>1926.58401</c:v>
                </c:pt>
                <c:pt idx="713">
                  <c:v>1928.02486</c:v>
                </c:pt>
                <c:pt idx="714">
                  <c:v>1929.4657</c:v>
                </c:pt>
                <c:pt idx="715">
                  <c:v>1930.90654</c:v>
                </c:pt>
                <c:pt idx="716">
                  <c:v>1932.34738</c:v>
                </c:pt>
                <c:pt idx="717">
                  <c:v>1933.78822</c:v>
                </c:pt>
                <c:pt idx="718">
                  <c:v>1935.22906</c:v>
                </c:pt>
                <c:pt idx="719">
                  <c:v>1936.6699</c:v>
                </c:pt>
                <c:pt idx="720">
                  <c:v>1938.11074</c:v>
                </c:pt>
                <c:pt idx="721">
                  <c:v>1939.55158</c:v>
                </c:pt>
                <c:pt idx="722">
                  <c:v>1940.99243</c:v>
                </c:pt>
                <c:pt idx="723">
                  <c:v>1942.43327</c:v>
                </c:pt>
                <c:pt idx="724">
                  <c:v>1943.87411</c:v>
                </c:pt>
                <c:pt idx="725">
                  <c:v>1945.31495</c:v>
                </c:pt>
                <c:pt idx="726">
                  <c:v>1946.75579</c:v>
                </c:pt>
                <c:pt idx="727">
                  <c:v>1948.19663</c:v>
                </c:pt>
                <c:pt idx="728">
                  <c:v>1949.63747</c:v>
                </c:pt>
                <c:pt idx="729">
                  <c:v>1951.07831</c:v>
                </c:pt>
                <c:pt idx="730">
                  <c:v>1952.51915</c:v>
                </c:pt>
                <c:pt idx="731">
                  <c:v>1953.96</c:v>
                </c:pt>
                <c:pt idx="732">
                  <c:v>1955.40084</c:v>
                </c:pt>
                <c:pt idx="733">
                  <c:v>1956.84168</c:v>
                </c:pt>
                <c:pt idx="734">
                  <c:v>1958.28252</c:v>
                </c:pt>
                <c:pt idx="735">
                  <c:v>1959.72336</c:v>
                </c:pt>
                <c:pt idx="736">
                  <c:v>1961.1642</c:v>
                </c:pt>
                <c:pt idx="737">
                  <c:v>1962.60504</c:v>
                </c:pt>
                <c:pt idx="738">
                  <c:v>1964.04588</c:v>
                </c:pt>
                <c:pt idx="739">
                  <c:v>1965.48672</c:v>
                </c:pt>
                <c:pt idx="740">
                  <c:v>1966.92756</c:v>
                </c:pt>
                <c:pt idx="741">
                  <c:v>1968.36841</c:v>
                </c:pt>
                <c:pt idx="742">
                  <c:v>1969.80925</c:v>
                </c:pt>
                <c:pt idx="743">
                  <c:v>1971.25009</c:v>
                </c:pt>
                <c:pt idx="744">
                  <c:v>1972.69093</c:v>
                </c:pt>
                <c:pt idx="745">
                  <c:v>1974.13177</c:v>
                </c:pt>
                <c:pt idx="746">
                  <c:v>1975.57261</c:v>
                </c:pt>
                <c:pt idx="747">
                  <c:v>1977.01345</c:v>
                </c:pt>
                <c:pt idx="748">
                  <c:v>1978.45429</c:v>
                </c:pt>
                <c:pt idx="749">
                  <c:v>1979.89513</c:v>
                </c:pt>
                <c:pt idx="750">
                  <c:v>1981.33598</c:v>
                </c:pt>
                <c:pt idx="751">
                  <c:v>1982.77682</c:v>
                </c:pt>
                <c:pt idx="752">
                  <c:v>1984.21766</c:v>
                </c:pt>
                <c:pt idx="753">
                  <c:v>1985.6585</c:v>
                </c:pt>
                <c:pt idx="754">
                  <c:v>1987.09934</c:v>
                </c:pt>
                <c:pt idx="755">
                  <c:v>1988.54018</c:v>
                </c:pt>
                <c:pt idx="756">
                  <c:v>1989.98102</c:v>
                </c:pt>
                <c:pt idx="757">
                  <c:v>1991.42186</c:v>
                </c:pt>
                <c:pt idx="758">
                  <c:v>1992.8627</c:v>
                </c:pt>
                <c:pt idx="759">
                  <c:v>1994.30355</c:v>
                </c:pt>
                <c:pt idx="760">
                  <c:v>1995.74439</c:v>
                </c:pt>
                <c:pt idx="761">
                  <c:v>1997.18523</c:v>
                </c:pt>
                <c:pt idx="762">
                  <c:v>1998.62607</c:v>
                </c:pt>
                <c:pt idx="763">
                  <c:v>2000.06691</c:v>
                </c:pt>
              </c:numCache>
            </c:numRef>
          </c:xVal>
          <c:yVal>
            <c:numRef>
              <c:f>Feuil1!$M$2:$M$767</c:f>
              <c:numCache>
                <c:formatCode>0.00E+00</c:formatCode>
                <c:ptCount val="766"/>
                <c:pt idx="0">
                  <c:v>3.55445E-5</c:v>
                </c:pt>
                <c:pt idx="1">
                  <c:v>3.54831E-5</c:v>
                </c:pt>
                <c:pt idx="2">
                  <c:v>3.54217E-5</c:v>
                </c:pt>
                <c:pt idx="3">
                  <c:v>3.53603E-5</c:v>
                </c:pt>
                <c:pt idx="4">
                  <c:v>3.52989E-5</c:v>
                </c:pt>
                <c:pt idx="5">
                  <c:v>3.52375E-5</c:v>
                </c:pt>
                <c:pt idx="6">
                  <c:v>3.51761E-5</c:v>
                </c:pt>
                <c:pt idx="7">
                  <c:v>3.51148E-5</c:v>
                </c:pt>
                <c:pt idx="8">
                  <c:v>3.50534E-5</c:v>
                </c:pt>
                <c:pt idx="9">
                  <c:v>3.49921E-5</c:v>
                </c:pt>
                <c:pt idx="10">
                  <c:v>3.49308E-5</c:v>
                </c:pt>
                <c:pt idx="11">
                  <c:v>3.48696E-5</c:v>
                </c:pt>
                <c:pt idx="12">
                  <c:v>3.48085E-5</c:v>
                </c:pt>
                <c:pt idx="13">
                  <c:v>3.47475E-5</c:v>
                </c:pt>
                <c:pt idx="14">
                  <c:v>3.46866E-5</c:v>
                </c:pt>
                <c:pt idx="15">
                  <c:v>3.4626E-5</c:v>
                </c:pt>
                <c:pt idx="16">
                  <c:v>3.45657E-5</c:v>
                </c:pt>
                <c:pt idx="17">
                  <c:v>3.45058E-5</c:v>
                </c:pt>
                <c:pt idx="18">
                  <c:v>3.44465E-5</c:v>
                </c:pt>
                <c:pt idx="19">
                  <c:v>3.43881E-5</c:v>
                </c:pt>
                <c:pt idx="20">
                  <c:v>3.43308E-5</c:v>
                </c:pt>
                <c:pt idx="21">
                  <c:v>3.42751E-5</c:v>
                </c:pt>
                <c:pt idx="22">
                  <c:v>3.42215E-5</c:v>
                </c:pt>
                <c:pt idx="23">
                  <c:v>3.41707E-5</c:v>
                </c:pt>
                <c:pt idx="24">
                  <c:v>3.41236E-5</c:v>
                </c:pt>
                <c:pt idx="25">
                  <c:v>3.40816E-5</c:v>
                </c:pt>
                <c:pt idx="26">
                  <c:v>3.40462E-5</c:v>
                </c:pt>
                <c:pt idx="27">
                  <c:v>3.40195E-5</c:v>
                </c:pt>
                <c:pt idx="28">
                  <c:v>3.4004E-5</c:v>
                </c:pt>
                <c:pt idx="29">
                  <c:v>3.40033E-5</c:v>
                </c:pt>
                <c:pt idx="30">
                  <c:v>3.40215E-5</c:v>
                </c:pt>
                <c:pt idx="31">
                  <c:v>3.4064E-5</c:v>
                </c:pt>
                <c:pt idx="32">
                  <c:v>3.41373E-5</c:v>
                </c:pt>
                <c:pt idx="33">
                  <c:v>3.42499E-5</c:v>
                </c:pt>
                <c:pt idx="34">
                  <c:v>3.44117E-5</c:v>
                </c:pt>
                <c:pt idx="35">
                  <c:v>3.46351E-5</c:v>
                </c:pt>
                <c:pt idx="36">
                  <c:v>3.49351E-5</c:v>
                </c:pt>
                <c:pt idx="37">
                  <c:v>3.53295E-5</c:v>
                </c:pt>
                <c:pt idx="38">
                  <c:v>3.584E-5</c:v>
                </c:pt>
                <c:pt idx="39">
                  <c:v>3.64917E-5</c:v>
                </c:pt>
                <c:pt idx="40">
                  <c:v>3.73146E-5</c:v>
                </c:pt>
                <c:pt idx="41">
                  <c:v>3.83433E-5</c:v>
                </c:pt>
                <c:pt idx="42">
                  <c:v>3.9618E-5</c:v>
                </c:pt>
                <c:pt idx="43">
                  <c:v>4.11845E-5</c:v>
                </c:pt>
                <c:pt idx="44">
                  <c:v>4.3095E-5</c:v>
                </c:pt>
                <c:pt idx="45">
                  <c:v>4.5408E-5</c:v>
                </c:pt>
                <c:pt idx="46">
                  <c:v>4.81888E-5</c:v>
                </c:pt>
                <c:pt idx="47">
                  <c:v>5.15091E-5</c:v>
                </c:pt>
                <c:pt idx="48">
                  <c:v>5.54472E-5</c:v>
                </c:pt>
                <c:pt idx="49">
                  <c:v>6.00875E-5</c:v>
                </c:pt>
                <c:pt idx="50">
                  <c:v>6.55196E-5</c:v>
                </c:pt>
                <c:pt idx="51">
                  <c:v>7.18376E-5</c:v>
                </c:pt>
                <c:pt idx="52">
                  <c:v>7.91387E-5</c:v>
                </c:pt>
                <c:pt idx="53">
                  <c:v>8.75217E-5</c:v>
                </c:pt>
                <c:pt idx="54">
                  <c:v>9.70849E-5</c:v>
                </c:pt>
                <c:pt idx="55">
                  <c:v>0.000107924</c:v>
                </c:pt>
                <c:pt idx="56">
                  <c:v>0.000120129</c:v>
                </c:pt>
                <c:pt idx="57">
                  <c:v>0.000133784</c:v>
                </c:pt>
                <c:pt idx="58">
                  <c:v>0.000148958</c:v>
                </c:pt>
                <c:pt idx="59">
                  <c:v>0.00016571</c:v>
                </c:pt>
                <c:pt idx="60">
                  <c:v>0.000184078</c:v>
                </c:pt>
                <c:pt idx="61">
                  <c:v>0.000204083</c:v>
                </c:pt>
                <c:pt idx="62">
                  <c:v>0.000225719</c:v>
                </c:pt>
                <c:pt idx="63">
                  <c:v>0.000248956</c:v>
                </c:pt>
                <c:pt idx="64">
                  <c:v>0.000273734</c:v>
                </c:pt>
                <c:pt idx="65">
                  <c:v>0.000299966</c:v>
                </c:pt>
                <c:pt idx="66">
                  <c:v>0.00032753</c:v>
                </c:pt>
                <c:pt idx="67">
                  <c:v>0.000356276</c:v>
                </c:pt>
                <c:pt idx="68">
                  <c:v>0.000386021</c:v>
                </c:pt>
                <c:pt idx="69">
                  <c:v>0.000416557</c:v>
                </c:pt>
                <c:pt idx="70">
                  <c:v>0.000447646</c:v>
                </c:pt>
                <c:pt idx="71">
                  <c:v>0.000479031</c:v>
                </c:pt>
                <c:pt idx="72">
                  <c:v>0.000510436</c:v>
                </c:pt>
                <c:pt idx="73">
                  <c:v>0.000541574</c:v>
                </c:pt>
                <c:pt idx="74">
                  <c:v>0.000572149</c:v>
                </c:pt>
                <c:pt idx="75">
                  <c:v>0.00060187</c:v>
                </c:pt>
                <c:pt idx="76">
                  <c:v>0.000630451</c:v>
                </c:pt>
                <c:pt idx="77">
                  <c:v>0.000657621</c:v>
                </c:pt>
                <c:pt idx="78">
                  <c:v>0.000683134</c:v>
                </c:pt>
                <c:pt idx="79">
                  <c:v>0.000706769</c:v>
                </c:pt>
                <c:pt idx="80">
                  <c:v>0.000728343</c:v>
                </c:pt>
                <c:pt idx="81">
                  <c:v>0.000747711</c:v>
                </c:pt>
                <c:pt idx="82">
                  <c:v>0.000764773</c:v>
                </c:pt>
                <c:pt idx="83">
                  <c:v>0.000779477</c:v>
                </c:pt>
                <c:pt idx="84">
                  <c:v>0.000791819</c:v>
                </c:pt>
                <c:pt idx="85">
                  <c:v>0.000801846</c:v>
                </c:pt>
                <c:pt idx="86">
                  <c:v>0.00080965</c:v>
                </c:pt>
                <c:pt idx="87">
                  <c:v>0.000815371</c:v>
                </c:pt>
                <c:pt idx="88">
                  <c:v>0.000819188</c:v>
                </c:pt>
                <c:pt idx="89">
                  <c:v>0.000821317</c:v>
                </c:pt>
                <c:pt idx="90">
                  <c:v>0.000822004</c:v>
                </c:pt>
                <c:pt idx="91">
                  <c:v>0.000821517</c:v>
                </c:pt>
                <c:pt idx="92">
                  <c:v>0.000820141</c:v>
                </c:pt>
                <c:pt idx="93">
                  <c:v>0.000818166</c:v>
                </c:pt>
                <c:pt idx="94">
                  <c:v>0.000815882</c:v>
                </c:pt>
                <c:pt idx="95">
                  <c:v>0.000813573</c:v>
                </c:pt>
                <c:pt idx="96">
                  <c:v>0.000811505</c:v>
                </c:pt>
                <c:pt idx="97">
                  <c:v>0.000809923</c:v>
                </c:pt>
                <c:pt idx="98">
                  <c:v>0.000809045</c:v>
                </c:pt>
                <c:pt idx="99">
                  <c:v>0.000809058</c:v>
                </c:pt>
                <c:pt idx="100">
                  <c:v>0.000810112</c:v>
                </c:pt>
                <c:pt idx="101">
                  <c:v>0.00081232</c:v>
                </c:pt>
                <c:pt idx="102">
                  <c:v>0.000815756</c:v>
                </c:pt>
                <c:pt idx="103">
                  <c:v>0.000820456</c:v>
                </c:pt>
                <c:pt idx="104">
                  <c:v>0.000826418</c:v>
                </c:pt>
                <c:pt idx="105">
                  <c:v>0.000833606</c:v>
                </c:pt>
                <c:pt idx="106">
                  <c:v>0.000841951</c:v>
                </c:pt>
                <c:pt idx="107">
                  <c:v>0.000851355</c:v>
                </c:pt>
                <c:pt idx="108">
                  <c:v>0.000861699</c:v>
                </c:pt>
                <c:pt idx="109">
                  <c:v>0.00087284</c:v>
                </c:pt>
                <c:pt idx="110">
                  <c:v>0.000884626</c:v>
                </c:pt>
                <c:pt idx="111">
                  <c:v>0.000896892</c:v>
                </c:pt>
                <c:pt idx="112">
                  <c:v>0.00090947</c:v>
                </c:pt>
                <c:pt idx="113">
                  <c:v>0.000922195</c:v>
                </c:pt>
                <c:pt idx="114">
                  <c:v>0.000934904</c:v>
                </c:pt>
                <c:pt idx="115">
                  <c:v>0.000947444</c:v>
                </c:pt>
                <c:pt idx="116">
                  <c:v>0.000959677</c:v>
                </c:pt>
                <c:pt idx="117">
                  <c:v>0.000971478</c:v>
                </c:pt>
                <c:pt idx="118">
                  <c:v>0.000982742</c:v>
                </c:pt>
                <c:pt idx="119">
                  <c:v>0.000993383</c:v>
                </c:pt>
                <c:pt idx="120" formatCode="General">
                  <c:v>0.001</c:v>
                </c:pt>
                <c:pt idx="121" formatCode="General">
                  <c:v>0.00101</c:v>
                </c:pt>
                <c:pt idx="122" formatCode="General">
                  <c:v>0.00102</c:v>
                </c:pt>
                <c:pt idx="123" formatCode="General">
                  <c:v>0.00103</c:v>
                </c:pt>
                <c:pt idx="124" formatCode="General">
                  <c:v>0.00104</c:v>
                </c:pt>
                <c:pt idx="125" formatCode="General">
                  <c:v>0.00104</c:v>
                </c:pt>
                <c:pt idx="126" formatCode="General">
                  <c:v>0.00105</c:v>
                </c:pt>
                <c:pt idx="127" formatCode="General">
                  <c:v>0.00105</c:v>
                </c:pt>
                <c:pt idx="128" formatCode="General">
                  <c:v>0.00106</c:v>
                </c:pt>
                <c:pt idx="129" formatCode="General">
                  <c:v>0.00106</c:v>
                </c:pt>
                <c:pt idx="130" formatCode="General">
                  <c:v>0.00107</c:v>
                </c:pt>
                <c:pt idx="131" formatCode="General">
                  <c:v>0.00107</c:v>
                </c:pt>
                <c:pt idx="132" formatCode="General">
                  <c:v>0.00107</c:v>
                </c:pt>
                <c:pt idx="133" formatCode="General">
                  <c:v>0.00108</c:v>
                </c:pt>
                <c:pt idx="134" formatCode="General">
                  <c:v>0.00108</c:v>
                </c:pt>
                <c:pt idx="135" formatCode="General">
                  <c:v>0.00108</c:v>
                </c:pt>
                <c:pt idx="136" formatCode="General">
                  <c:v>0.00109</c:v>
                </c:pt>
                <c:pt idx="137" formatCode="General">
                  <c:v>0.00109</c:v>
                </c:pt>
                <c:pt idx="138" formatCode="General">
                  <c:v>0.0011</c:v>
                </c:pt>
                <c:pt idx="139" formatCode="General">
                  <c:v>0.0011</c:v>
                </c:pt>
                <c:pt idx="140" formatCode="General">
                  <c:v>0.00111</c:v>
                </c:pt>
                <c:pt idx="141" formatCode="General">
                  <c:v>0.00111</c:v>
                </c:pt>
                <c:pt idx="142" formatCode="General">
                  <c:v>0.00112</c:v>
                </c:pt>
                <c:pt idx="143" formatCode="General">
                  <c:v>0.00112</c:v>
                </c:pt>
                <c:pt idx="144" formatCode="General">
                  <c:v>0.00113</c:v>
                </c:pt>
                <c:pt idx="145" formatCode="General">
                  <c:v>0.00113</c:v>
                </c:pt>
                <c:pt idx="146" formatCode="General">
                  <c:v>0.00114</c:v>
                </c:pt>
                <c:pt idx="147" formatCode="General">
                  <c:v>0.00115</c:v>
                </c:pt>
                <c:pt idx="148" formatCode="General">
                  <c:v>0.00115</c:v>
                </c:pt>
                <c:pt idx="149" formatCode="General">
                  <c:v>0.00116</c:v>
                </c:pt>
                <c:pt idx="150" formatCode="General">
                  <c:v>0.00116</c:v>
                </c:pt>
                <c:pt idx="151" formatCode="General">
                  <c:v>0.00116</c:v>
                </c:pt>
                <c:pt idx="152" formatCode="General">
                  <c:v>0.00117</c:v>
                </c:pt>
                <c:pt idx="153" formatCode="General">
                  <c:v>0.00117</c:v>
                </c:pt>
                <c:pt idx="154" formatCode="General">
                  <c:v>0.00117</c:v>
                </c:pt>
                <c:pt idx="155" formatCode="General">
                  <c:v>0.00117</c:v>
                </c:pt>
                <c:pt idx="156" formatCode="General">
                  <c:v>0.00117</c:v>
                </c:pt>
                <c:pt idx="157" formatCode="General">
                  <c:v>0.00117</c:v>
                </c:pt>
                <c:pt idx="158" formatCode="General">
                  <c:v>0.00116</c:v>
                </c:pt>
                <c:pt idx="159" formatCode="General">
                  <c:v>0.00116</c:v>
                </c:pt>
                <c:pt idx="160" formatCode="General">
                  <c:v>0.00115</c:v>
                </c:pt>
                <c:pt idx="161" formatCode="General">
                  <c:v>0.00114</c:v>
                </c:pt>
                <c:pt idx="162" formatCode="General">
                  <c:v>0.00113</c:v>
                </c:pt>
                <c:pt idx="163" formatCode="General">
                  <c:v>0.00112</c:v>
                </c:pt>
                <c:pt idx="164" formatCode="General">
                  <c:v>0.0011</c:v>
                </c:pt>
                <c:pt idx="165" formatCode="General">
                  <c:v>0.00109</c:v>
                </c:pt>
                <c:pt idx="166" formatCode="General">
                  <c:v>0.00107</c:v>
                </c:pt>
                <c:pt idx="167" formatCode="General">
                  <c:v>0.00105</c:v>
                </c:pt>
                <c:pt idx="168" formatCode="General">
                  <c:v>0.00104</c:v>
                </c:pt>
                <c:pt idx="169" formatCode="General">
                  <c:v>0.00102</c:v>
                </c:pt>
                <c:pt idx="170">
                  <c:v>0.000996793</c:v>
                </c:pt>
                <c:pt idx="171">
                  <c:v>0.000975778</c:v>
                </c:pt>
                <c:pt idx="172">
                  <c:v>0.000954145</c:v>
                </c:pt>
                <c:pt idx="173">
                  <c:v>0.000932025</c:v>
                </c:pt>
                <c:pt idx="174">
                  <c:v>0.000909546</c:v>
                </c:pt>
                <c:pt idx="175">
                  <c:v>0.000886834</c:v>
                </c:pt>
                <c:pt idx="176">
                  <c:v>0.000864008</c:v>
                </c:pt>
                <c:pt idx="177">
                  <c:v>0.00084118</c:v>
                </c:pt>
                <c:pt idx="178">
                  <c:v>0.000818456</c:v>
                </c:pt>
                <c:pt idx="179">
                  <c:v>0.000795928</c:v>
                </c:pt>
                <c:pt idx="180">
                  <c:v>0.000773682</c:v>
                </c:pt>
                <c:pt idx="181">
                  <c:v>0.00075179</c:v>
                </c:pt>
                <c:pt idx="182">
                  <c:v>0.000730312</c:v>
                </c:pt>
                <c:pt idx="183">
                  <c:v>0.000709298</c:v>
                </c:pt>
                <c:pt idx="184">
                  <c:v>0.000688785</c:v>
                </c:pt>
                <c:pt idx="185">
                  <c:v>0.000668801</c:v>
                </c:pt>
                <c:pt idx="186">
                  <c:v>0.000649362</c:v>
                </c:pt>
                <c:pt idx="187">
                  <c:v>0.000630474</c:v>
                </c:pt>
                <c:pt idx="188">
                  <c:v>0.000612134</c:v>
                </c:pt>
                <c:pt idx="189">
                  <c:v>0.000594333</c:v>
                </c:pt>
                <c:pt idx="190">
                  <c:v>0.000577054</c:v>
                </c:pt>
                <c:pt idx="191">
                  <c:v>0.000560273</c:v>
                </c:pt>
                <c:pt idx="192">
                  <c:v>0.000543965</c:v>
                </c:pt>
                <c:pt idx="193">
                  <c:v>0.000528099</c:v>
                </c:pt>
                <c:pt idx="194">
                  <c:v>0.000512642</c:v>
                </c:pt>
                <c:pt idx="195">
                  <c:v>0.000497561</c:v>
                </c:pt>
                <c:pt idx="196">
                  <c:v>0.000482823</c:v>
                </c:pt>
                <c:pt idx="197">
                  <c:v>0.000468393</c:v>
                </c:pt>
                <c:pt idx="198">
                  <c:v>0.000454242</c:v>
                </c:pt>
                <c:pt idx="199">
                  <c:v>0.000440339</c:v>
                </c:pt>
                <c:pt idx="200">
                  <c:v>0.000426659</c:v>
                </c:pt>
                <c:pt idx="201">
                  <c:v>0.000413176</c:v>
                </c:pt>
                <c:pt idx="202">
                  <c:v>0.000399872</c:v>
                </c:pt>
                <c:pt idx="203">
                  <c:v>0.00038673</c:v>
                </c:pt>
                <c:pt idx="204">
                  <c:v>0.000373737</c:v>
                </c:pt>
                <c:pt idx="205">
                  <c:v>0.000360885</c:v>
                </c:pt>
                <c:pt idx="206">
                  <c:v>0.000348168</c:v>
                </c:pt>
                <c:pt idx="207">
                  <c:v>0.000335584</c:v>
                </c:pt>
                <c:pt idx="208">
                  <c:v>0.000323134</c:v>
                </c:pt>
                <c:pt idx="209">
                  <c:v>0.000310824</c:v>
                </c:pt>
                <c:pt idx="210">
                  <c:v>0.000298661</c:v>
                </c:pt>
                <c:pt idx="211">
                  <c:v>0.000286653</c:v>
                </c:pt>
                <c:pt idx="212">
                  <c:v>0.000274813</c:v>
                </c:pt>
                <c:pt idx="213">
                  <c:v>0.000263152</c:v>
                </c:pt>
                <c:pt idx="214">
                  <c:v>0.000251686</c:v>
                </c:pt>
                <c:pt idx="215">
                  <c:v>0.000240429</c:v>
                </c:pt>
                <c:pt idx="216">
                  <c:v>0.000229397</c:v>
                </c:pt>
                <c:pt idx="217">
                  <c:v>0.000218604</c:v>
                </c:pt>
                <c:pt idx="218">
                  <c:v>0.000208067</c:v>
                </c:pt>
                <c:pt idx="219">
                  <c:v>0.000197801</c:v>
                </c:pt>
                <c:pt idx="220">
                  <c:v>0.000187819</c:v>
                </c:pt>
                <c:pt idx="221">
                  <c:v>0.000178135</c:v>
                </c:pt>
                <c:pt idx="222">
                  <c:v>0.000168763</c:v>
                </c:pt>
                <c:pt idx="223">
                  <c:v>0.000159713</c:v>
                </c:pt>
                <c:pt idx="224">
                  <c:v>0.000150997</c:v>
                </c:pt>
                <c:pt idx="225">
                  <c:v>0.000142625</c:v>
                </c:pt>
                <c:pt idx="226">
                  <c:v>0.000134608</c:v>
                </c:pt>
                <c:pt idx="227">
                  <c:v>0.000126955</c:v>
                </c:pt>
                <c:pt idx="228">
                  <c:v>0.000119675</c:v>
                </c:pt>
                <c:pt idx="229">
                  <c:v>0.000112782</c:v>
                </c:pt>
                <c:pt idx="230">
                  <c:v>0.000106286</c:v>
                </c:pt>
                <c:pt idx="231">
                  <c:v>0.000100204</c:v>
                </c:pt>
                <c:pt idx="232">
                  <c:v>9.45556000000006E-5</c:v>
                </c:pt>
                <c:pt idx="233">
                  <c:v>8.93646E-5</c:v>
                </c:pt>
                <c:pt idx="234">
                  <c:v>8.46622E-5</c:v>
                </c:pt>
                <c:pt idx="235">
                  <c:v>8.04873E-5</c:v>
                </c:pt>
                <c:pt idx="236">
                  <c:v>7.68889E-5</c:v>
                </c:pt>
                <c:pt idx="237">
                  <c:v>7.39276E-5</c:v>
                </c:pt>
                <c:pt idx="238">
                  <c:v>7.16775E-5</c:v>
                </c:pt>
                <c:pt idx="239">
                  <c:v>7.02285E-5</c:v>
                </c:pt>
                <c:pt idx="240">
                  <c:v>6.96872E-5</c:v>
                </c:pt>
                <c:pt idx="241">
                  <c:v>7.01788E-5</c:v>
                </c:pt>
                <c:pt idx="242">
                  <c:v>7.1848E-5</c:v>
                </c:pt>
                <c:pt idx="243">
                  <c:v>7.48345E-5</c:v>
                </c:pt>
                <c:pt idx="244">
                  <c:v>7.9309E-5</c:v>
                </c:pt>
                <c:pt idx="245">
                  <c:v>8.54636E-5</c:v>
                </c:pt>
                <c:pt idx="246">
                  <c:v>9.35592E-5</c:v>
                </c:pt>
                <c:pt idx="247">
                  <c:v>0.000103822</c:v>
                </c:pt>
                <c:pt idx="248">
                  <c:v>0.000116482</c:v>
                </c:pt>
                <c:pt idx="249">
                  <c:v>0.000131768</c:v>
                </c:pt>
                <c:pt idx="250">
                  <c:v>0.000149898</c:v>
                </c:pt>
                <c:pt idx="251">
                  <c:v>0.000171069</c:v>
                </c:pt>
                <c:pt idx="252">
                  <c:v>0.000195444</c:v>
                </c:pt>
                <c:pt idx="253">
                  <c:v>0.000223144</c:v>
                </c:pt>
                <c:pt idx="254">
                  <c:v>0.000254231</c:v>
                </c:pt>
                <c:pt idx="255">
                  <c:v>0.000288699</c:v>
                </c:pt>
                <c:pt idx="256">
                  <c:v>0.000326459</c:v>
                </c:pt>
                <c:pt idx="257">
                  <c:v>0.000367334</c:v>
                </c:pt>
                <c:pt idx="258">
                  <c:v>0.000411045</c:v>
                </c:pt>
                <c:pt idx="259">
                  <c:v>0.000457212</c:v>
                </c:pt>
                <c:pt idx="260">
                  <c:v>0.000505349</c:v>
                </c:pt>
                <c:pt idx="261">
                  <c:v>0.000554867</c:v>
                </c:pt>
                <c:pt idx="262">
                  <c:v>0.000605084</c:v>
                </c:pt>
                <c:pt idx="263">
                  <c:v>0.000655236</c:v>
                </c:pt>
                <c:pt idx="264">
                  <c:v>0.000704492</c:v>
                </c:pt>
                <c:pt idx="265">
                  <c:v>0.000751977</c:v>
                </c:pt>
                <c:pt idx="266">
                  <c:v>0.000796793</c:v>
                </c:pt>
                <c:pt idx="267">
                  <c:v>0.000838052</c:v>
                </c:pt>
                <c:pt idx="268">
                  <c:v>0.000874898</c:v>
                </c:pt>
                <c:pt idx="269">
                  <c:v>0.00090654</c:v>
                </c:pt>
                <c:pt idx="270">
                  <c:v>0.000932277</c:v>
                </c:pt>
                <c:pt idx="271">
                  <c:v>0.000951525</c:v>
                </c:pt>
                <c:pt idx="272">
                  <c:v>0.000963838</c:v>
                </c:pt>
                <c:pt idx="273">
                  <c:v>0.000968925</c:v>
                </c:pt>
                <c:pt idx="274">
                  <c:v>0.000966661</c:v>
                </c:pt>
                <c:pt idx="275">
                  <c:v>0.000957091</c:v>
                </c:pt>
                <c:pt idx="276">
                  <c:v>0.000940428</c:v>
                </c:pt>
                <c:pt idx="277">
                  <c:v>0.000917047</c:v>
                </c:pt>
                <c:pt idx="278">
                  <c:v>0.000887467</c:v>
                </c:pt>
                <c:pt idx="279">
                  <c:v>0.000852337</c:v>
                </c:pt>
                <c:pt idx="280">
                  <c:v>0.000812405</c:v>
                </c:pt>
                <c:pt idx="281">
                  <c:v>0.000768499</c:v>
                </c:pt>
                <c:pt idx="282">
                  <c:v>0.00072149</c:v>
                </c:pt>
                <c:pt idx="283">
                  <c:v>0.000672273</c:v>
                </c:pt>
                <c:pt idx="284">
                  <c:v>0.000621729</c:v>
                </c:pt>
                <c:pt idx="285">
                  <c:v>0.000570709</c:v>
                </c:pt>
                <c:pt idx="286">
                  <c:v>0.000520003</c:v>
                </c:pt>
                <c:pt idx="287">
                  <c:v>0.000470327</c:v>
                </c:pt>
                <c:pt idx="288">
                  <c:v>0.000422308</c:v>
                </c:pt>
                <c:pt idx="289">
                  <c:v>0.000376471</c:v>
                </c:pt>
                <c:pt idx="290">
                  <c:v>0.000333238</c:v>
                </c:pt>
                <c:pt idx="291">
                  <c:v>0.000292927</c:v>
                </c:pt>
                <c:pt idx="292">
                  <c:v>0.000255751</c:v>
                </c:pt>
                <c:pt idx="293">
                  <c:v>0.000221831</c:v>
                </c:pt>
                <c:pt idx="294">
                  <c:v>0.0001912</c:v>
                </c:pt>
                <c:pt idx="295">
                  <c:v>0.000163815</c:v>
                </c:pt>
                <c:pt idx="296">
                  <c:v>0.000139571</c:v>
                </c:pt>
                <c:pt idx="297">
                  <c:v>0.000118313</c:v>
                </c:pt>
                <c:pt idx="298">
                  <c:v>9.98468E-5</c:v>
                </c:pt>
                <c:pt idx="299">
                  <c:v>8.39519E-5</c:v>
                </c:pt>
                <c:pt idx="300">
                  <c:v>7.03922E-5</c:v>
                </c:pt>
                <c:pt idx="301">
                  <c:v>5.89254E-5</c:v>
                </c:pt>
                <c:pt idx="302">
                  <c:v>4.93105E-5</c:v>
                </c:pt>
                <c:pt idx="303">
                  <c:v>4.13148E-5</c:v>
                </c:pt>
                <c:pt idx="304">
                  <c:v>3.47182E-5</c:v>
                </c:pt>
                <c:pt idx="305">
                  <c:v>2.93172E-5</c:v>
                </c:pt>
                <c:pt idx="306">
                  <c:v>2.49265E-5</c:v>
                </c:pt>
                <c:pt idx="307">
                  <c:v>2.13806E-5</c:v>
                </c:pt>
                <c:pt idx="308">
                  <c:v>1.85337E-5</c:v>
                </c:pt>
                <c:pt idx="309">
                  <c:v>1.62595E-5</c:v>
                </c:pt>
                <c:pt idx="310">
                  <c:v>1.44495E-5</c:v>
                </c:pt>
                <c:pt idx="311">
                  <c:v>1.30123E-5</c:v>
                </c:pt>
                <c:pt idx="312">
                  <c:v>1.18716E-5</c:v>
                </c:pt>
                <c:pt idx="313">
                  <c:v>1.09644E-5</c:v>
                </c:pt>
                <c:pt idx="314">
                  <c:v>1.01478E-5</c:v>
                </c:pt>
                <c:pt idx="315">
                  <c:v>9.33187E-6</c:v>
                </c:pt>
                <c:pt idx="316">
                  <c:v>8.47446E-6</c:v>
                </c:pt>
                <c:pt idx="317">
                  <c:v>7.69944E-6</c:v>
                </c:pt>
                <c:pt idx="318">
                  <c:v>6.98691E-6</c:v>
                </c:pt>
                <c:pt idx="319">
                  <c:v>6.32182E-6</c:v>
                </c:pt>
                <c:pt idx="320">
                  <c:v>5.69319E-6</c:v>
                </c:pt>
                <c:pt idx="321">
                  <c:v>5.09346E-6</c:v>
                </c:pt>
                <c:pt idx="322">
                  <c:v>4.51818E-6</c:v>
                </c:pt>
                <c:pt idx="323">
                  <c:v>3.96581E-6</c:v>
                </c:pt>
                <c:pt idx="324">
                  <c:v>3.43787E-6</c:v>
                </c:pt>
                <c:pt idx="325">
                  <c:v>2.93931E-6</c:v>
                </c:pt>
                <c:pt idx="326">
                  <c:v>2.47926E-6</c:v>
                </c:pt>
                <c:pt idx="327">
                  <c:v>2.07202E-6</c:v>
                </c:pt>
                <c:pt idx="328">
                  <c:v>1.73867E-6</c:v>
                </c:pt>
                <c:pt idx="329">
                  <c:v>1.5089E-6</c:v>
                </c:pt>
                <c:pt idx="330">
                  <c:v>1.42353E-6</c:v>
                </c:pt>
                <c:pt idx="331">
                  <c:v>1.53746E-6</c:v>
                </c:pt>
                <c:pt idx="332">
                  <c:v>1.92305E-6</c:v>
                </c:pt>
                <c:pt idx="333">
                  <c:v>2.67403E-6</c:v>
                </c:pt>
                <c:pt idx="334">
                  <c:v>3.90953E-6</c:v>
                </c:pt>
                <c:pt idx="335">
                  <c:v>5.79194E-6</c:v>
                </c:pt>
                <c:pt idx="336">
                  <c:v>8.51878E-6</c:v>
                </c:pt>
                <c:pt idx="337">
                  <c:v>1.25917E-5</c:v>
                </c:pt>
                <c:pt idx="338">
                  <c:v>1.79542E-5</c:v>
                </c:pt>
                <c:pt idx="339">
                  <c:v>2.48999E-5</c:v>
                </c:pt>
                <c:pt idx="340">
                  <c:v>3.37571E-5</c:v>
                </c:pt>
                <c:pt idx="341">
                  <c:v>4.48818E-5</c:v>
                </c:pt>
                <c:pt idx="342">
                  <c:v>5.86481E-5</c:v>
                </c:pt>
                <c:pt idx="343">
                  <c:v>7.54327E-5</c:v>
                </c:pt>
                <c:pt idx="344">
                  <c:v>9.55962E-5</c:v>
                </c:pt>
                <c:pt idx="345">
                  <c:v>0.00011946</c:v>
                </c:pt>
                <c:pt idx="346">
                  <c:v>0.000147278</c:v>
                </c:pt>
                <c:pt idx="347">
                  <c:v>0.00017921</c:v>
                </c:pt>
                <c:pt idx="348">
                  <c:v>0.00021529</c:v>
                </c:pt>
                <c:pt idx="349">
                  <c:v>0.000255397</c:v>
                </c:pt>
                <c:pt idx="350">
                  <c:v>0.000299236</c:v>
                </c:pt>
                <c:pt idx="351">
                  <c:v>0.000346316</c:v>
                </c:pt>
                <c:pt idx="352">
                  <c:v>0.000395943</c:v>
                </c:pt>
                <c:pt idx="353">
                  <c:v>0.000447226</c:v>
                </c:pt>
                <c:pt idx="354">
                  <c:v>0.000499094</c:v>
                </c:pt>
                <c:pt idx="355">
                  <c:v>0.00055032</c:v>
                </c:pt>
                <c:pt idx="356">
                  <c:v>0.000599574</c:v>
                </c:pt>
                <c:pt idx="357">
                  <c:v>0.000645468</c:v>
                </c:pt>
                <c:pt idx="358">
                  <c:v>0.000686625</c:v>
                </c:pt>
                <c:pt idx="359">
                  <c:v>0.000721744</c:v>
                </c:pt>
                <c:pt idx="360">
                  <c:v>0.00074967</c:v>
                </c:pt>
                <c:pt idx="361">
                  <c:v>0.000769451</c:v>
                </c:pt>
                <c:pt idx="362">
                  <c:v>0.000780399</c:v>
                </c:pt>
                <c:pt idx="363">
                  <c:v>0.000782124</c:v>
                </c:pt>
                <c:pt idx="364">
                  <c:v>0.000774558</c:v>
                </c:pt>
                <c:pt idx="365">
                  <c:v>0.000757961</c:v>
                </c:pt>
                <c:pt idx="366">
                  <c:v>0.000732901</c:v>
                </c:pt>
                <c:pt idx="367">
                  <c:v>0.000700228</c:v>
                </c:pt>
                <c:pt idx="368">
                  <c:v>0.000661019</c:v>
                </c:pt>
                <c:pt idx="369">
                  <c:v>0.000616525</c:v>
                </c:pt>
                <c:pt idx="370">
                  <c:v>0.000568098</c:v>
                </c:pt>
                <c:pt idx="371">
                  <c:v>0.000517131</c:v>
                </c:pt>
                <c:pt idx="372">
                  <c:v>0.000464984</c:v>
                </c:pt>
                <c:pt idx="373">
                  <c:v>0.000412932</c:v>
                </c:pt>
                <c:pt idx="374">
                  <c:v>0.000362116</c:v>
                </c:pt>
                <c:pt idx="375">
                  <c:v>0.000313503</c:v>
                </c:pt>
                <c:pt idx="376">
                  <c:v>0.000267871</c:v>
                </c:pt>
                <c:pt idx="377">
                  <c:v>0.000225791</c:v>
                </c:pt>
                <c:pt idx="378">
                  <c:v>0.00018764</c:v>
                </c:pt>
                <c:pt idx="379">
                  <c:v>0.000153607</c:v>
                </c:pt>
                <c:pt idx="380">
                  <c:v>0.000123719</c:v>
                </c:pt>
                <c:pt idx="381">
                  <c:v>9.78642E-5</c:v>
                </c:pt>
                <c:pt idx="382">
                  <c:v>7.5824E-5</c:v>
                </c:pt>
                <c:pt idx="383">
                  <c:v>5.73014E-5</c:v>
                </c:pt>
                <c:pt idx="384">
                  <c:v>4.19488E-5</c:v>
                </c:pt>
                <c:pt idx="385">
                  <c:v>2.93937E-5</c:v>
                </c:pt>
                <c:pt idx="386">
                  <c:v>1.92587E-5</c:v>
                </c:pt>
                <c:pt idx="387">
                  <c:v>1.1179E-5</c:v>
                </c:pt>
                <c:pt idx="388">
                  <c:v>4.81386E-6</c:v>
                </c:pt>
                <c:pt idx="389">
                  <c:v>-1.4519E-7</c:v>
                </c:pt>
                <c:pt idx="390">
                  <c:v>-3.59932E-6</c:v>
                </c:pt>
                <c:pt idx="391">
                  <c:v>-5.727E-6</c:v>
                </c:pt>
                <c:pt idx="392">
                  <c:v>-7.11505E-6</c:v>
                </c:pt>
                <c:pt idx="393">
                  <c:v>-7.96128E-6</c:v>
                </c:pt>
                <c:pt idx="394">
                  <c:v>-8.39661E-6</c:v>
                </c:pt>
                <c:pt idx="395">
                  <c:v>-8.52485E-6</c:v>
                </c:pt>
                <c:pt idx="396">
                  <c:v>-8.42688E-6</c:v>
                </c:pt>
                <c:pt idx="397">
                  <c:v>-8.16462E-6</c:v>
                </c:pt>
                <c:pt idx="398">
                  <c:v>-7.78471E-6</c:v>
                </c:pt>
                <c:pt idx="399">
                  <c:v>-7.32171E-6</c:v>
                </c:pt>
                <c:pt idx="400">
                  <c:v>-6.80082E-6</c:v>
                </c:pt>
                <c:pt idx="401">
                  <c:v>-6.24013E-6</c:v>
                </c:pt>
                <c:pt idx="402">
                  <c:v>-5.65243E-6</c:v>
                </c:pt>
                <c:pt idx="403">
                  <c:v>-5.04665E-6</c:v>
                </c:pt>
                <c:pt idx="404">
                  <c:v>-4.42888E-6</c:v>
                </c:pt>
                <c:pt idx="405">
                  <c:v>-3.80327E-6</c:v>
                </c:pt>
                <c:pt idx="406">
                  <c:v>-3.17255E-6</c:v>
                </c:pt>
                <c:pt idx="407">
                  <c:v>-2.5385E-6</c:v>
                </c:pt>
                <c:pt idx="408">
                  <c:v>-1.90228E-6</c:v>
                </c:pt>
                <c:pt idx="409">
                  <c:v>-1.26458E-6</c:v>
                </c:pt>
                <c:pt idx="410">
                  <c:v>-6.25822E-7</c:v>
                </c:pt>
                <c:pt idx="411">
                  <c:v>1.37754E-8</c:v>
                </c:pt>
                <c:pt idx="412">
                  <c:v>6.54124E-7</c:v>
                </c:pt>
                <c:pt idx="413">
                  <c:v>1.29523E-6</c:v>
                </c:pt>
                <c:pt idx="414">
                  <c:v>1.93717E-6</c:v>
                </c:pt>
                <c:pt idx="415">
                  <c:v>2.58007E-6</c:v>
                </c:pt>
                <c:pt idx="416">
                  <c:v>3.22414E-6</c:v>
                </c:pt>
                <c:pt idx="417">
                  <c:v>3.8696E-6</c:v>
                </c:pt>
                <c:pt idx="418">
                  <c:v>4.51677E-6</c:v>
                </c:pt>
                <c:pt idx="419">
                  <c:v>5.16601E-6</c:v>
                </c:pt>
                <c:pt idx="420">
                  <c:v>5.81779E-6</c:v>
                </c:pt>
                <c:pt idx="421">
                  <c:v>6.47264E-6</c:v>
                </c:pt>
                <c:pt idx="422">
                  <c:v>7.13121E-6</c:v>
                </c:pt>
                <c:pt idx="423">
                  <c:v>7.7943E-6</c:v>
                </c:pt>
                <c:pt idx="424">
                  <c:v>8.46283E-6</c:v>
                </c:pt>
                <c:pt idx="425">
                  <c:v>8.32518E-6</c:v>
                </c:pt>
                <c:pt idx="426">
                  <c:v>7.68296E-6</c:v>
                </c:pt>
                <c:pt idx="427">
                  <c:v>6.83782E-6</c:v>
                </c:pt>
                <c:pt idx="428">
                  <c:v>6.00394E-6</c:v>
                </c:pt>
                <c:pt idx="429">
                  <c:v>5.18351E-6</c:v>
                </c:pt>
                <c:pt idx="430">
                  <c:v>4.37905E-6</c:v>
                </c:pt>
                <c:pt idx="431">
                  <c:v>3.59354E-6</c:v>
                </c:pt>
                <c:pt idx="432">
                  <c:v>2.83044E-6</c:v>
                </c:pt>
                <c:pt idx="433">
                  <c:v>2.09379E-6</c:v>
                </c:pt>
                <c:pt idx="434">
                  <c:v>1.38828E-6</c:v>
                </c:pt>
                <c:pt idx="435">
                  <c:v>7.19311E-7</c:v>
                </c:pt>
                <c:pt idx="436">
                  <c:v>9.31368000000002E-8</c:v>
                </c:pt>
                <c:pt idx="437">
                  <c:v>-4.83058E-7</c:v>
                </c:pt>
                <c:pt idx="438">
                  <c:v>-1.00103E-6</c:v>
                </c:pt>
                <c:pt idx="439">
                  <c:v>-1.45137E-6</c:v>
                </c:pt>
                <c:pt idx="440">
                  <c:v>-1.82333E-6</c:v>
                </c:pt>
                <c:pt idx="441">
                  <c:v>-2.10471E-6</c:v>
                </c:pt>
                <c:pt idx="442">
                  <c:v>-2.28168E-6</c:v>
                </c:pt>
                <c:pt idx="443">
                  <c:v>-2.33862E-6</c:v>
                </c:pt>
                <c:pt idx="444">
                  <c:v>-2.25794E-6</c:v>
                </c:pt>
                <c:pt idx="445">
                  <c:v>-2.01992E-6</c:v>
                </c:pt>
                <c:pt idx="446">
                  <c:v>-1.60247E-6</c:v>
                </c:pt>
                <c:pt idx="447">
                  <c:v>-9.8097E-7</c:v>
                </c:pt>
                <c:pt idx="448">
                  <c:v>-1.28065E-7</c:v>
                </c:pt>
                <c:pt idx="449">
                  <c:v>9.86550000000001E-7</c:v>
                </c:pt>
                <c:pt idx="450">
                  <c:v>2.39632E-6</c:v>
                </c:pt>
                <c:pt idx="451">
                  <c:v>4.13804E-6</c:v>
                </c:pt>
                <c:pt idx="452">
                  <c:v>6.25202E-6</c:v>
                </c:pt>
                <c:pt idx="453">
                  <c:v>8.78229E-6</c:v>
                </c:pt>
                <c:pt idx="454">
                  <c:v>1.17767E-5</c:v>
                </c:pt>
                <c:pt idx="455">
                  <c:v>1.52872E-5</c:v>
                </c:pt>
                <c:pt idx="456">
                  <c:v>1.93698E-5</c:v>
                </c:pt>
                <c:pt idx="457">
                  <c:v>2.40846E-5</c:v>
                </c:pt>
                <c:pt idx="458">
                  <c:v>2.94962E-5</c:v>
                </c:pt>
                <c:pt idx="459">
                  <c:v>3.56732E-5</c:v>
                </c:pt>
                <c:pt idx="460">
                  <c:v>4.26883E-5</c:v>
                </c:pt>
                <c:pt idx="461">
                  <c:v>5.06187E-5</c:v>
                </c:pt>
                <c:pt idx="462">
                  <c:v>5.96269E-5</c:v>
                </c:pt>
                <c:pt idx="463">
                  <c:v>7.00779E-5</c:v>
                </c:pt>
                <c:pt idx="464">
                  <c:v>8.24784E-5</c:v>
                </c:pt>
                <c:pt idx="465">
                  <c:v>9.62806E-5</c:v>
                </c:pt>
                <c:pt idx="466">
                  <c:v>0.000111435</c:v>
                </c:pt>
                <c:pt idx="467">
                  <c:v>0.000128036</c:v>
                </c:pt>
                <c:pt idx="468">
                  <c:v>0.000146181</c:v>
                </c:pt>
                <c:pt idx="469">
                  <c:v>0.000165966</c:v>
                </c:pt>
                <c:pt idx="470">
                  <c:v>0.000187487</c:v>
                </c:pt>
                <c:pt idx="471">
                  <c:v>0.00021084</c:v>
                </c:pt>
                <c:pt idx="472">
                  <c:v>0.000236116</c:v>
                </c:pt>
                <c:pt idx="473">
                  <c:v>0.000263404</c:v>
                </c:pt>
                <c:pt idx="474">
                  <c:v>0.000292789</c:v>
                </c:pt>
                <c:pt idx="475">
                  <c:v>0.000324349</c:v>
                </c:pt>
                <c:pt idx="476">
                  <c:v>0.000358154</c:v>
                </c:pt>
                <c:pt idx="477">
                  <c:v>0.000394266</c:v>
                </c:pt>
                <c:pt idx="478">
                  <c:v>0.000432737</c:v>
                </c:pt>
                <c:pt idx="479">
                  <c:v>0.000473607</c:v>
                </c:pt>
                <c:pt idx="480">
                  <c:v>0.000516902</c:v>
                </c:pt>
                <c:pt idx="481">
                  <c:v>0.000562635</c:v>
                </c:pt>
                <c:pt idx="482">
                  <c:v>0.000610803</c:v>
                </c:pt>
                <c:pt idx="483">
                  <c:v>0.000661385</c:v>
                </c:pt>
                <c:pt idx="484">
                  <c:v>0.000714341</c:v>
                </c:pt>
                <c:pt idx="485">
                  <c:v>0.000769613</c:v>
                </c:pt>
                <c:pt idx="486">
                  <c:v>0.000827121</c:v>
                </c:pt>
                <c:pt idx="487">
                  <c:v>0.000886766</c:v>
                </c:pt>
                <c:pt idx="488">
                  <c:v>0.000948423</c:v>
                </c:pt>
                <c:pt idx="489" formatCode="General">
                  <c:v>0.00101</c:v>
                </c:pt>
                <c:pt idx="490" formatCode="General">
                  <c:v>0.00108</c:v>
                </c:pt>
                <c:pt idx="491" formatCode="General">
                  <c:v>0.00114</c:v>
                </c:pt>
                <c:pt idx="492" formatCode="General">
                  <c:v>0.00121</c:v>
                </c:pt>
                <c:pt idx="493" formatCode="General">
                  <c:v>0.00128</c:v>
                </c:pt>
                <c:pt idx="494" formatCode="General">
                  <c:v>0.00135</c:v>
                </c:pt>
                <c:pt idx="495" formatCode="General">
                  <c:v>0.00142</c:v>
                </c:pt>
                <c:pt idx="496" formatCode="General">
                  <c:v>0.00149</c:v>
                </c:pt>
                <c:pt idx="497" formatCode="General">
                  <c:v>0.00156</c:v>
                </c:pt>
                <c:pt idx="498" formatCode="General">
                  <c:v>0.00163</c:v>
                </c:pt>
                <c:pt idx="499" formatCode="General">
                  <c:v>0.0017</c:v>
                </c:pt>
                <c:pt idx="500" formatCode="General">
                  <c:v>0.00177</c:v>
                </c:pt>
                <c:pt idx="501" formatCode="General">
                  <c:v>0.00184</c:v>
                </c:pt>
                <c:pt idx="502" formatCode="General">
                  <c:v>0.0019</c:v>
                </c:pt>
                <c:pt idx="503" formatCode="General">
                  <c:v>0.00197</c:v>
                </c:pt>
                <c:pt idx="504" formatCode="General">
                  <c:v>0.00203</c:v>
                </c:pt>
                <c:pt idx="505" formatCode="General">
                  <c:v>0.00209</c:v>
                </c:pt>
                <c:pt idx="506" formatCode="General">
                  <c:v>0.00214</c:v>
                </c:pt>
                <c:pt idx="507" formatCode="General">
                  <c:v>0.00219</c:v>
                </c:pt>
                <c:pt idx="508" formatCode="General">
                  <c:v>0.00224</c:v>
                </c:pt>
                <c:pt idx="509" formatCode="General">
                  <c:v>0.00228</c:v>
                </c:pt>
                <c:pt idx="510" formatCode="General">
                  <c:v>0.00232</c:v>
                </c:pt>
                <c:pt idx="511" formatCode="General">
                  <c:v>0.00236</c:v>
                </c:pt>
                <c:pt idx="512" formatCode="General">
                  <c:v>0.00239</c:v>
                </c:pt>
                <c:pt idx="513" formatCode="General">
                  <c:v>0.00242</c:v>
                </c:pt>
                <c:pt idx="514" formatCode="General">
                  <c:v>0.00244</c:v>
                </c:pt>
                <c:pt idx="515" formatCode="General">
                  <c:v>0.00246</c:v>
                </c:pt>
                <c:pt idx="516" formatCode="General">
                  <c:v>0.00247</c:v>
                </c:pt>
                <c:pt idx="517" formatCode="General">
                  <c:v>0.00248</c:v>
                </c:pt>
                <c:pt idx="518" formatCode="General">
                  <c:v>0.00249</c:v>
                </c:pt>
                <c:pt idx="519" formatCode="General">
                  <c:v>0.00249</c:v>
                </c:pt>
                <c:pt idx="520" formatCode="General">
                  <c:v>0.00249</c:v>
                </c:pt>
                <c:pt idx="521" formatCode="General">
                  <c:v>0.00249</c:v>
                </c:pt>
                <c:pt idx="522" formatCode="General">
                  <c:v>0.00249</c:v>
                </c:pt>
                <c:pt idx="523" formatCode="General">
                  <c:v>0.00249</c:v>
                </c:pt>
                <c:pt idx="524" formatCode="General">
                  <c:v>0.00248</c:v>
                </c:pt>
                <c:pt idx="525" formatCode="General">
                  <c:v>0.00248</c:v>
                </c:pt>
                <c:pt idx="526" formatCode="General">
                  <c:v>0.00248</c:v>
                </c:pt>
                <c:pt idx="527" formatCode="General">
                  <c:v>0.00248</c:v>
                </c:pt>
                <c:pt idx="528" formatCode="General">
                  <c:v>0.00249</c:v>
                </c:pt>
                <c:pt idx="529" formatCode="General">
                  <c:v>0.0025</c:v>
                </c:pt>
                <c:pt idx="530" formatCode="General">
                  <c:v>0.00251</c:v>
                </c:pt>
                <c:pt idx="531" formatCode="General">
                  <c:v>0.00254</c:v>
                </c:pt>
                <c:pt idx="532" formatCode="General">
                  <c:v>0.00257</c:v>
                </c:pt>
                <c:pt idx="533" formatCode="General">
                  <c:v>0.0026</c:v>
                </c:pt>
                <c:pt idx="534" formatCode="General">
                  <c:v>0.00265</c:v>
                </c:pt>
                <c:pt idx="535" formatCode="General">
                  <c:v>0.0027</c:v>
                </c:pt>
                <c:pt idx="536" formatCode="General">
                  <c:v>0.00276</c:v>
                </c:pt>
                <c:pt idx="537" formatCode="General">
                  <c:v>0.00283</c:v>
                </c:pt>
                <c:pt idx="538" formatCode="General">
                  <c:v>0.00291</c:v>
                </c:pt>
                <c:pt idx="539" formatCode="General">
                  <c:v>0.00299</c:v>
                </c:pt>
                <c:pt idx="540" formatCode="General">
                  <c:v>0.00308</c:v>
                </c:pt>
                <c:pt idx="541" formatCode="General">
                  <c:v>0.00318</c:v>
                </c:pt>
                <c:pt idx="542" formatCode="General">
                  <c:v>0.00327</c:v>
                </c:pt>
                <c:pt idx="543" formatCode="General">
                  <c:v>0.00337</c:v>
                </c:pt>
                <c:pt idx="544" formatCode="General">
                  <c:v>0.00347</c:v>
                </c:pt>
                <c:pt idx="545" formatCode="General">
                  <c:v>0.00356</c:v>
                </c:pt>
                <c:pt idx="546" formatCode="General">
                  <c:v>0.00365</c:v>
                </c:pt>
                <c:pt idx="547" formatCode="General">
                  <c:v>0.00374</c:v>
                </c:pt>
                <c:pt idx="548" formatCode="General">
                  <c:v>0.00382</c:v>
                </c:pt>
                <c:pt idx="549" formatCode="General">
                  <c:v>0.00389</c:v>
                </c:pt>
                <c:pt idx="550" formatCode="General">
                  <c:v>0.00395</c:v>
                </c:pt>
                <c:pt idx="551" formatCode="General">
                  <c:v>0.004</c:v>
                </c:pt>
                <c:pt idx="552" formatCode="General">
                  <c:v>0.00403</c:v>
                </c:pt>
                <c:pt idx="553" formatCode="General">
                  <c:v>0.00406</c:v>
                </c:pt>
                <c:pt idx="554" formatCode="General">
                  <c:v>0.00407</c:v>
                </c:pt>
                <c:pt idx="555" formatCode="General">
                  <c:v>0.00407</c:v>
                </c:pt>
                <c:pt idx="556" formatCode="General">
                  <c:v>0.00406</c:v>
                </c:pt>
                <c:pt idx="557" formatCode="General">
                  <c:v>0.00403</c:v>
                </c:pt>
                <c:pt idx="558" formatCode="General">
                  <c:v>0.004</c:v>
                </c:pt>
                <c:pt idx="559" formatCode="General">
                  <c:v>0.00396</c:v>
                </c:pt>
                <c:pt idx="560" formatCode="General">
                  <c:v>0.0039</c:v>
                </c:pt>
                <c:pt idx="561" formatCode="General">
                  <c:v>0.00384</c:v>
                </c:pt>
                <c:pt idx="562" formatCode="General">
                  <c:v>0.00377</c:v>
                </c:pt>
                <c:pt idx="563" formatCode="General">
                  <c:v>0.00369</c:v>
                </c:pt>
                <c:pt idx="564" formatCode="General">
                  <c:v>0.00361</c:v>
                </c:pt>
                <c:pt idx="565" formatCode="General">
                  <c:v>0.00352</c:v>
                </c:pt>
                <c:pt idx="566" formatCode="General">
                  <c:v>0.00342</c:v>
                </c:pt>
                <c:pt idx="567" formatCode="General">
                  <c:v>0.00332</c:v>
                </c:pt>
                <c:pt idx="568" formatCode="General">
                  <c:v>0.00322</c:v>
                </c:pt>
                <c:pt idx="569" formatCode="General">
                  <c:v>0.00311</c:v>
                </c:pt>
                <c:pt idx="570" formatCode="General">
                  <c:v>0.003</c:v>
                </c:pt>
                <c:pt idx="571" formatCode="General">
                  <c:v>0.00288</c:v>
                </c:pt>
                <c:pt idx="572" formatCode="General">
                  <c:v>0.00276</c:v>
                </c:pt>
                <c:pt idx="573" formatCode="General">
                  <c:v>0.00264</c:v>
                </c:pt>
                <c:pt idx="574" formatCode="General">
                  <c:v>0.00251</c:v>
                </c:pt>
                <c:pt idx="575" formatCode="General">
                  <c:v>0.00239</c:v>
                </c:pt>
                <c:pt idx="576" formatCode="General">
                  <c:v>0.00226</c:v>
                </c:pt>
                <c:pt idx="577" formatCode="General">
                  <c:v>0.00213</c:v>
                </c:pt>
                <c:pt idx="578" formatCode="General">
                  <c:v>0.002</c:v>
                </c:pt>
                <c:pt idx="579" formatCode="General">
                  <c:v>0.00187</c:v>
                </c:pt>
                <c:pt idx="580" formatCode="General">
                  <c:v>0.00174</c:v>
                </c:pt>
                <c:pt idx="581" formatCode="General">
                  <c:v>0.00161</c:v>
                </c:pt>
                <c:pt idx="582" formatCode="General">
                  <c:v>0.00149</c:v>
                </c:pt>
                <c:pt idx="583" formatCode="General">
                  <c:v>0.00136</c:v>
                </c:pt>
                <c:pt idx="584" formatCode="General">
                  <c:v>0.00125</c:v>
                </c:pt>
                <c:pt idx="585" formatCode="General">
                  <c:v>0.00113</c:v>
                </c:pt>
                <c:pt idx="586" formatCode="General">
                  <c:v>0.00102</c:v>
                </c:pt>
                <c:pt idx="587">
                  <c:v>0.000922505</c:v>
                </c:pt>
                <c:pt idx="588">
                  <c:v>0.000826395</c:v>
                </c:pt>
                <c:pt idx="589">
                  <c:v>0.000736725</c:v>
                </c:pt>
                <c:pt idx="590">
                  <c:v>0.000653688</c:v>
                </c:pt>
                <c:pt idx="591">
                  <c:v>0.000577366</c:v>
                </c:pt>
                <c:pt idx="592">
                  <c:v>0.000507744</c:v>
                </c:pt>
                <c:pt idx="593">
                  <c:v>0.00044471</c:v>
                </c:pt>
                <c:pt idx="594">
                  <c:v>0.000388072</c:v>
                </c:pt>
                <c:pt idx="595">
                  <c:v>0.000337564</c:v>
                </c:pt>
                <c:pt idx="596">
                  <c:v>0.000292864</c:v>
                </c:pt>
                <c:pt idx="597">
                  <c:v>0.000253604</c:v>
                </c:pt>
                <c:pt idx="598">
                  <c:v>0.000219384</c:v>
                </c:pt>
                <c:pt idx="599">
                  <c:v>0.000189786</c:v>
                </c:pt>
                <c:pt idx="600">
                  <c:v>0.000164383</c:v>
                </c:pt>
                <c:pt idx="601">
                  <c:v>0.000142751</c:v>
                </c:pt>
                <c:pt idx="602">
                  <c:v>0.000124476</c:v>
                </c:pt>
                <c:pt idx="603">
                  <c:v>0.000109162</c:v>
                </c:pt>
                <c:pt idx="604">
                  <c:v>9.64356E-5</c:v>
                </c:pt>
                <c:pt idx="605">
                  <c:v>8.59513E-5</c:v>
                </c:pt>
                <c:pt idx="606">
                  <c:v>7.73924E-5</c:v>
                </c:pt>
                <c:pt idx="607">
                  <c:v>7.04728E-5</c:v>
                </c:pt>
                <c:pt idx="608">
                  <c:v>6.49371E-5</c:v>
                </c:pt>
                <c:pt idx="609">
                  <c:v>6.05602E-5</c:v>
                </c:pt>
                <c:pt idx="610">
                  <c:v>5.71456E-5</c:v>
                </c:pt>
                <c:pt idx="611">
                  <c:v>5.45238E-5</c:v>
                </c:pt>
                <c:pt idx="612">
                  <c:v>5.16496E-5</c:v>
                </c:pt>
                <c:pt idx="613">
                  <c:v>4.6757E-5</c:v>
                </c:pt>
                <c:pt idx="614">
                  <c:v>4.12745E-5</c:v>
                </c:pt>
                <c:pt idx="615">
                  <c:v>3.60447E-5</c:v>
                </c:pt>
                <c:pt idx="616">
                  <c:v>3.10823E-5</c:v>
                </c:pt>
                <c:pt idx="617">
                  <c:v>2.633E-5</c:v>
                </c:pt>
                <c:pt idx="618">
                  <c:v>2.17418E-5</c:v>
                </c:pt>
                <c:pt idx="619">
                  <c:v>1.72808E-5</c:v>
                </c:pt>
                <c:pt idx="620">
                  <c:v>1.29174E-5</c:v>
                </c:pt>
                <c:pt idx="621">
                  <c:v>8.62862E-6</c:v>
                </c:pt>
                <c:pt idx="622">
                  <c:v>4.3964E-6</c:v>
                </c:pt>
                <c:pt idx="623">
                  <c:v>2.06727E-7</c:v>
                </c:pt>
                <c:pt idx="624">
                  <c:v>-3.95116E-6</c:v>
                </c:pt>
                <c:pt idx="625">
                  <c:v>-8.08547E-6</c:v>
                </c:pt>
                <c:pt idx="626">
                  <c:v>-1.22024E-5</c:v>
                </c:pt>
                <c:pt idx="627">
                  <c:v>-1.63066E-5</c:v>
                </c:pt>
                <c:pt idx="628">
                  <c:v>-2.04016E-5</c:v>
                </c:pt>
                <c:pt idx="629">
                  <c:v>-2.449E-5</c:v>
                </c:pt>
                <c:pt idx="630">
                  <c:v>-2.48208E-5</c:v>
                </c:pt>
                <c:pt idx="631">
                  <c:v>-2.43161E-5</c:v>
                </c:pt>
                <c:pt idx="632">
                  <c:v>-2.36074E-5</c:v>
                </c:pt>
                <c:pt idx="633">
                  <c:v>-2.2897E-5</c:v>
                </c:pt>
                <c:pt idx="634">
                  <c:v>-2.21854E-5</c:v>
                </c:pt>
                <c:pt idx="635">
                  <c:v>-2.1473E-5</c:v>
                </c:pt>
                <c:pt idx="636">
                  <c:v>-2.076E-5</c:v>
                </c:pt>
                <c:pt idx="637">
                  <c:v>-2.00466E-5</c:v>
                </c:pt>
                <c:pt idx="638">
                  <c:v>-1.9333E-5</c:v>
                </c:pt>
                <c:pt idx="639">
                  <c:v>-1.86192E-5</c:v>
                </c:pt>
                <c:pt idx="640">
                  <c:v>-1.79053E-5</c:v>
                </c:pt>
                <c:pt idx="641">
                  <c:v>-1.71913E-5</c:v>
                </c:pt>
                <c:pt idx="642">
                  <c:v>-1.64772E-5</c:v>
                </c:pt>
                <c:pt idx="643">
                  <c:v>-1.57631E-5</c:v>
                </c:pt>
                <c:pt idx="644">
                  <c:v>-1.5049E-5</c:v>
                </c:pt>
                <c:pt idx="645">
                  <c:v>-1.43348E-5</c:v>
                </c:pt>
                <c:pt idx="646">
                  <c:v>-1.36207E-5</c:v>
                </c:pt>
                <c:pt idx="647">
                  <c:v>-1.29065E-5</c:v>
                </c:pt>
                <c:pt idx="648">
                  <c:v>-1.21924E-5</c:v>
                </c:pt>
                <c:pt idx="649">
                  <c:v>-1.14782E-5</c:v>
                </c:pt>
                <c:pt idx="650">
                  <c:v>-1.0764E-5</c:v>
                </c:pt>
                <c:pt idx="651">
                  <c:v>-1.00499E-5</c:v>
                </c:pt>
                <c:pt idx="652">
                  <c:v>-9.33568E-6</c:v>
                </c:pt>
                <c:pt idx="653">
                  <c:v>-8.62151E-6</c:v>
                </c:pt>
                <c:pt idx="654">
                  <c:v>-7.90734E-6</c:v>
                </c:pt>
                <c:pt idx="655">
                  <c:v>-7.19317E-6</c:v>
                </c:pt>
                <c:pt idx="656">
                  <c:v>-6.47899E-6</c:v>
                </c:pt>
                <c:pt idx="657">
                  <c:v>-5.76482E-6</c:v>
                </c:pt>
                <c:pt idx="658">
                  <c:v>-5.05065E-6</c:v>
                </c:pt>
                <c:pt idx="659">
                  <c:v>-4.33647E-6</c:v>
                </c:pt>
                <c:pt idx="660">
                  <c:v>-3.6223E-6</c:v>
                </c:pt>
                <c:pt idx="661">
                  <c:v>-2.90813E-6</c:v>
                </c:pt>
                <c:pt idx="662">
                  <c:v>-2.19396E-6</c:v>
                </c:pt>
                <c:pt idx="663">
                  <c:v>-1.47978E-6</c:v>
                </c:pt>
                <c:pt idx="664">
                  <c:v>-7.65609E-7</c:v>
                </c:pt>
                <c:pt idx="665">
                  <c:v>-5.14353E-8</c:v>
                </c:pt>
                <c:pt idx="666">
                  <c:v>6.62738E-7</c:v>
                </c:pt>
                <c:pt idx="667">
                  <c:v>1.37691E-6</c:v>
                </c:pt>
                <c:pt idx="668">
                  <c:v>2.09108E-6</c:v>
                </c:pt>
                <c:pt idx="669">
                  <c:v>2.80526E-6</c:v>
                </c:pt>
                <c:pt idx="670">
                  <c:v>3.51943E-6</c:v>
                </c:pt>
                <c:pt idx="671">
                  <c:v>4.2336E-6</c:v>
                </c:pt>
                <c:pt idx="672">
                  <c:v>4.94778E-6</c:v>
                </c:pt>
                <c:pt idx="673">
                  <c:v>5.66195E-6</c:v>
                </c:pt>
                <c:pt idx="674">
                  <c:v>6.37612E-6</c:v>
                </c:pt>
                <c:pt idx="675">
                  <c:v>7.0903E-6</c:v>
                </c:pt>
                <c:pt idx="676">
                  <c:v>7.80447E-6</c:v>
                </c:pt>
                <c:pt idx="677">
                  <c:v>8.51864E-6</c:v>
                </c:pt>
                <c:pt idx="678">
                  <c:v>9.23282E-6</c:v>
                </c:pt>
                <c:pt idx="679">
                  <c:v>9.94699E-6</c:v>
                </c:pt>
                <c:pt idx="680">
                  <c:v>1.06612E-5</c:v>
                </c:pt>
                <c:pt idx="681">
                  <c:v>1.13753E-5</c:v>
                </c:pt>
                <c:pt idx="682">
                  <c:v>1.20895E-5</c:v>
                </c:pt>
                <c:pt idx="683">
                  <c:v>1.28037E-5</c:v>
                </c:pt>
                <c:pt idx="684">
                  <c:v>1.35179E-5</c:v>
                </c:pt>
                <c:pt idx="685">
                  <c:v>1.4232E-5</c:v>
                </c:pt>
                <c:pt idx="686">
                  <c:v>1.49462E-5</c:v>
                </c:pt>
                <c:pt idx="687">
                  <c:v>1.56604E-5</c:v>
                </c:pt>
                <c:pt idx="688">
                  <c:v>1.63746E-5</c:v>
                </c:pt>
                <c:pt idx="689">
                  <c:v>1.70887E-5</c:v>
                </c:pt>
                <c:pt idx="690">
                  <c:v>1.78029E-5</c:v>
                </c:pt>
                <c:pt idx="691">
                  <c:v>1.85171E-5</c:v>
                </c:pt>
                <c:pt idx="692">
                  <c:v>1.92312E-5</c:v>
                </c:pt>
                <c:pt idx="693">
                  <c:v>1.99454E-5</c:v>
                </c:pt>
                <c:pt idx="694">
                  <c:v>2.06596E-5</c:v>
                </c:pt>
                <c:pt idx="695">
                  <c:v>2.13738E-5</c:v>
                </c:pt>
                <c:pt idx="696">
                  <c:v>2.20879E-5</c:v>
                </c:pt>
                <c:pt idx="697">
                  <c:v>2.28021E-5</c:v>
                </c:pt>
                <c:pt idx="698">
                  <c:v>2.35163E-5</c:v>
                </c:pt>
                <c:pt idx="699">
                  <c:v>2.42305E-5</c:v>
                </c:pt>
                <c:pt idx="700">
                  <c:v>2.49446E-5</c:v>
                </c:pt>
                <c:pt idx="701">
                  <c:v>2.56588E-5</c:v>
                </c:pt>
                <c:pt idx="702">
                  <c:v>2.6373E-5</c:v>
                </c:pt>
                <c:pt idx="703">
                  <c:v>2.70871E-5</c:v>
                </c:pt>
                <c:pt idx="704">
                  <c:v>2.78013E-5</c:v>
                </c:pt>
                <c:pt idx="705">
                  <c:v>2.85155E-5</c:v>
                </c:pt>
                <c:pt idx="706">
                  <c:v>2.92297E-5</c:v>
                </c:pt>
                <c:pt idx="707">
                  <c:v>2.99438E-5</c:v>
                </c:pt>
                <c:pt idx="708">
                  <c:v>3.0658E-5</c:v>
                </c:pt>
                <c:pt idx="709">
                  <c:v>3.13722E-5</c:v>
                </c:pt>
                <c:pt idx="710">
                  <c:v>3.20864E-5</c:v>
                </c:pt>
                <c:pt idx="711">
                  <c:v>3.28005E-5</c:v>
                </c:pt>
                <c:pt idx="712">
                  <c:v>3.35147E-5</c:v>
                </c:pt>
                <c:pt idx="713">
                  <c:v>3.42289E-5</c:v>
                </c:pt>
                <c:pt idx="714">
                  <c:v>3.49431E-5</c:v>
                </c:pt>
                <c:pt idx="715">
                  <c:v>3.56572E-5</c:v>
                </c:pt>
                <c:pt idx="716">
                  <c:v>3.63714E-5</c:v>
                </c:pt>
                <c:pt idx="717">
                  <c:v>3.70856E-5</c:v>
                </c:pt>
                <c:pt idx="718">
                  <c:v>3.77997E-5</c:v>
                </c:pt>
                <c:pt idx="719">
                  <c:v>3.85139E-5</c:v>
                </c:pt>
                <c:pt idx="720">
                  <c:v>3.92281E-5</c:v>
                </c:pt>
                <c:pt idx="721">
                  <c:v>3.99423E-5</c:v>
                </c:pt>
                <c:pt idx="722">
                  <c:v>4.06564E-5</c:v>
                </c:pt>
                <c:pt idx="723">
                  <c:v>4.13706E-5</c:v>
                </c:pt>
                <c:pt idx="724">
                  <c:v>4.20848E-5</c:v>
                </c:pt>
                <c:pt idx="725">
                  <c:v>4.2799E-5</c:v>
                </c:pt>
                <c:pt idx="726">
                  <c:v>4.35131E-5</c:v>
                </c:pt>
                <c:pt idx="727">
                  <c:v>4.42273E-5</c:v>
                </c:pt>
                <c:pt idx="728">
                  <c:v>4.49415E-5</c:v>
                </c:pt>
                <c:pt idx="729">
                  <c:v>4.56557E-5</c:v>
                </c:pt>
                <c:pt idx="730">
                  <c:v>4.63698E-5</c:v>
                </c:pt>
                <c:pt idx="731">
                  <c:v>4.7084E-5</c:v>
                </c:pt>
                <c:pt idx="732">
                  <c:v>4.77982E-5</c:v>
                </c:pt>
                <c:pt idx="733">
                  <c:v>4.85123E-5</c:v>
                </c:pt>
                <c:pt idx="734">
                  <c:v>4.92265E-5</c:v>
                </c:pt>
                <c:pt idx="735">
                  <c:v>4.99407E-5</c:v>
                </c:pt>
                <c:pt idx="736">
                  <c:v>5.06549E-5</c:v>
                </c:pt>
                <c:pt idx="737">
                  <c:v>5.1369E-5</c:v>
                </c:pt>
                <c:pt idx="738">
                  <c:v>5.20832E-5</c:v>
                </c:pt>
                <c:pt idx="739">
                  <c:v>5.27974E-5</c:v>
                </c:pt>
                <c:pt idx="740">
                  <c:v>5.35116E-5</c:v>
                </c:pt>
                <c:pt idx="741">
                  <c:v>5.42257E-5</c:v>
                </c:pt>
                <c:pt idx="742">
                  <c:v>5.49399E-5</c:v>
                </c:pt>
                <c:pt idx="743">
                  <c:v>5.56541E-5</c:v>
                </c:pt>
                <c:pt idx="744">
                  <c:v>5.63683E-5</c:v>
                </c:pt>
                <c:pt idx="745">
                  <c:v>5.70824E-5</c:v>
                </c:pt>
                <c:pt idx="746">
                  <c:v>5.77966E-5</c:v>
                </c:pt>
                <c:pt idx="747">
                  <c:v>5.85108E-5</c:v>
                </c:pt>
                <c:pt idx="748">
                  <c:v>5.92249E-5</c:v>
                </c:pt>
                <c:pt idx="749">
                  <c:v>5.99391E-5</c:v>
                </c:pt>
                <c:pt idx="750">
                  <c:v>6.06533E-5</c:v>
                </c:pt>
                <c:pt idx="751">
                  <c:v>6.13675E-5</c:v>
                </c:pt>
                <c:pt idx="752">
                  <c:v>6.20816E-5</c:v>
                </c:pt>
                <c:pt idx="753">
                  <c:v>6.27958E-5</c:v>
                </c:pt>
                <c:pt idx="754">
                  <c:v>6.351E-5</c:v>
                </c:pt>
                <c:pt idx="755">
                  <c:v>6.42242E-5</c:v>
                </c:pt>
                <c:pt idx="756">
                  <c:v>6.49383E-5</c:v>
                </c:pt>
                <c:pt idx="757">
                  <c:v>6.56525E-5</c:v>
                </c:pt>
                <c:pt idx="758">
                  <c:v>6.63667E-5</c:v>
                </c:pt>
                <c:pt idx="759">
                  <c:v>6.70809E-5</c:v>
                </c:pt>
                <c:pt idx="760">
                  <c:v>6.7795E-5</c:v>
                </c:pt>
                <c:pt idx="761">
                  <c:v>6.85092E-5</c:v>
                </c:pt>
                <c:pt idx="762">
                  <c:v>6.92234E-5</c:v>
                </c:pt>
                <c:pt idx="763">
                  <c:v>6.99375E-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2819096"/>
        <c:axId val="2102733944"/>
      </c:scatterChart>
      <c:valAx>
        <c:axId val="2102819096"/>
        <c:scaling>
          <c:orientation val="minMax"/>
          <c:max val="1340.0"/>
          <c:min val="980.0"/>
        </c:scaling>
        <c:delete val="0"/>
        <c:axPos val="b"/>
        <c:title>
          <c:tx>
            <c:rich>
              <a:bodyPr/>
              <a:lstStyle/>
              <a:p>
                <a:pPr>
                  <a:defRPr sz="889" b="0" i="0" u="none" strike="noStrike" baseline="0">
                    <a:solidFill>
                      <a:srgbClr val="000000"/>
                    </a:solidFill>
                    <a:latin typeface="Comic Sans MS"/>
                    <a:ea typeface="Comic Sans MS"/>
                    <a:cs typeface="Comic Sans MS"/>
                  </a:defRPr>
                </a:pPr>
                <a:r>
                  <a:rPr lang="en-US" sz="889" b="0" i="0" u="none" strike="noStrike" baseline="0">
                    <a:solidFill>
                      <a:srgbClr val="000000"/>
                    </a:solidFill>
                    <a:latin typeface="Comic Sans MS"/>
                    <a:ea typeface="Comic Sans MS"/>
                    <a:cs typeface="Comic Sans MS"/>
                  </a:rPr>
                  <a:t>Wavenumber (cm</a:t>
                </a:r>
                <a:r>
                  <a:rPr lang="en-US" sz="889" b="0" i="0" u="none" strike="noStrike" baseline="30000">
                    <a:solidFill>
                      <a:srgbClr val="000000"/>
                    </a:solidFill>
                    <a:latin typeface="Comic Sans MS"/>
                    <a:ea typeface="Comic Sans MS"/>
                    <a:cs typeface="Comic Sans MS"/>
                  </a:rPr>
                  <a:t>-1</a:t>
                </a:r>
                <a:r>
                  <a:rPr lang="en-US" sz="889" b="0" i="0" u="none" strike="noStrike" baseline="0">
                    <a:solidFill>
                      <a:srgbClr val="000000"/>
                    </a:solidFill>
                    <a:latin typeface="Comic Sans MS"/>
                    <a:ea typeface="Comic Sans MS"/>
                    <a:cs typeface="Comic Sans MS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421138211382114"/>
              <c:y val="0.824561403508772"/>
            </c:manualLayout>
          </c:layout>
          <c:overlay val="0"/>
          <c:spPr>
            <a:noFill/>
            <a:ln w="16734">
              <a:noFill/>
            </a:ln>
          </c:spPr>
        </c:title>
        <c:numFmt formatCode="General" sourceLinked="1"/>
        <c:majorTickMark val="out"/>
        <c:minorTickMark val="out"/>
        <c:tickLblPos val="nextTo"/>
        <c:spPr>
          <a:ln w="209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58" b="0" i="0" u="none" strike="noStrike" baseline="0">
                <a:solidFill>
                  <a:srgbClr val="000000"/>
                </a:solidFill>
                <a:latin typeface="Comic Sans MS"/>
                <a:ea typeface="Comic Sans MS"/>
                <a:cs typeface="Comic Sans MS"/>
              </a:defRPr>
            </a:pPr>
            <a:endParaRPr lang="fr-FR"/>
          </a:p>
        </c:txPr>
        <c:crossAx val="2102733944"/>
        <c:crosses val="autoZero"/>
        <c:crossBetween val="midCat"/>
      </c:valAx>
      <c:valAx>
        <c:axId val="2102733944"/>
        <c:scaling>
          <c:orientation val="minMax"/>
          <c:max val="0.002"/>
        </c:scaling>
        <c:delete val="0"/>
        <c:axPos val="l"/>
        <c:title>
          <c:tx>
            <c:rich>
              <a:bodyPr/>
              <a:lstStyle/>
              <a:p>
                <a:pPr>
                  <a:defRPr sz="889" b="0" i="0" u="none" strike="noStrike" baseline="0">
                    <a:solidFill>
                      <a:srgbClr val="000000"/>
                    </a:solidFill>
                    <a:latin typeface="Comic Sans MS"/>
                    <a:ea typeface="Comic Sans MS"/>
                    <a:cs typeface="Comic Sans MS"/>
                  </a:defRPr>
                </a:pPr>
                <a:r>
                  <a:rPr lang="fr-FR"/>
                  <a:t>Absorbance</a:t>
                </a:r>
              </a:p>
            </c:rich>
          </c:tx>
          <c:layout>
            <c:manualLayout>
              <c:xMode val="edge"/>
              <c:yMode val="edge"/>
              <c:x val="0.0146341463414634"/>
              <c:y val="0.339181286549708"/>
            </c:manualLayout>
          </c:layout>
          <c:overlay val="0"/>
          <c:spPr>
            <a:noFill/>
            <a:ln w="16734">
              <a:noFill/>
            </a:ln>
          </c:spPr>
        </c:title>
        <c:numFmt formatCode="0.E+00" sourceLinked="0"/>
        <c:majorTickMark val="out"/>
        <c:minorTickMark val="none"/>
        <c:tickLblPos val="nextTo"/>
        <c:spPr>
          <a:ln w="209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58" b="0" i="0" u="none" strike="noStrike" baseline="0">
                <a:solidFill>
                  <a:srgbClr val="000000"/>
                </a:solidFill>
                <a:latin typeface="Comic Sans MS"/>
                <a:ea typeface="Comic Sans MS"/>
                <a:cs typeface="Comic Sans MS"/>
              </a:defRPr>
            </a:pPr>
            <a:endParaRPr lang="fr-FR"/>
          </a:p>
        </c:txPr>
        <c:crossAx val="2102819096"/>
        <c:crosses val="autoZero"/>
        <c:crossBetween val="midCat"/>
      </c:valAx>
      <c:spPr>
        <a:noFill/>
        <a:ln w="16734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58" b="0" i="0" u="none" strike="noStrike" baseline="0">
          <a:solidFill>
            <a:srgbClr val="000000"/>
          </a:solidFill>
          <a:latin typeface="Comic Sans MS"/>
          <a:ea typeface="Comic Sans MS"/>
          <a:cs typeface="Comic Sans MS"/>
        </a:defRPr>
      </a:pPr>
      <a:endParaRPr lang="fr-F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843495934959349"/>
          <c:y val="0.032520325203252"/>
          <c:w val="0.887195121951219"/>
          <c:h val="0.75"/>
        </c:manualLayout>
      </c:layout>
      <c:scatterChart>
        <c:scatterStyle val="smoothMarker"/>
        <c:varyColors val="0"/>
        <c:ser>
          <c:idx val="10"/>
          <c:order val="0"/>
          <c:tx>
            <c:strRef>
              <c:f>'[Graphique dans Alumine-Ox JNR Lyon v2.ppt]y chlo ox'!$B$1</c:f>
              <c:strCache>
                <c:ptCount val="1"/>
                <c:pt idx="0">
                  <c:v>50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B$2:$B$235</c:f>
              <c:numCache>
                <c:formatCode>General</c:formatCode>
                <c:ptCount val="234"/>
                <c:pt idx="0">
                  <c:v>-4.65814E-5</c:v>
                </c:pt>
                <c:pt idx="1">
                  <c:v>-2.35468E-5</c:v>
                </c:pt>
                <c:pt idx="2">
                  <c:v>-1.05113E-5</c:v>
                </c:pt>
                <c:pt idx="3">
                  <c:v>2.52458E-6</c:v>
                </c:pt>
                <c:pt idx="4">
                  <c:v>5.56037E-6</c:v>
                </c:pt>
                <c:pt idx="5">
                  <c:v>-1.40446E-6</c:v>
                </c:pt>
                <c:pt idx="6">
                  <c:v>-8.37033E-6</c:v>
                </c:pt>
                <c:pt idx="7">
                  <c:v>-2.53377E-5</c:v>
                </c:pt>
                <c:pt idx="8">
                  <c:v>-5.23072E-5</c:v>
                </c:pt>
                <c:pt idx="9">
                  <c:v>-7.92792E-5</c:v>
                </c:pt>
                <c:pt idx="10">
                  <c:v>-0.000106254</c:v>
                </c:pt>
                <c:pt idx="11">
                  <c:v>-0.000143233</c:v>
                </c:pt>
                <c:pt idx="12">
                  <c:v>-0.000200215</c:v>
                </c:pt>
                <c:pt idx="13">
                  <c:v>-0.000247202</c:v>
                </c:pt>
                <c:pt idx="14">
                  <c:v>-0.000294193</c:v>
                </c:pt>
                <c:pt idx="15">
                  <c:v>-0.000331191</c:v>
                </c:pt>
                <c:pt idx="16">
                  <c:v>-0.000378194</c:v>
                </c:pt>
                <c:pt idx="17">
                  <c:v>-0.000445203</c:v>
                </c:pt>
                <c:pt idx="18">
                  <c:v>-0.000512219</c:v>
                </c:pt>
                <c:pt idx="19">
                  <c:v>-0.000559243</c:v>
                </c:pt>
                <c:pt idx="20">
                  <c:v>-0.000576274</c:v>
                </c:pt>
                <c:pt idx="21">
                  <c:v>-0.000603313</c:v>
                </c:pt>
                <c:pt idx="22">
                  <c:v>-0.000640362</c:v>
                </c:pt>
                <c:pt idx="23">
                  <c:v>-0.000677419</c:v>
                </c:pt>
                <c:pt idx="24">
                  <c:v>-0.000694487</c:v>
                </c:pt>
                <c:pt idx="25">
                  <c:v>-0.000741564</c:v>
                </c:pt>
                <c:pt idx="26">
                  <c:v>-0.000788652</c:v>
                </c:pt>
                <c:pt idx="27">
                  <c:v>-0.000825752</c:v>
                </c:pt>
                <c:pt idx="28">
                  <c:v>-0.000862863</c:v>
                </c:pt>
                <c:pt idx="29">
                  <c:v>-0.000909986</c:v>
                </c:pt>
                <c:pt idx="30">
                  <c:v>-0.000977121</c:v>
                </c:pt>
                <c:pt idx="31">
                  <c:v>-0.00104427</c:v>
                </c:pt>
                <c:pt idx="32">
                  <c:v>-0.00110143</c:v>
                </c:pt>
                <c:pt idx="33">
                  <c:v>-0.00115861</c:v>
                </c:pt>
                <c:pt idx="34">
                  <c:v>-0.0012158</c:v>
                </c:pt>
                <c:pt idx="35">
                  <c:v>-0.00125301</c:v>
                </c:pt>
                <c:pt idx="36">
                  <c:v>-0.00131023</c:v>
                </c:pt>
                <c:pt idx="37">
                  <c:v>-0.00136746</c:v>
                </c:pt>
                <c:pt idx="38">
                  <c:v>-0.00140472</c:v>
                </c:pt>
                <c:pt idx="39">
                  <c:v>-0.00143199</c:v>
                </c:pt>
                <c:pt idx="40">
                  <c:v>-0.00145928</c:v>
                </c:pt>
                <c:pt idx="41">
                  <c:v>-0.00149658</c:v>
                </c:pt>
                <c:pt idx="42">
                  <c:v>-0.00152391</c:v>
                </c:pt>
                <c:pt idx="43">
                  <c:v>-0.00155125</c:v>
                </c:pt>
                <c:pt idx="44">
                  <c:v>-0.00156861</c:v>
                </c:pt>
                <c:pt idx="45">
                  <c:v>-0.001566</c:v>
                </c:pt>
                <c:pt idx="46">
                  <c:v>-0.0015534</c:v>
                </c:pt>
                <c:pt idx="47">
                  <c:v>-0.00153082</c:v>
                </c:pt>
                <c:pt idx="48">
                  <c:v>-0.00151827</c:v>
                </c:pt>
                <c:pt idx="49">
                  <c:v>-0.00151573</c:v>
                </c:pt>
                <c:pt idx="50">
                  <c:v>-0.00149322</c:v>
                </c:pt>
                <c:pt idx="51">
                  <c:v>-0.00147073</c:v>
                </c:pt>
                <c:pt idx="52">
                  <c:v>-0.00144827</c:v>
                </c:pt>
                <c:pt idx="53">
                  <c:v>-0.00141583</c:v>
                </c:pt>
                <c:pt idx="54">
                  <c:v>-0.00138341</c:v>
                </c:pt>
                <c:pt idx="55">
                  <c:v>-0.00134102</c:v>
                </c:pt>
                <c:pt idx="56">
                  <c:v>-0.00130865</c:v>
                </c:pt>
                <c:pt idx="57">
                  <c:v>-0.00124631</c:v>
                </c:pt>
                <c:pt idx="58">
                  <c:v>-0.00117399</c:v>
                </c:pt>
                <c:pt idx="59">
                  <c:v>-0.0011117</c:v>
                </c:pt>
                <c:pt idx="60">
                  <c:v>-0.00106944</c:v>
                </c:pt>
                <c:pt idx="61">
                  <c:v>-0.0010072</c:v>
                </c:pt>
                <c:pt idx="62">
                  <c:v>-0.000934996</c:v>
                </c:pt>
                <c:pt idx="63">
                  <c:v>-0.000862818</c:v>
                </c:pt>
                <c:pt idx="64">
                  <c:v>-0.000790668</c:v>
                </c:pt>
                <c:pt idx="65">
                  <c:v>-0.000708548</c:v>
                </c:pt>
                <c:pt idx="66">
                  <c:v>-0.000636458</c:v>
                </c:pt>
                <c:pt idx="67">
                  <c:v>-0.000574398</c:v>
                </c:pt>
                <c:pt idx="68">
                  <c:v>-0.000522369</c:v>
                </c:pt>
                <c:pt idx="69">
                  <c:v>-0.000480371</c:v>
                </c:pt>
                <c:pt idx="70">
                  <c:v>-0.000438405</c:v>
                </c:pt>
                <c:pt idx="71">
                  <c:v>-0.000396471</c:v>
                </c:pt>
                <c:pt idx="72">
                  <c:v>-0.000354571</c:v>
                </c:pt>
                <c:pt idx="73">
                  <c:v>-0.000322703</c:v>
                </c:pt>
                <c:pt idx="74">
                  <c:v>-0.00030087</c:v>
                </c:pt>
                <c:pt idx="75">
                  <c:v>-0.00026907</c:v>
                </c:pt>
                <c:pt idx="76">
                  <c:v>-0.000227305</c:v>
                </c:pt>
                <c:pt idx="77">
                  <c:v>-0.000185576</c:v>
                </c:pt>
                <c:pt idx="78">
                  <c:v>-0.000153882</c:v>
                </c:pt>
                <c:pt idx="79">
                  <c:v>-0.000122224</c:v>
                </c:pt>
                <c:pt idx="80">
                  <c:v>-9.0603E-5</c:v>
                </c:pt>
                <c:pt idx="81">
                  <c:v>-5.9019E-5</c:v>
                </c:pt>
                <c:pt idx="82">
                  <c:v>-4.74727E-5</c:v>
                </c:pt>
                <c:pt idx="83">
                  <c:v>-2.59644E-5</c:v>
                </c:pt>
                <c:pt idx="84">
                  <c:v>-1.44948E-5</c:v>
                </c:pt>
                <c:pt idx="85">
                  <c:v>-1.30641E-5</c:v>
                </c:pt>
                <c:pt idx="86">
                  <c:v>8.32696E-6</c:v>
                </c:pt>
                <c:pt idx="87">
                  <c:v>1.96517E-5</c:v>
                </c:pt>
                <c:pt idx="88">
                  <c:v>2.08155E-5</c:v>
                </c:pt>
                <c:pt idx="89">
                  <c:v>1.17128E-5</c:v>
                </c:pt>
                <c:pt idx="90">
                  <c:v>1.22383E-5</c:v>
                </c:pt>
                <c:pt idx="91">
                  <c:v>2.22864E-5</c:v>
                </c:pt>
                <c:pt idx="92">
                  <c:v>1.17516E-5</c:v>
                </c:pt>
                <c:pt idx="93">
                  <c:v>1.05285E-5</c:v>
                </c:pt>
                <c:pt idx="94">
                  <c:v>1.85117E-5</c:v>
                </c:pt>
                <c:pt idx="95">
                  <c:v>2.55956E-5</c:v>
                </c:pt>
                <c:pt idx="96">
                  <c:v>1.16747E-5</c:v>
                </c:pt>
                <c:pt idx="97">
                  <c:v>-3.35621E-6</c:v>
                </c:pt>
                <c:pt idx="98">
                  <c:v>-1.96028E-5</c:v>
                </c:pt>
                <c:pt idx="99">
                  <c:v>-2.71706E-5</c:v>
                </c:pt>
                <c:pt idx="100">
                  <c:v>-2.61586E-5</c:v>
                </c:pt>
                <c:pt idx="101">
                  <c:v>-2.65338E-5</c:v>
                </c:pt>
                <c:pt idx="102">
                  <c:v>-1.81379E-5</c:v>
                </c:pt>
                <c:pt idx="103">
                  <c:v>-1.08082E-5</c:v>
                </c:pt>
                <c:pt idx="104">
                  <c:v>-1.43814E-5</c:v>
                </c:pt>
                <c:pt idx="105">
                  <c:v>-1.86948E-5</c:v>
                </c:pt>
                <c:pt idx="106">
                  <c:v>-3.35853E-5</c:v>
                </c:pt>
                <c:pt idx="107">
                  <c:v>-4.889E-5</c:v>
                </c:pt>
                <c:pt idx="108">
                  <c:v>-4.44457E-5</c:v>
                </c:pt>
                <c:pt idx="109">
                  <c:v>-3.00902E-5</c:v>
                </c:pt>
                <c:pt idx="110">
                  <c:v>-1.57009E-5</c:v>
                </c:pt>
                <c:pt idx="111">
                  <c:v>-1.12266E-5</c:v>
                </c:pt>
                <c:pt idx="112">
                  <c:v>3.3776E-6</c:v>
                </c:pt>
                <c:pt idx="113">
                  <c:v>8.15592E-6</c:v>
                </c:pt>
                <c:pt idx="114">
                  <c:v>3.31531E-5</c:v>
                </c:pt>
                <c:pt idx="115">
                  <c:v>5.84134E-5</c:v>
                </c:pt>
                <c:pt idx="116">
                  <c:v>8.39817E-5</c:v>
                </c:pt>
                <c:pt idx="117">
                  <c:v>0.000119902</c:v>
                </c:pt>
                <c:pt idx="118">
                  <c:v>0.000166219</c:v>
                </c:pt>
                <c:pt idx="119">
                  <c:v>0.000202978</c:v>
                </c:pt>
                <c:pt idx="120">
                  <c:v>0.000250222</c:v>
                </c:pt>
                <c:pt idx="121">
                  <c:v>0.000307996</c:v>
                </c:pt>
                <c:pt idx="122">
                  <c:v>0.000396346</c:v>
                </c:pt>
                <c:pt idx="123">
                  <c:v>0.000525314</c:v>
                </c:pt>
                <c:pt idx="124">
                  <c:v>0.000654947</c:v>
                </c:pt>
                <c:pt idx="125">
                  <c:v>0.000765287</c:v>
                </c:pt>
                <c:pt idx="126">
                  <c:v>0.000866381</c:v>
                </c:pt>
                <c:pt idx="127">
                  <c:v>0.000978272</c:v>
                </c:pt>
                <c:pt idx="128">
                  <c:v>0.001091</c:v>
                </c:pt>
                <c:pt idx="129">
                  <c:v>0.00119462</c:v>
                </c:pt>
                <c:pt idx="130">
                  <c:v>0.00127917</c:v>
                </c:pt>
                <c:pt idx="131">
                  <c:v>0.0013547</c:v>
                </c:pt>
                <c:pt idx="132">
                  <c:v>0.00144124</c:v>
                </c:pt>
                <c:pt idx="133">
                  <c:v>0.00151885</c:v>
                </c:pt>
                <c:pt idx="134">
                  <c:v>0.00158757</c:v>
                </c:pt>
                <c:pt idx="135">
                  <c:v>0.00162744</c:v>
                </c:pt>
                <c:pt idx="136">
                  <c:v>0.00165851</c:v>
                </c:pt>
                <c:pt idx="137">
                  <c:v>0.00168082</c:v>
                </c:pt>
                <c:pt idx="138">
                  <c:v>0.00171442</c:v>
                </c:pt>
                <c:pt idx="139">
                  <c:v>0.00174935</c:v>
                </c:pt>
                <c:pt idx="140">
                  <c:v>0.00178566</c:v>
                </c:pt>
                <c:pt idx="141">
                  <c:v>0.00183338</c:v>
                </c:pt>
                <c:pt idx="142">
                  <c:v>0.00188257</c:v>
                </c:pt>
                <c:pt idx="143">
                  <c:v>0.00190327</c:v>
                </c:pt>
                <c:pt idx="144">
                  <c:v>0.00188553</c:v>
                </c:pt>
                <c:pt idx="145">
                  <c:v>0.00181938</c:v>
                </c:pt>
                <c:pt idx="146">
                  <c:v>0.00172488</c:v>
                </c:pt>
                <c:pt idx="147">
                  <c:v>0.00163206</c:v>
                </c:pt>
                <c:pt idx="148">
                  <c:v>0.00152097</c:v>
                </c:pt>
                <c:pt idx="149">
                  <c:v>0.00139167</c:v>
                </c:pt>
                <c:pt idx="150">
                  <c:v>0.00124418</c:v>
                </c:pt>
                <c:pt idx="151">
                  <c:v>0.00105855</c:v>
                </c:pt>
                <c:pt idx="152">
                  <c:v>0.000864842</c:v>
                </c:pt>
                <c:pt idx="153">
                  <c:v>0.000683084</c:v>
                </c:pt>
                <c:pt idx="154">
                  <c:v>0.000533325</c:v>
                </c:pt>
                <c:pt idx="155">
                  <c:v>0.000385609</c:v>
                </c:pt>
                <c:pt idx="156">
                  <c:v>0.000249981</c:v>
                </c:pt>
                <c:pt idx="157">
                  <c:v>9.64859E-5</c:v>
                </c:pt>
                <c:pt idx="158">
                  <c:v>-1.48326E-5</c:v>
                </c:pt>
                <c:pt idx="159">
                  <c:v>-4.39295E-5</c:v>
                </c:pt>
                <c:pt idx="160">
                  <c:v>-7.60606E-7</c:v>
                </c:pt>
                <c:pt idx="161">
                  <c:v>1.47189E-5</c:v>
                </c:pt>
                <c:pt idx="162">
                  <c:v>1.24325E-5</c:v>
                </c:pt>
                <c:pt idx="163">
                  <c:v>1.18039E-5</c:v>
                </c:pt>
                <c:pt idx="164">
                  <c:v>2.12647E-6</c:v>
                </c:pt>
                <c:pt idx="165">
                  <c:v>-7.30546E-6</c:v>
                </c:pt>
                <c:pt idx="166">
                  <c:v>-7.19854E-6</c:v>
                </c:pt>
                <c:pt idx="167">
                  <c:v>1.74147E-6</c:v>
                </c:pt>
                <c:pt idx="168">
                  <c:v>-1.19204E-6</c:v>
                </c:pt>
                <c:pt idx="169">
                  <c:v>-5.67049E-5</c:v>
                </c:pt>
                <c:pt idx="170">
                  <c:v>-0.000115504</c:v>
                </c:pt>
                <c:pt idx="171">
                  <c:v>-0.000108294</c:v>
                </c:pt>
                <c:pt idx="172">
                  <c:v>-3.56644E-5</c:v>
                </c:pt>
                <c:pt idx="173">
                  <c:v>1.24809E-5</c:v>
                </c:pt>
                <c:pt idx="174">
                  <c:v>2.64832E-5</c:v>
                </c:pt>
                <c:pt idx="175">
                  <c:v>-3.31598E-6</c:v>
                </c:pt>
                <c:pt idx="176">
                  <c:v>-6.65752E-5</c:v>
                </c:pt>
                <c:pt idx="177">
                  <c:v>-7.29528E-5</c:v>
                </c:pt>
                <c:pt idx="178">
                  <c:v>-4.21073E-5</c:v>
                </c:pt>
                <c:pt idx="179">
                  <c:v>-2.36972E-5</c:v>
                </c:pt>
                <c:pt idx="180">
                  <c:v>2.61904E-6</c:v>
                </c:pt>
                <c:pt idx="181">
                  <c:v>1.71826E-5</c:v>
                </c:pt>
                <c:pt idx="182">
                  <c:v>-9.73801E-6</c:v>
                </c:pt>
                <c:pt idx="183">
                  <c:v>-5.80326E-5</c:v>
                </c:pt>
                <c:pt idx="184">
                  <c:v>-7.61188E-6</c:v>
                </c:pt>
                <c:pt idx="185">
                  <c:v>8.16134E-5</c:v>
                </c:pt>
                <c:pt idx="186">
                  <c:v>9.97327E-5</c:v>
                </c:pt>
                <c:pt idx="187">
                  <c:v>7.68352E-5</c:v>
                </c:pt>
                <c:pt idx="188">
                  <c:v>0.00013301</c:v>
                </c:pt>
                <c:pt idx="189">
                  <c:v>0.000278347</c:v>
                </c:pt>
                <c:pt idx="190">
                  <c:v>0.000472935</c:v>
                </c:pt>
                <c:pt idx="191">
                  <c:v>0.000656863</c:v>
                </c:pt>
                <c:pt idx="192">
                  <c:v>0.000790221</c:v>
                </c:pt>
                <c:pt idx="193">
                  <c:v>0.000943098</c:v>
                </c:pt>
                <c:pt idx="194">
                  <c:v>0.00111558</c:v>
                </c:pt>
                <c:pt idx="195">
                  <c:v>0.00126777</c:v>
                </c:pt>
                <c:pt idx="196">
                  <c:v>0.00137974</c:v>
                </c:pt>
                <c:pt idx="197">
                  <c:v>0.00148158</c:v>
                </c:pt>
                <c:pt idx="198">
                  <c:v>0.00148339</c:v>
                </c:pt>
                <c:pt idx="199">
                  <c:v>0.00140526</c:v>
                </c:pt>
                <c:pt idx="200">
                  <c:v>0.00141727</c:v>
                </c:pt>
                <c:pt idx="201">
                  <c:v>0.00157951</c:v>
                </c:pt>
                <c:pt idx="202">
                  <c:v>0.00170208</c:v>
                </c:pt>
                <c:pt idx="203">
                  <c:v>0.00172506</c:v>
                </c:pt>
                <c:pt idx="204">
                  <c:v>0.00169854</c:v>
                </c:pt>
                <c:pt idx="205">
                  <c:v>0.00161261</c:v>
                </c:pt>
                <c:pt idx="206">
                  <c:v>0.00150735</c:v>
                </c:pt>
                <c:pt idx="207">
                  <c:v>0.00134287</c:v>
                </c:pt>
                <c:pt idx="208">
                  <c:v>0.00106925</c:v>
                </c:pt>
                <c:pt idx="209">
                  <c:v>0.000836576</c:v>
                </c:pt>
                <c:pt idx="210">
                  <c:v>0.000804938</c:v>
                </c:pt>
                <c:pt idx="211">
                  <c:v>0.000834426</c:v>
                </c:pt>
                <c:pt idx="212">
                  <c:v>0.00076513</c:v>
                </c:pt>
                <c:pt idx="213">
                  <c:v>0.000617139</c:v>
                </c:pt>
                <c:pt idx="214">
                  <c:v>0.000450542</c:v>
                </c:pt>
                <c:pt idx="215">
                  <c:v>0.000325429</c:v>
                </c:pt>
                <c:pt idx="216">
                  <c:v>0.000271888</c:v>
                </c:pt>
                <c:pt idx="217">
                  <c:v>0.000190009</c:v>
                </c:pt>
                <c:pt idx="218">
                  <c:v>-2.01178E-5</c:v>
                </c:pt>
                <c:pt idx="219">
                  <c:v>-0.000308404</c:v>
                </c:pt>
                <c:pt idx="220">
                  <c:v>-0.000334761</c:v>
                </c:pt>
                <c:pt idx="221">
                  <c:v>-0.000109098</c:v>
                </c:pt>
                <c:pt idx="222">
                  <c:v>3.86736E-5</c:v>
                </c:pt>
                <c:pt idx="223">
                  <c:v>1.86429E-5</c:v>
                </c:pt>
                <c:pt idx="224">
                  <c:v>8.99336E-7</c:v>
                </c:pt>
                <c:pt idx="225">
                  <c:v>2.55138E-5</c:v>
                </c:pt>
                <c:pt idx="226">
                  <c:v>-5.76394E-5</c:v>
                </c:pt>
                <c:pt idx="227">
                  <c:v>-0.000268804</c:v>
                </c:pt>
                <c:pt idx="228">
                  <c:v>-0.000378227</c:v>
                </c:pt>
                <c:pt idx="229">
                  <c:v>-0.000296153</c:v>
                </c:pt>
                <c:pt idx="230">
                  <c:v>-0.000142828</c:v>
                </c:pt>
                <c:pt idx="231">
                  <c:v>-4.84981E-5</c:v>
                </c:pt>
              </c:numCache>
            </c:numRef>
          </c:yVal>
          <c:smooth val="1"/>
        </c:ser>
        <c:ser>
          <c:idx val="9"/>
          <c:order val="1"/>
          <c:tx>
            <c:strRef>
              <c:f>'[Graphique dans Alumine-Ox JNR Lyon v2.ppt]y chlo ox'!$C$1</c:f>
              <c:strCache>
                <c:ptCount val="1"/>
                <c:pt idx="0">
                  <c:v>g</c:v>
                </c:pt>
              </c:strCache>
            </c:strRef>
          </c:tx>
          <c:spPr>
            <a:ln w="7047">
              <a:solidFill>
                <a:srgbClr val="FEA746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C$2:$C$235</c:f>
              <c:numCache>
                <c:formatCode>General</c:formatCode>
                <c:ptCount val="234"/>
              </c:numCache>
            </c:numRef>
          </c:yVal>
          <c:smooth val="1"/>
        </c:ser>
        <c:ser>
          <c:idx val="8"/>
          <c:order val="2"/>
          <c:tx>
            <c:strRef>
              <c:f>'[Graphique dans Alumine-Ox JNR Lyon v2.ppt]y chlo ox'!$D$1</c:f>
              <c:strCache>
                <c:ptCount val="1"/>
                <c:pt idx="0">
                  <c:v>24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D$2:$D$235</c:f>
              <c:numCache>
                <c:formatCode>General</c:formatCode>
                <c:ptCount val="234"/>
                <c:pt idx="0">
                  <c:v>-4.58329E-5</c:v>
                </c:pt>
                <c:pt idx="1">
                  <c:v>-3.22588E-5</c:v>
                </c:pt>
                <c:pt idx="2">
                  <c:v>-1.86843E-5</c:v>
                </c:pt>
                <c:pt idx="3">
                  <c:v>-5.10988E-6</c:v>
                </c:pt>
                <c:pt idx="4">
                  <c:v>-1.15359E-5</c:v>
                </c:pt>
                <c:pt idx="5">
                  <c:v>-1.79628E-5</c:v>
                </c:pt>
                <c:pt idx="6">
                  <c:v>-3.43911E-5</c:v>
                </c:pt>
                <c:pt idx="7">
                  <c:v>-5.08212E-5</c:v>
                </c:pt>
                <c:pt idx="8">
                  <c:v>-7.72535E-5</c:v>
                </c:pt>
                <c:pt idx="9">
                  <c:v>-0.000103689</c:v>
                </c:pt>
                <c:pt idx="10">
                  <c:v>-0.000130127</c:v>
                </c:pt>
                <c:pt idx="11">
                  <c:v>-0.000166568</c:v>
                </c:pt>
                <c:pt idx="12">
                  <c:v>-0.000213014</c:v>
                </c:pt>
                <c:pt idx="13">
                  <c:v>-0.000249464</c:v>
                </c:pt>
                <c:pt idx="14">
                  <c:v>-0.000295919</c:v>
                </c:pt>
                <c:pt idx="15">
                  <c:v>-0.000352379</c:v>
                </c:pt>
                <c:pt idx="16">
                  <c:v>-0.000408845</c:v>
                </c:pt>
                <c:pt idx="17">
                  <c:v>-0.000455318</c:v>
                </c:pt>
                <c:pt idx="18">
                  <c:v>-0.000511797</c:v>
                </c:pt>
                <c:pt idx="19">
                  <c:v>-0.000548282</c:v>
                </c:pt>
                <c:pt idx="20">
                  <c:v>-0.000574776</c:v>
                </c:pt>
                <c:pt idx="21">
                  <c:v>-0.000621277</c:v>
                </c:pt>
                <c:pt idx="22">
                  <c:v>-0.000677787</c:v>
                </c:pt>
                <c:pt idx="23">
                  <c:v>-0.000714306</c:v>
                </c:pt>
                <c:pt idx="24">
                  <c:v>-0.000720834</c:v>
                </c:pt>
                <c:pt idx="25">
                  <c:v>-0.000747371</c:v>
                </c:pt>
                <c:pt idx="26">
                  <c:v>-0.000783919</c:v>
                </c:pt>
                <c:pt idx="27">
                  <c:v>-0.000820477</c:v>
                </c:pt>
                <c:pt idx="28">
                  <c:v>-0.000867046</c:v>
                </c:pt>
                <c:pt idx="29">
                  <c:v>-0.000923627</c:v>
                </c:pt>
                <c:pt idx="30">
                  <c:v>-0.00098022</c:v>
                </c:pt>
                <c:pt idx="31">
                  <c:v>-0.00102682</c:v>
                </c:pt>
                <c:pt idx="32">
                  <c:v>-0.00107344</c:v>
                </c:pt>
                <c:pt idx="33">
                  <c:v>-0.00113007</c:v>
                </c:pt>
                <c:pt idx="34">
                  <c:v>-0.00119672</c:v>
                </c:pt>
                <c:pt idx="35">
                  <c:v>-0.00123338</c:v>
                </c:pt>
                <c:pt idx="36">
                  <c:v>-0.00128005</c:v>
                </c:pt>
                <c:pt idx="37">
                  <c:v>-0.00132674</c:v>
                </c:pt>
                <c:pt idx="38">
                  <c:v>-0.00138344</c:v>
                </c:pt>
                <c:pt idx="39">
                  <c:v>-0.00142016</c:v>
                </c:pt>
                <c:pt idx="40">
                  <c:v>-0.0014569</c:v>
                </c:pt>
                <c:pt idx="41">
                  <c:v>-0.00149365</c:v>
                </c:pt>
                <c:pt idx="42">
                  <c:v>-0.00152042</c:v>
                </c:pt>
                <c:pt idx="43">
                  <c:v>-0.00154721</c:v>
                </c:pt>
                <c:pt idx="44">
                  <c:v>-0.00154401</c:v>
                </c:pt>
                <c:pt idx="45">
                  <c:v>-0.00151084</c:v>
                </c:pt>
                <c:pt idx="46">
                  <c:v>-0.00149768</c:v>
                </c:pt>
                <c:pt idx="47">
                  <c:v>-0.00148454</c:v>
                </c:pt>
                <c:pt idx="48">
                  <c:v>-0.00146142</c:v>
                </c:pt>
                <c:pt idx="49">
                  <c:v>-0.00144833</c:v>
                </c:pt>
                <c:pt idx="50">
                  <c:v>-0.00142525</c:v>
                </c:pt>
                <c:pt idx="51">
                  <c:v>-0.00140219</c:v>
                </c:pt>
                <c:pt idx="52">
                  <c:v>-0.00138916</c:v>
                </c:pt>
                <c:pt idx="53">
                  <c:v>-0.00137615</c:v>
                </c:pt>
                <c:pt idx="54">
                  <c:v>-0.00134316</c:v>
                </c:pt>
                <c:pt idx="55">
                  <c:v>-0.00130019</c:v>
                </c:pt>
                <c:pt idx="56">
                  <c:v>-0.00124724</c:v>
                </c:pt>
                <c:pt idx="57">
                  <c:v>-0.00119432</c:v>
                </c:pt>
                <c:pt idx="58">
                  <c:v>-0.00113143</c:v>
                </c:pt>
                <c:pt idx="59">
                  <c:v>-0.00109856</c:v>
                </c:pt>
                <c:pt idx="60">
                  <c:v>-0.00105571</c:v>
                </c:pt>
                <c:pt idx="61">
                  <c:v>-0.00099289</c:v>
                </c:pt>
                <c:pt idx="62">
                  <c:v>-0.000930095</c:v>
                </c:pt>
                <c:pt idx="63">
                  <c:v>-0.000857327</c:v>
                </c:pt>
                <c:pt idx="64">
                  <c:v>-0.000784586</c:v>
                </c:pt>
                <c:pt idx="65">
                  <c:v>-0.000721871</c:v>
                </c:pt>
                <c:pt idx="66">
                  <c:v>-0.000659185</c:v>
                </c:pt>
                <c:pt idx="67">
                  <c:v>-0.000606526</c:v>
                </c:pt>
                <c:pt idx="68">
                  <c:v>-0.000553897</c:v>
                </c:pt>
                <c:pt idx="69">
                  <c:v>-0.000501296</c:v>
                </c:pt>
                <c:pt idx="70">
                  <c:v>-0.000448725</c:v>
                </c:pt>
                <c:pt idx="71">
                  <c:v>-0.000406183</c:v>
                </c:pt>
                <c:pt idx="72">
                  <c:v>-0.000363672</c:v>
                </c:pt>
                <c:pt idx="73">
                  <c:v>-0.000321192</c:v>
                </c:pt>
                <c:pt idx="74">
                  <c:v>-0.000298743</c:v>
                </c:pt>
                <c:pt idx="75">
                  <c:v>-0.000256326</c:v>
                </c:pt>
                <c:pt idx="76">
                  <c:v>-0.00022394</c:v>
                </c:pt>
                <c:pt idx="77">
                  <c:v>-0.000181588</c:v>
                </c:pt>
                <c:pt idx="78">
                  <c:v>-0.000149268</c:v>
                </c:pt>
                <c:pt idx="79">
                  <c:v>-0.000116982</c:v>
                </c:pt>
                <c:pt idx="80">
                  <c:v>-9.47291E-5</c:v>
                </c:pt>
                <c:pt idx="81">
                  <c:v>-6.25109E-5</c:v>
                </c:pt>
                <c:pt idx="82">
                  <c:v>-5.03275E-5</c:v>
                </c:pt>
                <c:pt idx="83">
                  <c:v>-3.81792E-5</c:v>
                </c:pt>
                <c:pt idx="84">
                  <c:v>-2.60665E-5</c:v>
                </c:pt>
                <c:pt idx="85">
                  <c:v>-2.39899E-5</c:v>
                </c:pt>
                <c:pt idx="86">
                  <c:v>-1.94979E-6</c:v>
                </c:pt>
                <c:pt idx="87">
                  <c:v>2.00476E-5</c:v>
                </c:pt>
                <c:pt idx="88">
                  <c:v>3.19378E-5</c:v>
                </c:pt>
                <c:pt idx="89">
                  <c:v>2.36224E-5</c:v>
                </c:pt>
                <c:pt idx="90">
                  <c:v>1.50027E-5</c:v>
                </c:pt>
                <c:pt idx="91">
                  <c:v>1.59801E-5</c:v>
                </c:pt>
                <c:pt idx="92">
                  <c:v>6.45565E-6</c:v>
                </c:pt>
                <c:pt idx="93">
                  <c:v>6.33084E-6</c:v>
                </c:pt>
                <c:pt idx="94">
                  <c:v>1.55068E-5</c:v>
                </c:pt>
                <c:pt idx="95">
                  <c:v>1.3885E-5</c:v>
                </c:pt>
                <c:pt idx="96">
                  <c:v>1.13664E-5</c:v>
                </c:pt>
                <c:pt idx="97">
                  <c:v>7.85261E-6</c:v>
                </c:pt>
                <c:pt idx="98">
                  <c:v>3.24476E-6</c:v>
                </c:pt>
                <c:pt idx="99">
                  <c:v>7.44405E-6</c:v>
                </c:pt>
                <c:pt idx="100">
                  <c:v>3.51919E-7</c:v>
                </c:pt>
                <c:pt idx="101">
                  <c:v>-8.13053E-6</c:v>
                </c:pt>
                <c:pt idx="102">
                  <c:v>-2.80794E-5</c:v>
                </c:pt>
                <c:pt idx="103">
                  <c:v>-3.93854E-5</c:v>
                </c:pt>
                <c:pt idx="104">
                  <c:v>-4.18466E-5</c:v>
                </c:pt>
                <c:pt idx="105">
                  <c:v>-4.52607E-5</c:v>
                </c:pt>
                <c:pt idx="106">
                  <c:v>-4.94253E-5</c:v>
                </c:pt>
                <c:pt idx="107">
                  <c:v>-5.41383E-5</c:v>
                </c:pt>
                <c:pt idx="108">
                  <c:v>-3.91969E-5</c:v>
                </c:pt>
                <c:pt idx="109">
                  <c:v>-2.43992E-5</c:v>
                </c:pt>
                <c:pt idx="110">
                  <c:v>-1.95425E-5</c:v>
                </c:pt>
                <c:pt idx="111">
                  <c:v>-1.44247E-5</c:v>
                </c:pt>
                <c:pt idx="112">
                  <c:v>-2.88819E-5</c:v>
                </c:pt>
                <c:pt idx="113">
                  <c:v>-2.28673E-5</c:v>
                </c:pt>
                <c:pt idx="114">
                  <c:v>-1.63555E-5</c:v>
                </c:pt>
                <c:pt idx="115">
                  <c:v>6.78284E-7</c:v>
                </c:pt>
                <c:pt idx="116">
                  <c:v>2.82595E-5</c:v>
                </c:pt>
                <c:pt idx="117">
                  <c:v>6.6413E-5</c:v>
                </c:pt>
                <c:pt idx="118">
                  <c:v>0.000115164</c:v>
                </c:pt>
                <c:pt idx="119">
                  <c:v>0.000164538</c:v>
                </c:pt>
                <c:pt idx="120">
                  <c:v>0.000214559</c:v>
                </c:pt>
                <c:pt idx="121">
                  <c:v>0.000275253</c:v>
                </c:pt>
                <c:pt idx="122">
                  <c:v>0.000366645</c:v>
                </c:pt>
                <c:pt idx="123">
                  <c:v>0.00048876</c:v>
                </c:pt>
                <c:pt idx="124">
                  <c:v>0.000601623</c:v>
                </c:pt>
                <c:pt idx="125">
                  <c:v>0.00070526</c:v>
                </c:pt>
                <c:pt idx="126">
                  <c:v>0.000809694</c:v>
                </c:pt>
                <c:pt idx="127">
                  <c:v>0.000924953</c:v>
                </c:pt>
                <c:pt idx="128">
                  <c:v>0.00104106</c:v>
                </c:pt>
                <c:pt idx="129">
                  <c:v>0.00114804</c:v>
                </c:pt>
                <c:pt idx="130">
                  <c:v>0.00123592</c:v>
                </c:pt>
                <c:pt idx="131">
                  <c:v>0.00130472</c:v>
                </c:pt>
                <c:pt idx="132">
                  <c:v>0.00138447</c:v>
                </c:pt>
                <c:pt idx="133">
                  <c:v>0.0014552</c:v>
                </c:pt>
                <c:pt idx="134">
                  <c:v>0.00150693</c:v>
                </c:pt>
                <c:pt idx="135">
                  <c:v>0.00153968</c:v>
                </c:pt>
                <c:pt idx="136">
                  <c:v>0.00155347</c:v>
                </c:pt>
                <c:pt idx="137">
                  <c:v>0.00154835</c:v>
                </c:pt>
                <c:pt idx="138">
                  <c:v>0.00153432</c:v>
                </c:pt>
                <c:pt idx="139">
                  <c:v>0.00151142</c:v>
                </c:pt>
                <c:pt idx="140">
                  <c:v>0.00149967</c:v>
                </c:pt>
                <c:pt idx="141">
                  <c:v>0.00148909</c:v>
                </c:pt>
                <c:pt idx="142">
                  <c:v>0.00148971</c:v>
                </c:pt>
                <c:pt idx="143">
                  <c:v>0.00149156</c:v>
                </c:pt>
                <c:pt idx="144">
                  <c:v>0.00145466</c:v>
                </c:pt>
                <c:pt idx="145">
                  <c:v>0.00138903</c:v>
                </c:pt>
                <c:pt idx="146">
                  <c:v>0.00129471</c:v>
                </c:pt>
                <c:pt idx="147">
                  <c:v>0.00120171</c:v>
                </c:pt>
                <c:pt idx="148">
                  <c:v>0.00111006</c:v>
                </c:pt>
                <c:pt idx="149">
                  <c:v>0.00101978</c:v>
                </c:pt>
                <c:pt idx="150">
                  <c:v>0.00091091</c:v>
                </c:pt>
                <c:pt idx="151">
                  <c:v>0.000783463</c:v>
                </c:pt>
                <c:pt idx="152">
                  <c:v>0.000637467</c:v>
                </c:pt>
                <c:pt idx="153">
                  <c:v>0.000502948</c:v>
                </c:pt>
                <c:pt idx="154">
                  <c:v>0.000389929</c:v>
                </c:pt>
                <c:pt idx="155">
                  <c:v>0.000288438</c:v>
                </c:pt>
                <c:pt idx="156">
                  <c:v>0.000168498</c:v>
                </c:pt>
                <c:pt idx="157">
                  <c:v>5.01341E-5</c:v>
                </c:pt>
                <c:pt idx="158">
                  <c:v>-5.66276E-5</c:v>
                </c:pt>
                <c:pt idx="159">
                  <c:v>-7.17623E-5</c:v>
                </c:pt>
                <c:pt idx="160">
                  <c:v>-2.52452E-5</c:v>
                </c:pt>
                <c:pt idx="161">
                  <c:v>2.94915E-6</c:v>
                </c:pt>
                <c:pt idx="162">
                  <c:v>-7.15443E-6</c:v>
                </c:pt>
                <c:pt idx="163">
                  <c:v>-1.55639E-5</c:v>
                </c:pt>
                <c:pt idx="164">
                  <c:v>-1.26768E-5</c:v>
                </c:pt>
                <c:pt idx="165">
                  <c:v>-9.14098E-6</c:v>
                </c:pt>
                <c:pt idx="166">
                  <c:v>4.39052E-6</c:v>
                </c:pt>
                <c:pt idx="167">
                  <c:v>1.72655E-5</c:v>
                </c:pt>
                <c:pt idx="168">
                  <c:v>8.83102E-6</c:v>
                </c:pt>
                <c:pt idx="169">
                  <c:v>-5.15651E-5</c:v>
                </c:pt>
                <c:pt idx="170">
                  <c:v>-0.000114576</c:v>
                </c:pt>
                <c:pt idx="171">
                  <c:v>-0.000100853</c:v>
                </c:pt>
                <c:pt idx="172">
                  <c:v>-3.10507E-5</c:v>
                </c:pt>
                <c:pt idx="173">
                  <c:v>2.42133E-5</c:v>
                </c:pt>
                <c:pt idx="174">
                  <c:v>1.49149E-5</c:v>
                </c:pt>
                <c:pt idx="175">
                  <c:v>-1.84536E-5</c:v>
                </c:pt>
                <c:pt idx="176">
                  <c:v>-6.53833E-5</c:v>
                </c:pt>
                <c:pt idx="177">
                  <c:v>-7.53651E-5</c:v>
                </c:pt>
                <c:pt idx="178">
                  <c:v>-2.78899E-5</c:v>
                </c:pt>
                <c:pt idx="179">
                  <c:v>-2.44863E-6</c:v>
                </c:pt>
                <c:pt idx="180">
                  <c:v>1.14677E-5</c:v>
                </c:pt>
                <c:pt idx="181">
                  <c:v>2.43476E-5</c:v>
                </c:pt>
                <c:pt idx="182">
                  <c:v>-3.57382E-6</c:v>
                </c:pt>
                <c:pt idx="183">
                  <c:v>-3.22336E-5</c:v>
                </c:pt>
                <c:pt idx="184">
                  <c:v>8.4285E-6</c:v>
                </c:pt>
                <c:pt idx="185">
                  <c:v>9.84722E-5</c:v>
                </c:pt>
                <c:pt idx="186">
                  <c:v>0.000117958</c:v>
                </c:pt>
                <c:pt idx="187">
                  <c:v>9.69447E-5</c:v>
                </c:pt>
                <c:pt idx="188">
                  <c:v>0.000165493</c:v>
                </c:pt>
                <c:pt idx="189">
                  <c:v>0.000313664</c:v>
                </c:pt>
                <c:pt idx="190">
                  <c:v>0.000501515</c:v>
                </c:pt>
                <c:pt idx="191">
                  <c:v>0.000679109</c:v>
                </c:pt>
                <c:pt idx="192">
                  <c:v>0.000806503</c:v>
                </c:pt>
                <c:pt idx="193">
                  <c:v>0.00095376</c:v>
                </c:pt>
                <c:pt idx="194">
                  <c:v>0.00114094</c:v>
                </c:pt>
                <c:pt idx="195">
                  <c:v>0.0013081</c:v>
                </c:pt>
                <c:pt idx="196">
                  <c:v>0.0014553</c:v>
                </c:pt>
                <c:pt idx="197">
                  <c:v>0.0015626</c:v>
                </c:pt>
                <c:pt idx="198">
                  <c:v>0.00157006</c:v>
                </c:pt>
                <c:pt idx="199">
                  <c:v>0.00149775</c:v>
                </c:pt>
                <c:pt idx="200">
                  <c:v>0.00151571</c:v>
                </c:pt>
                <c:pt idx="201">
                  <c:v>0.00166402</c:v>
                </c:pt>
                <c:pt idx="202">
                  <c:v>0.00177273</c:v>
                </c:pt>
                <c:pt idx="203">
                  <c:v>0.00179189</c:v>
                </c:pt>
                <c:pt idx="204">
                  <c:v>0.00175159</c:v>
                </c:pt>
                <c:pt idx="205">
                  <c:v>0.00166186</c:v>
                </c:pt>
                <c:pt idx="206">
                  <c:v>0.00155277</c:v>
                </c:pt>
                <c:pt idx="207">
                  <c:v>0.00139438</c:v>
                </c:pt>
                <c:pt idx="208">
                  <c:v>0.00112676</c:v>
                </c:pt>
                <c:pt idx="209">
                  <c:v>0.000889951</c:v>
                </c:pt>
                <c:pt idx="210">
                  <c:v>0.000844027</c:v>
                </c:pt>
                <c:pt idx="211">
                  <c:v>0.000859045</c:v>
                </c:pt>
                <c:pt idx="212">
                  <c:v>0.000785062</c:v>
                </c:pt>
                <c:pt idx="213">
                  <c:v>0.000642141</c:v>
                </c:pt>
                <c:pt idx="214">
                  <c:v>0.000480341</c:v>
                </c:pt>
                <c:pt idx="215">
                  <c:v>0.000359721</c:v>
                </c:pt>
                <c:pt idx="216">
                  <c:v>0.000300342</c:v>
                </c:pt>
                <c:pt idx="217">
                  <c:v>0.000222264</c:v>
                </c:pt>
                <c:pt idx="218">
                  <c:v>5.54601E-6</c:v>
                </c:pt>
                <c:pt idx="219">
                  <c:v>-0.000279751</c:v>
                </c:pt>
                <c:pt idx="220">
                  <c:v>-0.000313567</c:v>
                </c:pt>
                <c:pt idx="221">
                  <c:v>-0.000105843</c:v>
                </c:pt>
                <c:pt idx="222">
                  <c:v>3.34816E-5</c:v>
                </c:pt>
                <c:pt idx="223">
                  <c:v>2.44669E-5</c:v>
                </c:pt>
                <c:pt idx="224">
                  <c:v>-2.82734E-6</c:v>
                </c:pt>
                <c:pt idx="225">
                  <c:v>2.16437E-5</c:v>
                </c:pt>
                <c:pt idx="226">
                  <c:v>-5.22369E-5</c:v>
                </c:pt>
                <c:pt idx="227">
                  <c:v>-0.000234683</c:v>
                </c:pt>
                <c:pt idx="228">
                  <c:v>-0.000335911</c:v>
                </c:pt>
                <c:pt idx="229">
                  <c:v>-0.000276135</c:v>
                </c:pt>
                <c:pt idx="230">
                  <c:v>-0.000135573</c:v>
                </c:pt>
                <c:pt idx="231">
                  <c:v>-2.44377E-5</c:v>
                </c:pt>
              </c:numCache>
            </c:numRef>
          </c:yVal>
          <c:smooth val="1"/>
        </c:ser>
        <c:ser>
          <c:idx val="7"/>
          <c:order val="3"/>
          <c:tx>
            <c:strRef>
              <c:f>'[Graphique dans Alumine-Ox JNR Lyon v2.ppt]y chlo ox'!$E$1</c:f>
              <c:strCache>
                <c:ptCount val="1"/>
                <c:pt idx="0">
                  <c:v>b</c:v>
                </c:pt>
              </c:strCache>
            </c:strRef>
          </c:tx>
          <c:spPr>
            <a:ln w="7047">
              <a:solidFill>
                <a:srgbClr val="A2BD9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E$2:$E$235</c:f>
              <c:numCache>
                <c:formatCode>General</c:formatCode>
                <c:ptCount val="234"/>
              </c:numCache>
            </c:numRef>
          </c:yVal>
          <c:smooth val="1"/>
        </c:ser>
        <c:ser>
          <c:idx val="6"/>
          <c:order val="4"/>
          <c:tx>
            <c:strRef>
              <c:f>'[Graphique dans Alumine-Ox JNR Lyon v2.ppt]y chlo ox'!$F$1</c:f>
              <c:strCache>
                <c:ptCount val="1"/>
                <c:pt idx="0">
                  <c:v>16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F$2:$F$235</c:f>
              <c:numCache>
                <c:formatCode>General</c:formatCode>
                <c:ptCount val="234"/>
                <c:pt idx="0">
                  <c:v>-1.9662E-5</c:v>
                </c:pt>
                <c:pt idx="1">
                  <c:v>-6.41079E-6</c:v>
                </c:pt>
                <c:pt idx="2">
                  <c:v>-3.15955E-6</c:v>
                </c:pt>
                <c:pt idx="3">
                  <c:v>-9.90851E-6</c:v>
                </c:pt>
                <c:pt idx="4">
                  <c:v>-1.66578E-5</c:v>
                </c:pt>
                <c:pt idx="5">
                  <c:v>-1.34075E-5</c:v>
                </c:pt>
                <c:pt idx="6">
                  <c:v>-1.01579E-5</c:v>
                </c:pt>
                <c:pt idx="7">
                  <c:v>-1.69092E-5</c:v>
                </c:pt>
                <c:pt idx="8">
                  <c:v>-6.36614E-5</c:v>
                </c:pt>
                <c:pt idx="9">
                  <c:v>-0.000120415</c:v>
                </c:pt>
                <c:pt idx="10">
                  <c:v>-0.00013717</c:v>
                </c:pt>
                <c:pt idx="11">
                  <c:v>-0.000163926</c:v>
                </c:pt>
                <c:pt idx="12">
                  <c:v>-0.000190684</c:v>
                </c:pt>
                <c:pt idx="13">
                  <c:v>-0.000227443</c:v>
                </c:pt>
                <c:pt idx="14">
                  <c:v>-0.000274205</c:v>
                </c:pt>
                <c:pt idx="15">
                  <c:v>-0.000330969</c:v>
                </c:pt>
                <c:pt idx="16">
                  <c:v>-0.000387735</c:v>
                </c:pt>
                <c:pt idx="17">
                  <c:v>-0.000434504</c:v>
                </c:pt>
                <c:pt idx="18">
                  <c:v>-0.000491275</c:v>
                </c:pt>
                <c:pt idx="19">
                  <c:v>-0.000538049</c:v>
                </c:pt>
                <c:pt idx="20">
                  <c:v>-0.000564827</c:v>
                </c:pt>
                <c:pt idx="21">
                  <c:v>-0.000601607</c:v>
                </c:pt>
                <c:pt idx="22">
                  <c:v>-0.00064839</c:v>
                </c:pt>
                <c:pt idx="23">
                  <c:v>-0.000675178</c:v>
                </c:pt>
                <c:pt idx="24">
                  <c:v>-0.000691968</c:v>
                </c:pt>
                <c:pt idx="25">
                  <c:v>-0.000718763</c:v>
                </c:pt>
                <c:pt idx="26">
                  <c:v>-0.000765562</c:v>
                </c:pt>
                <c:pt idx="27">
                  <c:v>-0.000812364</c:v>
                </c:pt>
                <c:pt idx="28">
                  <c:v>-0.000869171</c:v>
                </c:pt>
                <c:pt idx="29">
                  <c:v>-0.000915983</c:v>
                </c:pt>
                <c:pt idx="30">
                  <c:v>-0.000982799</c:v>
                </c:pt>
                <c:pt idx="31">
                  <c:v>-0.00104962</c:v>
                </c:pt>
                <c:pt idx="32">
                  <c:v>-0.00109645</c:v>
                </c:pt>
                <c:pt idx="33">
                  <c:v>-0.00113328</c:v>
                </c:pt>
                <c:pt idx="34">
                  <c:v>-0.00120011</c:v>
                </c:pt>
                <c:pt idx="35">
                  <c:v>-0.00125696</c:v>
                </c:pt>
                <c:pt idx="36">
                  <c:v>-0.0012938</c:v>
                </c:pt>
                <c:pt idx="37">
                  <c:v>-0.00133066</c:v>
                </c:pt>
                <c:pt idx="38">
                  <c:v>-0.00135752</c:v>
                </c:pt>
                <c:pt idx="39">
                  <c:v>-0.00138438</c:v>
                </c:pt>
                <c:pt idx="40">
                  <c:v>-0.00140125</c:v>
                </c:pt>
                <c:pt idx="41">
                  <c:v>-0.00143813</c:v>
                </c:pt>
                <c:pt idx="42">
                  <c:v>-0.00148502</c:v>
                </c:pt>
                <c:pt idx="43">
                  <c:v>-0.00152191</c:v>
                </c:pt>
                <c:pt idx="44">
                  <c:v>-0.00152881</c:v>
                </c:pt>
                <c:pt idx="45">
                  <c:v>-0.00151571</c:v>
                </c:pt>
                <c:pt idx="46">
                  <c:v>-0.00150263</c:v>
                </c:pt>
                <c:pt idx="47">
                  <c:v>-0.00149955</c:v>
                </c:pt>
                <c:pt idx="48">
                  <c:v>-0.00146648</c:v>
                </c:pt>
                <c:pt idx="49">
                  <c:v>-0.00143341</c:v>
                </c:pt>
                <c:pt idx="50">
                  <c:v>-0.00141036</c:v>
                </c:pt>
                <c:pt idx="51">
                  <c:v>-0.00138731</c:v>
                </c:pt>
                <c:pt idx="52">
                  <c:v>-0.00138427</c:v>
                </c:pt>
                <c:pt idx="53">
                  <c:v>-0.00138124</c:v>
                </c:pt>
                <c:pt idx="54">
                  <c:v>-0.00134822</c:v>
                </c:pt>
                <c:pt idx="55">
                  <c:v>-0.0012952</c:v>
                </c:pt>
                <c:pt idx="56">
                  <c:v>-0.0012422</c:v>
                </c:pt>
                <c:pt idx="57">
                  <c:v>-0.0011992</c:v>
                </c:pt>
                <c:pt idx="58">
                  <c:v>-0.00114622</c:v>
                </c:pt>
                <c:pt idx="59">
                  <c:v>-0.00109324</c:v>
                </c:pt>
                <c:pt idx="60">
                  <c:v>-0.00104028</c:v>
                </c:pt>
                <c:pt idx="61">
                  <c:v>-0.000977318</c:v>
                </c:pt>
                <c:pt idx="62">
                  <c:v>-0.000914371</c:v>
                </c:pt>
                <c:pt idx="63">
                  <c:v>-0.000861434</c:v>
                </c:pt>
                <c:pt idx="64">
                  <c:v>-0.000808508</c:v>
                </c:pt>
                <c:pt idx="65">
                  <c:v>-0.000735592</c:v>
                </c:pt>
                <c:pt idx="66">
                  <c:v>-0.000682686</c:v>
                </c:pt>
                <c:pt idx="67">
                  <c:v>-0.000629792</c:v>
                </c:pt>
                <c:pt idx="68">
                  <c:v>-0.000576908</c:v>
                </c:pt>
                <c:pt idx="69">
                  <c:v>-0.000514035</c:v>
                </c:pt>
                <c:pt idx="70">
                  <c:v>-0.000471174</c:v>
                </c:pt>
                <c:pt idx="71">
                  <c:v>-0.000438325</c:v>
                </c:pt>
                <c:pt idx="72">
                  <c:v>-0.000395487</c:v>
                </c:pt>
                <c:pt idx="73">
                  <c:v>-0.00036266</c:v>
                </c:pt>
                <c:pt idx="74">
                  <c:v>-0.000319846</c:v>
                </c:pt>
                <c:pt idx="75">
                  <c:v>-0.000277044</c:v>
                </c:pt>
                <c:pt idx="76">
                  <c:v>-0.000234254</c:v>
                </c:pt>
                <c:pt idx="77">
                  <c:v>-0.000201477</c:v>
                </c:pt>
                <c:pt idx="78">
                  <c:v>-0.000178712</c:v>
                </c:pt>
                <c:pt idx="79">
                  <c:v>-0.00015596</c:v>
                </c:pt>
                <c:pt idx="80">
                  <c:v>-0.000133221</c:v>
                </c:pt>
                <c:pt idx="81">
                  <c:v>-0.000100495</c:v>
                </c:pt>
                <c:pt idx="82">
                  <c:v>-6.77828E-5</c:v>
                </c:pt>
                <c:pt idx="83">
                  <c:v>-5.50838E-5</c:v>
                </c:pt>
                <c:pt idx="84">
                  <c:v>-5.23984E-5</c:v>
                </c:pt>
                <c:pt idx="85">
                  <c:v>-3.97268E-5</c:v>
                </c:pt>
                <c:pt idx="86">
                  <c:v>-1.70717E-5</c:v>
                </c:pt>
                <c:pt idx="87">
                  <c:v>-4.47516E-6</c:v>
                </c:pt>
                <c:pt idx="88">
                  <c:v>-2.0113E-6</c:v>
                </c:pt>
                <c:pt idx="89">
                  <c:v>-9.75496E-6</c:v>
                </c:pt>
                <c:pt idx="90">
                  <c:v>2.21887E-6</c:v>
                </c:pt>
                <c:pt idx="91">
                  <c:v>1.38353E-5</c:v>
                </c:pt>
                <c:pt idx="92">
                  <c:v>5.01945E-6</c:v>
                </c:pt>
                <c:pt idx="93">
                  <c:v>5.69638E-6</c:v>
                </c:pt>
                <c:pt idx="94">
                  <c:v>-4.2089E-6</c:v>
                </c:pt>
                <c:pt idx="95">
                  <c:v>-4.7712E-6</c:v>
                </c:pt>
                <c:pt idx="96">
                  <c:v>-6.06555E-6</c:v>
                </c:pt>
                <c:pt idx="97">
                  <c:v>-8.16675E-6</c:v>
                </c:pt>
                <c:pt idx="98">
                  <c:v>-2.11498E-5</c:v>
                </c:pt>
                <c:pt idx="99">
                  <c:v>-3.50896E-5</c:v>
                </c:pt>
                <c:pt idx="100">
                  <c:v>-4.00611E-5</c:v>
                </c:pt>
                <c:pt idx="101">
                  <c:v>-3.61312E-5</c:v>
                </c:pt>
                <c:pt idx="102">
                  <c:v>-2.32653E-5</c:v>
                </c:pt>
                <c:pt idx="103">
                  <c:v>-1.13582E-5</c:v>
                </c:pt>
                <c:pt idx="104">
                  <c:v>-1.03034E-5</c:v>
                </c:pt>
                <c:pt idx="105">
                  <c:v>-1.99944E-5</c:v>
                </c:pt>
                <c:pt idx="106">
                  <c:v>-2.03246E-5</c:v>
                </c:pt>
                <c:pt idx="107">
                  <c:v>-2.11877E-5</c:v>
                </c:pt>
                <c:pt idx="108">
                  <c:v>-3.2477E-5</c:v>
                </c:pt>
                <c:pt idx="109">
                  <c:v>-2.40861E-5</c:v>
                </c:pt>
                <c:pt idx="110">
                  <c:v>-1.59084E-5</c:v>
                </c:pt>
                <c:pt idx="111">
                  <c:v>-1.78375E-5</c:v>
                </c:pt>
                <c:pt idx="112">
                  <c:v>-1.97668E-5</c:v>
                </c:pt>
                <c:pt idx="113">
                  <c:v>-1.16091E-5</c:v>
                </c:pt>
                <c:pt idx="114">
                  <c:v>6.68199E-6</c:v>
                </c:pt>
                <c:pt idx="115">
                  <c:v>3.51475E-5</c:v>
                </c:pt>
                <c:pt idx="116">
                  <c:v>5.38285E-5</c:v>
                </c:pt>
                <c:pt idx="117">
                  <c:v>8.2766E-5</c:v>
                </c:pt>
                <c:pt idx="118">
                  <c:v>0.000112001</c:v>
                </c:pt>
                <c:pt idx="119">
                  <c:v>0.000151575</c:v>
                </c:pt>
                <c:pt idx="120">
                  <c:v>0.000191528</c:v>
                </c:pt>
                <c:pt idx="121">
                  <c:v>0.000251902</c:v>
                </c:pt>
                <c:pt idx="122">
                  <c:v>0.000332738</c:v>
                </c:pt>
                <c:pt idx="123">
                  <c:v>0.000424077</c:v>
                </c:pt>
                <c:pt idx="124">
                  <c:v>0.000545959</c:v>
                </c:pt>
                <c:pt idx="125">
                  <c:v>0.000668426</c:v>
                </c:pt>
                <c:pt idx="126">
                  <c:v>0.000771519</c:v>
                </c:pt>
                <c:pt idx="127">
                  <c:v>0.000875279</c:v>
                </c:pt>
                <c:pt idx="128">
                  <c:v>0.000979747</c:v>
                </c:pt>
                <c:pt idx="129">
                  <c:v>0.00107496</c:v>
                </c:pt>
                <c:pt idx="130">
                  <c:v>0.00116097</c:v>
                </c:pt>
                <c:pt idx="131">
                  <c:v>0.00123781</c:v>
                </c:pt>
                <c:pt idx="132">
                  <c:v>0.00130552</c:v>
                </c:pt>
                <c:pt idx="133">
                  <c:v>0.00136414</c:v>
                </c:pt>
                <c:pt idx="134">
                  <c:v>0.00141372</c:v>
                </c:pt>
                <c:pt idx="135">
                  <c:v>0.00143429</c:v>
                </c:pt>
                <c:pt idx="136">
                  <c:v>0.0014359</c:v>
                </c:pt>
                <c:pt idx="137">
                  <c:v>0.00140859</c:v>
                </c:pt>
                <c:pt idx="138">
                  <c:v>0.0013824</c:v>
                </c:pt>
                <c:pt idx="139">
                  <c:v>0.00134736</c:v>
                </c:pt>
                <c:pt idx="140">
                  <c:v>0.00130353</c:v>
                </c:pt>
                <c:pt idx="141">
                  <c:v>0.00126093</c:v>
                </c:pt>
                <c:pt idx="142">
                  <c:v>0.00123962</c:v>
                </c:pt>
                <c:pt idx="143">
                  <c:v>0.00120963</c:v>
                </c:pt>
                <c:pt idx="144">
                  <c:v>0.00116101</c:v>
                </c:pt>
                <c:pt idx="145">
                  <c:v>0.00108379</c:v>
                </c:pt>
                <c:pt idx="146">
                  <c:v>0.000998024</c:v>
                </c:pt>
                <c:pt idx="147">
                  <c:v>0.000923741</c:v>
                </c:pt>
                <c:pt idx="148">
                  <c:v>0.000840987</c:v>
                </c:pt>
                <c:pt idx="149">
                  <c:v>0.000759804</c:v>
                </c:pt>
                <c:pt idx="150">
                  <c:v>0.000670231</c:v>
                </c:pt>
                <c:pt idx="151">
                  <c:v>0.00056231</c:v>
                </c:pt>
                <c:pt idx="152">
                  <c:v>0.000436082</c:v>
                </c:pt>
                <c:pt idx="153">
                  <c:v>0.000331588</c:v>
                </c:pt>
                <c:pt idx="154">
                  <c:v>0.000238869</c:v>
                </c:pt>
                <c:pt idx="155">
                  <c:v>0.000167966</c:v>
                </c:pt>
                <c:pt idx="156">
                  <c:v>7.89203E-5</c:v>
                </c:pt>
                <c:pt idx="157">
                  <c:v>-2.82273E-5</c:v>
                </c:pt>
                <c:pt idx="158">
                  <c:v>-0.000113436</c:v>
                </c:pt>
                <c:pt idx="159">
                  <c:v>-0.000126664</c:v>
                </c:pt>
                <c:pt idx="160">
                  <c:v>-6.78704E-5</c:v>
                </c:pt>
                <c:pt idx="161">
                  <c:v>-2.70147E-5</c:v>
                </c:pt>
                <c:pt idx="162">
                  <c:v>-1.40558E-5</c:v>
                </c:pt>
                <c:pt idx="163">
                  <c:v>-1.89541E-5</c:v>
                </c:pt>
                <c:pt idx="164">
                  <c:v>-1.19597E-5</c:v>
                </c:pt>
                <c:pt idx="165">
                  <c:v>6.07746E-6</c:v>
                </c:pt>
                <c:pt idx="166">
                  <c:v>2.4232E-5</c:v>
                </c:pt>
                <c:pt idx="167">
                  <c:v>3.15791E-5</c:v>
                </c:pt>
                <c:pt idx="168">
                  <c:v>2.71934E-5</c:v>
                </c:pt>
                <c:pt idx="169">
                  <c:v>-2.985E-5</c:v>
                </c:pt>
                <c:pt idx="170">
                  <c:v>-9.04764E-5</c:v>
                </c:pt>
                <c:pt idx="171">
                  <c:v>-7.56107E-5</c:v>
                </c:pt>
                <c:pt idx="172">
                  <c:v>3.8421E-6</c:v>
                </c:pt>
                <c:pt idx="173">
                  <c:v>5.76169E-5</c:v>
                </c:pt>
                <c:pt idx="174">
                  <c:v>5.6202E-5</c:v>
                </c:pt>
                <c:pt idx="175">
                  <c:v>3.01293E-5</c:v>
                </c:pt>
                <c:pt idx="176">
                  <c:v>-2.00693E-5</c:v>
                </c:pt>
                <c:pt idx="177">
                  <c:v>-2.38621E-5</c:v>
                </c:pt>
                <c:pt idx="178">
                  <c:v>1.92828E-5</c:v>
                </c:pt>
                <c:pt idx="179">
                  <c:v>3.98972E-5</c:v>
                </c:pt>
                <c:pt idx="180">
                  <c:v>5.85128E-5</c:v>
                </c:pt>
                <c:pt idx="181">
                  <c:v>6.56615E-5</c:v>
                </c:pt>
                <c:pt idx="182">
                  <c:v>2.18752E-5</c:v>
                </c:pt>
                <c:pt idx="183">
                  <c:v>-3.23144E-5</c:v>
                </c:pt>
                <c:pt idx="184">
                  <c:v>1.35381E-5</c:v>
                </c:pt>
                <c:pt idx="185">
                  <c:v>9.95422E-5</c:v>
                </c:pt>
                <c:pt idx="186">
                  <c:v>0.000105726</c:v>
                </c:pt>
                <c:pt idx="187">
                  <c:v>8.21171E-5</c:v>
                </c:pt>
                <c:pt idx="188">
                  <c:v>0.000138744</c:v>
                </c:pt>
                <c:pt idx="189">
                  <c:v>0.000275634</c:v>
                </c:pt>
                <c:pt idx="190">
                  <c:v>0.000462816</c:v>
                </c:pt>
                <c:pt idx="191">
                  <c:v>0.000660317</c:v>
                </c:pt>
                <c:pt idx="192">
                  <c:v>0.000798166</c:v>
                </c:pt>
                <c:pt idx="193">
                  <c:v>0.00095639</c:v>
                </c:pt>
                <c:pt idx="194">
                  <c:v>0.00114502</c:v>
                </c:pt>
                <c:pt idx="195">
                  <c:v>0.00130408</c:v>
                </c:pt>
                <c:pt idx="196">
                  <c:v>0.00144359</c:v>
                </c:pt>
                <c:pt idx="197">
                  <c:v>0.0015636</c:v>
                </c:pt>
                <c:pt idx="198">
                  <c:v>0.00158412</c:v>
                </c:pt>
                <c:pt idx="199">
                  <c:v>0.00149519</c:v>
                </c:pt>
                <c:pt idx="200">
                  <c:v>0.00148682</c:v>
                </c:pt>
                <c:pt idx="201">
                  <c:v>0.00163906</c:v>
                </c:pt>
                <c:pt idx="202">
                  <c:v>0.00177192</c:v>
                </c:pt>
                <c:pt idx="203">
                  <c:v>0.00180543</c:v>
                </c:pt>
                <c:pt idx="204">
                  <c:v>0.00176963</c:v>
                </c:pt>
                <c:pt idx="205">
                  <c:v>0.00166455</c:v>
                </c:pt>
                <c:pt idx="206">
                  <c:v>0.0015502</c:v>
                </c:pt>
                <c:pt idx="207">
                  <c:v>0.00138661</c:v>
                </c:pt>
                <c:pt idx="208">
                  <c:v>0.00112383</c:v>
                </c:pt>
                <c:pt idx="209">
                  <c:v>0.000881861</c:v>
                </c:pt>
                <c:pt idx="210">
                  <c:v>0.000850748</c:v>
                </c:pt>
                <c:pt idx="211">
                  <c:v>0.000880514</c:v>
                </c:pt>
                <c:pt idx="212">
                  <c:v>0.000811186</c:v>
                </c:pt>
                <c:pt idx="213">
                  <c:v>0.000672794</c:v>
                </c:pt>
                <c:pt idx="214">
                  <c:v>0.000505364</c:v>
                </c:pt>
                <c:pt idx="215">
                  <c:v>0.000378925</c:v>
                </c:pt>
                <c:pt idx="216">
                  <c:v>0.000323505</c:v>
                </c:pt>
                <c:pt idx="217">
                  <c:v>0.000249133</c:v>
                </c:pt>
                <c:pt idx="218">
                  <c:v>2.58343E-5</c:v>
                </c:pt>
                <c:pt idx="219">
                  <c:v>-0.000286361</c:v>
                </c:pt>
                <c:pt idx="220">
                  <c:v>-0.000337426</c:v>
                </c:pt>
                <c:pt idx="221">
                  <c:v>-9.73314E-5</c:v>
                </c:pt>
                <c:pt idx="222">
                  <c:v>5.39495E-5</c:v>
                </c:pt>
                <c:pt idx="223">
                  <c:v>2.64451E-5</c:v>
                </c:pt>
                <c:pt idx="224">
                  <c:v>1.01783E-5</c:v>
                </c:pt>
                <c:pt idx="225">
                  <c:v>5.50865E-5</c:v>
                </c:pt>
                <c:pt idx="226">
                  <c:v>-1.89634E-5</c:v>
                </c:pt>
                <c:pt idx="227">
                  <c:v>-0.000232106</c:v>
                </c:pt>
                <c:pt idx="228">
                  <c:v>-0.000344478</c:v>
                </c:pt>
                <c:pt idx="229">
                  <c:v>-0.000246213</c:v>
                </c:pt>
                <c:pt idx="230">
                  <c:v>-8.74463E-5</c:v>
                </c:pt>
                <c:pt idx="231">
                  <c:v>3.16863E-5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'[Graphique dans Alumine-Ox JNR Lyon v2.ppt]y chlo ox'!$G$1</c:f>
              <c:strCache>
                <c:ptCount val="1"/>
                <c:pt idx="0">
                  <c:v>12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G$2:$G$235</c:f>
              <c:numCache>
                <c:formatCode>General</c:formatCode>
                <c:ptCount val="234"/>
                <c:pt idx="0">
                  <c:v>-2.15465E-5</c:v>
                </c:pt>
                <c:pt idx="1">
                  <c:v>-1.85413E-5</c:v>
                </c:pt>
                <c:pt idx="2">
                  <c:v>-2.55364E-5</c:v>
                </c:pt>
                <c:pt idx="3">
                  <c:v>-2.25316E-5</c:v>
                </c:pt>
                <c:pt idx="4">
                  <c:v>-1.95262E-5</c:v>
                </c:pt>
                <c:pt idx="5">
                  <c:v>-1.65199E-5</c:v>
                </c:pt>
                <c:pt idx="6">
                  <c:v>-3.3512E-5</c:v>
                </c:pt>
                <c:pt idx="7">
                  <c:v>-6.05023E-5</c:v>
                </c:pt>
                <c:pt idx="8">
                  <c:v>-9.74902E-5</c:v>
                </c:pt>
                <c:pt idx="9">
                  <c:v>-0.000144475</c:v>
                </c:pt>
                <c:pt idx="10">
                  <c:v>-0.000171457</c:v>
                </c:pt>
                <c:pt idx="11">
                  <c:v>-0.000188435</c:v>
                </c:pt>
                <c:pt idx="12">
                  <c:v>-0.000215408</c:v>
                </c:pt>
                <c:pt idx="13">
                  <c:v>-0.000262377</c:v>
                </c:pt>
                <c:pt idx="14">
                  <c:v>-0.000299341</c:v>
                </c:pt>
                <c:pt idx="15">
                  <c:v>-0.000336299</c:v>
                </c:pt>
                <c:pt idx="16">
                  <c:v>-0.000383251</c:v>
                </c:pt>
                <c:pt idx="17">
                  <c:v>-0.000450196</c:v>
                </c:pt>
                <c:pt idx="18">
                  <c:v>-0.000507134</c:v>
                </c:pt>
                <c:pt idx="19">
                  <c:v>-0.000544065</c:v>
                </c:pt>
                <c:pt idx="20">
                  <c:v>-0.000580987</c:v>
                </c:pt>
                <c:pt idx="21">
                  <c:v>-0.000637901</c:v>
                </c:pt>
                <c:pt idx="22">
                  <c:v>-0.000694806</c:v>
                </c:pt>
                <c:pt idx="23">
                  <c:v>-0.000721702</c:v>
                </c:pt>
                <c:pt idx="24">
                  <c:v>-0.000728588</c:v>
                </c:pt>
                <c:pt idx="25">
                  <c:v>-0.000745463</c:v>
                </c:pt>
                <c:pt idx="26">
                  <c:v>-0.000782328</c:v>
                </c:pt>
                <c:pt idx="27">
                  <c:v>-0.000819181</c:v>
                </c:pt>
                <c:pt idx="28">
                  <c:v>-0.000856023</c:v>
                </c:pt>
                <c:pt idx="29">
                  <c:v>-0.000902852</c:v>
                </c:pt>
                <c:pt idx="30">
                  <c:v>-0.000959668</c:v>
                </c:pt>
                <c:pt idx="31">
                  <c:v>-0.00101647</c:v>
                </c:pt>
                <c:pt idx="32">
                  <c:v>-0.00107326</c:v>
                </c:pt>
                <c:pt idx="33">
                  <c:v>-0.00113004</c:v>
                </c:pt>
                <c:pt idx="34">
                  <c:v>-0.0011768</c:v>
                </c:pt>
                <c:pt idx="35">
                  <c:v>-0.00122354</c:v>
                </c:pt>
                <c:pt idx="36">
                  <c:v>-0.00126027</c:v>
                </c:pt>
                <c:pt idx="37">
                  <c:v>-0.00131699</c:v>
                </c:pt>
                <c:pt idx="38">
                  <c:v>-0.00136369</c:v>
                </c:pt>
                <c:pt idx="39">
                  <c:v>-0.00139037</c:v>
                </c:pt>
                <c:pt idx="40">
                  <c:v>-0.00140703</c:v>
                </c:pt>
                <c:pt idx="41">
                  <c:v>-0.00142368</c:v>
                </c:pt>
                <c:pt idx="42">
                  <c:v>-0.0014403</c:v>
                </c:pt>
                <c:pt idx="43">
                  <c:v>-0.00145691</c:v>
                </c:pt>
                <c:pt idx="44">
                  <c:v>-0.0014635</c:v>
                </c:pt>
                <c:pt idx="45">
                  <c:v>-0.00146007</c:v>
                </c:pt>
                <c:pt idx="46">
                  <c:v>-0.00145662</c:v>
                </c:pt>
                <c:pt idx="47">
                  <c:v>-0.00145315</c:v>
                </c:pt>
                <c:pt idx="48">
                  <c:v>-0.00144966</c:v>
                </c:pt>
                <c:pt idx="49">
                  <c:v>-0.00142614</c:v>
                </c:pt>
                <c:pt idx="50">
                  <c:v>-0.00139261</c:v>
                </c:pt>
                <c:pt idx="51">
                  <c:v>-0.00135905</c:v>
                </c:pt>
                <c:pt idx="52">
                  <c:v>-0.00135546</c:v>
                </c:pt>
                <c:pt idx="53">
                  <c:v>-0.00135186</c:v>
                </c:pt>
                <c:pt idx="54">
                  <c:v>-0.00132823</c:v>
                </c:pt>
                <c:pt idx="55">
                  <c:v>-0.00128458</c:v>
                </c:pt>
                <c:pt idx="56">
                  <c:v>-0.0012309</c:v>
                </c:pt>
                <c:pt idx="57">
                  <c:v>-0.00116719</c:v>
                </c:pt>
                <c:pt idx="58">
                  <c:v>-0.00112346</c:v>
                </c:pt>
                <c:pt idx="59">
                  <c:v>-0.00108971</c:v>
                </c:pt>
                <c:pt idx="60">
                  <c:v>-0.00105592</c:v>
                </c:pt>
                <c:pt idx="61">
                  <c:v>-0.00100211</c:v>
                </c:pt>
                <c:pt idx="62">
                  <c:v>-0.000918274</c:v>
                </c:pt>
                <c:pt idx="63">
                  <c:v>-0.000834408</c:v>
                </c:pt>
                <c:pt idx="64">
                  <c:v>-0.000770513</c:v>
                </c:pt>
                <c:pt idx="65">
                  <c:v>-0.000706589</c:v>
                </c:pt>
                <c:pt idx="66">
                  <c:v>-0.000642635</c:v>
                </c:pt>
                <c:pt idx="67">
                  <c:v>-0.000598651</c:v>
                </c:pt>
                <c:pt idx="68">
                  <c:v>-0.000554636</c:v>
                </c:pt>
                <c:pt idx="69">
                  <c:v>-0.000510591</c:v>
                </c:pt>
                <c:pt idx="70">
                  <c:v>-0.000456514</c:v>
                </c:pt>
                <c:pt idx="71">
                  <c:v>-0.000412405</c:v>
                </c:pt>
                <c:pt idx="72">
                  <c:v>-0.000378264</c:v>
                </c:pt>
                <c:pt idx="73">
                  <c:v>-0.000344089</c:v>
                </c:pt>
                <c:pt idx="74">
                  <c:v>-0.000309882</c:v>
                </c:pt>
                <c:pt idx="75">
                  <c:v>-0.00027564</c:v>
                </c:pt>
                <c:pt idx="76">
                  <c:v>-0.000241365</c:v>
                </c:pt>
                <c:pt idx="77">
                  <c:v>-0.000197054</c:v>
                </c:pt>
                <c:pt idx="78">
                  <c:v>-0.000152708</c:v>
                </c:pt>
                <c:pt idx="79">
                  <c:v>-0.000128327</c:v>
                </c:pt>
                <c:pt idx="80">
                  <c:v>-0.000113909</c:v>
                </c:pt>
                <c:pt idx="81">
                  <c:v>-8.94546E-5</c:v>
                </c:pt>
                <c:pt idx="82">
                  <c:v>-6.49631E-5</c:v>
                </c:pt>
                <c:pt idx="83">
                  <c:v>-5.04341E-5</c:v>
                </c:pt>
                <c:pt idx="84">
                  <c:v>-3.5867E-5</c:v>
                </c:pt>
                <c:pt idx="85">
                  <c:v>-2.12613E-5</c:v>
                </c:pt>
                <c:pt idx="86">
                  <c:v>-6.61668E-6</c:v>
                </c:pt>
                <c:pt idx="87">
                  <c:v>-1.93255E-6</c:v>
                </c:pt>
                <c:pt idx="88">
                  <c:v>1.27773E-5</c:v>
                </c:pt>
                <c:pt idx="89">
                  <c:v>1.74029E-5</c:v>
                </c:pt>
                <c:pt idx="90">
                  <c:v>2.17935E-5</c:v>
                </c:pt>
                <c:pt idx="91">
                  <c:v>1.57989E-5</c:v>
                </c:pt>
                <c:pt idx="92">
                  <c:v>1.92682E-5</c:v>
                </c:pt>
                <c:pt idx="93">
                  <c:v>2.2051E-5</c:v>
                </c:pt>
                <c:pt idx="94">
                  <c:v>3.39967E-5</c:v>
                </c:pt>
                <c:pt idx="95">
                  <c:v>3.49548E-5</c:v>
                </c:pt>
                <c:pt idx="96">
                  <c:v>3.47746E-5</c:v>
                </c:pt>
                <c:pt idx="97">
                  <c:v>3.33057E-5</c:v>
                </c:pt>
                <c:pt idx="98">
                  <c:v>3.03973E-5</c:v>
                </c:pt>
                <c:pt idx="99">
                  <c:v>1.5899E-5</c:v>
                </c:pt>
                <c:pt idx="100">
                  <c:v>-3.39787E-7</c:v>
                </c:pt>
                <c:pt idx="101">
                  <c:v>-1.84697E-5</c:v>
                </c:pt>
                <c:pt idx="102">
                  <c:v>-2.86039E-5</c:v>
                </c:pt>
                <c:pt idx="103">
                  <c:v>-1.05456E-5</c:v>
                </c:pt>
                <c:pt idx="104">
                  <c:v>-3.94409E-6</c:v>
                </c:pt>
                <c:pt idx="105">
                  <c:v>1.55199E-6</c:v>
                </c:pt>
                <c:pt idx="106">
                  <c:v>-1.37055E-5</c:v>
                </c:pt>
                <c:pt idx="107">
                  <c:v>-1.93652E-5</c:v>
                </c:pt>
                <c:pt idx="108">
                  <c:v>-2.50753E-5</c:v>
                </c:pt>
                <c:pt idx="109">
                  <c:v>-2.04843E-5</c:v>
                </c:pt>
                <c:pt idx="110">
                  <c:v>-1.5276E-5</c:v>
                </c:pt>
                <c:pt idx="111">
                  <c:v>-1.93564E-5</c:v>
                </c:pt>
                <c:pt idx="112">
                  <c:v>-2.27172E-5</c:v>
                </c:pt>
                <c:pt idx="113">
                  <c:v>-1.53507E-5</c:v>
                </c:pt>
                <c:pt idx="114">
                  <c:v>-7.24879E-6</c:v>
                </c:pt>
                <c:pt idx="115">
                  <c:v>1.15963E-5</c:v>
                </c:pt>
                <c:pt idx="116">
                  <c:v>2.11928E-5</c:v>
                </c:pt>
                <c:pt idx="117">
                  <c:v>4.15483E-5</c:v>
                </c:pt>
                <c:pt idx="118">
                  <c:v>7.26711E-5</c:v>
                </c:pt>
                <c:pt idx="119">
                  <c:v>0.000124569</c:v>
                </c:pt>
                <c:pt idx="120">
                  <c:v>0.00017725</c:v>
                </c:pt>
                <c:pt idx="121">
                  <c:v>0.000250721</c:v>
                </c:pt>
                <c:pt idx="122">
                  <c:v>0.000324992</c:v>
                </c:pt>
                <c:pt idx="123">
                  <c:v>0.000420069</c:v>
                </c:pt>
                <c:pt idx="124">
                  <c:v>0.000515962</c:v>
                </c:pt>
                <c:pt idx="125">
                  <c:v>0.000622677</c:v>
                </c:pt>
                <c:pt idx="126">
                  <c:v>0.000740222</c:v>
                </c:pt>
                <c:pt idx="127">
                  <c:v>0.000858607</c:v>
                </c:pt>
                <c:pt idx="128">
                  <c:v>0.000957837</c:v>
                </c:pt>
                <c:pt idx="129">
                  <c:v>0.00105792</c:v>
                </c:pt>
                <c:pt idx="130">
                  <c:v>0.00112887</c:v>
                </c:pt>
                <c:pt idx="131">
                  <c:v>0.00120069</c:v>
                </c:pt>
                <c:pt idx="132">
                  <c:v>0.00127338</c:v>
                </c:pt>
                <c:pt idx="133">
                  <c:v>0.00133697</c:v>
                </c:pt>
                <c:pt idx="134">
                  <c:v>0.00138144</c:v>
                </c:pt>
                <c:pt idx="135">
                  <c:v>0.00138682</c:v>
                </c:pt>
                <c:pt idx="136">
                  <c:v>0.00137311</c:v>
                </c:pt>
                <c:pt idx="137">
                  <c:v>0.00134032</c:v>
                </c:pt>
                <c:pt idx="138">
                  <c:v>0.00130845</c:v>
                </c:pt>
                <c:pt idx="139">
                  <c:v>0.00126752</c:v>
                </c:pt>
                <c:pt idx="140">
                  <c:v>0.00121753</c:v>
                </c:pt>
                <c:pt idx="141">
                  <c:v>0.00117849</c:v>
                </c:pt>
                <c:pt idx="142">
                  <c:v>0.0011404</c:v>
                </c:pt>
                <c:pt idx="143">
                  <c:v>0.00110329</c:v>
                </c:pt>
                <c:pt idx="144">
                  <c:v>0.00103714</c:v>
                </c:pt>
                <c:pt idx="145">
                  <c:v>0.000951978</c:v>
                </c:pt>
                <c:pt idx="146">
                  <c:v>0.000877805</c:v>
                </c:pt>
                <c:pt idx="147">
                  <c:v>0.000814629</c:v>
                </c:pt>
                <c:pt idx="148">
                  <c:v>0.000752459</c:v>
                </c:pt>
                <c:pt idx="149">
                  <c:v>0.000691301</c:v>
                </c:pt>
                <c:pt idx="150">
                  <c:v>0.000621166</c:v>
                </c:pt>
                <c:pt idx="151">
                  <c:v>0.000532059</c:v>
                </c:pt>
                <c:pt idx="152">
                  <c:v>0.00042399</c:v>
                </c:pt>
                <c:pt idx="153">
                  <c:v>0.000336965</c:v>
                </c:pt>
                <c:pt idx="154">
                  <c:v>0.000260994</c:v>
                </c:pt>
                <c:pt idx="155">
                  <c:v>0.000186084</c:v>
                </c:pt>
                <c:pt idx="156">
                  <c:v>0.000102243</c:v>
                </c:pt>
                <c:pt idx="157">
                  <c:v>-2.0522E-5</c:v>
                </c:pt>
                <c:pt idx="158">
                  <c:v>-0.000112202</c:v>
                </c:pt>
                <c:pt idx="159">
                  <c:v>-0.000112789</c:v>
                </c:pt>
                <c:pt idx="160">
                  <c:v>-4.22748E-5</c:v>
                </c:pt>
                <c:pt idx="161">
                  <c:v>-6.52294E-7</c:v>
                </c:pt>
                <c:pt idx="162">
                  <c:v>2.08668E-6</c:v>
                </c:pt>
                <c:pt idx="163">
                  <c:v>5.9503E-6</c:v>
                </c:pt>
                <c:pt idx="164">
                  <c:v>9.03399E-7</c:v>
                </c:pt>
                <c:pt idx="165">
                  <c:v>-1.34161E-5</c:v>
                </c:pt>
                <c:pt idx="166">
                  <c:v>-7.52173E-6</c:v>
                </c:pt>
                <c:pt idx="167">
                  <c:v>-1.92734E-6</c:v>
                </c:pt>
                <c:pt idx="168">
                  <c:v>-7.14726E-6</c:v>
                </c:pt>
                <c:pt idx="169">
                  <c:v>-7.36954E-5</c:v>
                </c:pt>
                <c:pt idx="170">
                  <c:v>-0.000152086</c:v>
                </c:pt>
                <c:pt idx="171">
                  <c:v>-0.000142833</c:v>
                </c:pt>
                <c:pt idx="172">
                  <c:v>-5.64505E-5</c:v>
                </c:pt>
                <c:pt idx="173">
                  <c:v>-3.45267E-6</c:v>
                </c:pt>
                <c:pt idx="174">
                  <c:v>5.64635E-6</c:v>
                </c:pt>
                <c:pt idx="175">
                  <c:v>-2.96674E-5</c:v>
                </c:pt>
                <c:pt idx="176">
                  <c:v>-8.9736E-5</c:v>
                </c:pt>
                <c:pt idx="177">
                  <c:v>-0.00010403</c:v>
                </c:pt>
                <c:pt idx="178">
                  <c:v>-6.17439E-5</c:v>
                </c:pt>
                <c:pt idx="179">
                  <c:v>-1.20737E-5</c:v>
                </c:pt>
                <c:pt idx="180">
                  <c:v>5.7858E-6</c:v>
                </c:pt>
                <c:pt idx="181">
                  <c:v>2.6393E-6</c:v>
                </c:pt>
                <c:pt idx="182">
                  <c:v>-4.07662E-5</c:v>
                </c:pt>
                <c:pt idx="183">
                  <c:v>-9.41601E-5</c:v>
                </c:pt>
                <c:pt idx="184">
                  <c:v>-4.75053E-5</c:v>
                </c:pt>
                <c:pt idx="185">
                  <c:v>4.92333E-5</c:v>
                </c:pt>
                <c:pt idx="186">
                  <c:v>5.60914E-5</c:v>
                </c:pt>
                <c:pt idx="187">
                  <c:v>1.31041E-5</c:v>
                </c:pt>
                <c:pt idx="188">
                  <c:v>6.03069E-5</c:v>
                </c:pt>
                <c:pt idx="189">
                  <c:v>0.000197735</c:v>
                </c:pt>
                <c:pt idx="190">
                  <c:v>0.000395424</c:v>
                </c:pt>
                <c:pt idx="191">
                  <c:v>0.000583409</c:v>
                </c:pt>
                <c:pt idx="192">
                  <c:v>0.000731726</c:v>
                </c:pt>
                <c:pt idx="193">
                  <c:v>0.000890409</c:v>
                </c:pt>
                <c:pt idx="194">
                  <c:v>0.0010895</c:v>
                </c:pt>
                <c:pt idx="195">
                  <c:v>0.00126902</c:v>
                </c:pt>
                <c:pt idx="196">
                  <c:v>0.00140901</c:v>
                </c:pt>
                <c:pt idx="197">
                  <c:v>0.00151952</c:v>
                </c:pt>
                <c:pt idx="198">
                  <c:v>0.00151057</c:v>
                </c:pt>
                <c:pt idx="199">
                  <c:v>0.0014022</c:v>
                </c:pt>
                <c:pt idx="200">
                  <c:v>0.00140444</c:v>
                </c:pt>
                <c:pt idx="201">
                  <c:v>0.00156733</c:v>
                </c:pt>
                <c:pt idx="202">
                  <c:v>0.0017109</c:v>
                </c:pt>
                <c:pt idx="203">
                  <c:v>0.0017352</c:v>
                </c:pt>
                <c:pt idx="204">
                  <c:v>0.00169026</c:v>
                </c:pt>
                <c:pt idx="205">
                  <c:v>0.0015861</c:v>
                </c:pt>
                <c:pt idx="206">
                  <c:v>0.00147277</c:v>
                </c:pt>
                <c:pt idx="207">
                  <c:v>0.0013103</c:v>
                </c:pt>
                <c:pt idx="208">
                  <c:v>0.00101873</c:v>
                </c:pt>
                <c:pt idx="209">
                  <c:v>0.000778095</c:v>
                </c:pt>
                <c:pt idx="210">
                  <c:v>0.000758426</c:v>
                </c:pt>
                <c:pt idx="211">
                  <c:v>0.00080976</c:v>
                </c:pt>
                <c:pt idx="212">
                  <c:v>0.000742133</c:v>
                </c:pt>
                <c:pt idx="213">
                  <c:v>0.00060558</c:v>
                </c:pt>
                <c:pt idx="214">
                  <c:v>0.000440137</c:v>
                </c:pt>
                <c:pt idx="215">
                  <c:v>0.000325838</c:v>
                </c:pt>
                <c:pt idx="216">
                  <c:v>0.000272719</c:v>
                </c:pt>
                <c:pt idx="217">
                  <c:v>0.000190816</c:v>
                </c:pt>
                <c:pt idx="218">
                  <c:v>-6.98356E-5</c:v>
                </c:pt>
                <c:pt idx="219">
                  <c:v>-0.000389201</c:v>
                </c:pt>
                <c:pt idx="220">
                  <c:v>-0.000417245</c:v>
                </c:pt>
                <c:pt idx="221">
                  <c:v>-0.000143932</c:v>
                </c:pt>
                <c:pt idx="222">
                  <c:v>2.07728E-5</c:v>
                </c:pt>
                <c:pt idx="223">
                  <c:v>-1.30942E-5</c:v>
                </c:pt>
                <c:pt idx="224">
                  <c:v>-2.54982E-5</c:v>
                </c:pt>
                <c:pt idx="225">
                  <c:v>2.35305E-5</c:v>
                </c:pt>
                <c:pt idx="226">
                  <c:v>-5.62159E-5</c:v>
                </c:pt>
                <c:pt idx="227">
                  <c:v>-0.000284975</c:v>
                </c:pt>
                <c:pt idx="228">
                  <c:v>-0.000412983</c:v>
                </c:pt>
                <c:pt idx="229">
                  <c:v>-0.000290479</c:v>
                </c:pt>
                <c:pt idx="230">
                  <c:v>-0.000107699</c:v>
                </c:pt>
                <c:pt idx="231">
                  <c:v>1.51186E-5</c:v>
                </c:pt>
              </c:numCache>
            </c:numRef>
          </c:yVal>
          <c:smooth val="1"/>
        </c:ser>
        <c:ser>
          <c:idx val="4"/>
          <c:order val="6"/>
          <c:tx>
            <c:strRef>
              <c:f>'[Graphique dans Alumine-Ox JNR Lyon v2.ppt]y chlo ox'!$H$1</c:f>
              <c:strCache>
                <c:ptCount val="1"/>
                <c:pt idx="0">
                  <c:v>8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H$2:$H$235</c:f>
              <c:numCache>
                <c:formatCode>General</c:formatCode>
                <c:ptCount val="234"/>
                <c:pt idx="0">
                  <c:v>-1.57983E-5</c:v>
                </c:pt>
                <c:pt idx="1">
                  <c:v>6.96916E-6</c:v>
                </c:pt>
                <c:pt idx="2">
                  <c:v>9.73688E-6</c:v>
                </c:pt>
                <c:pt idx="3">
                  <c:v>-7.49461E-6</c:v>
                </c:pt>
                <c:pt idx="4">
                  <c:v>-2.47246E-5</c:v>
                </c:pt>
                <c:pt idx="5">
                  <c:v>-2.19527E-5</c:v>
                </c:pt>
                <c:pt idx="6">
                  <c:v>-2.91782E-5</c:v>
                </c:pt>
                <c:pt idx="7">
                  <c:v>-5.64005E-5</c:v>
                </c:pt>
                <c:pt idx="8">
                  <c:v>-8.3619E-5</c:v>
                </c:pt>
                <c:pt idx="9">
                  <c:v>-0.000120833</c:v>
                </c:pt>
                <c:pt idx="10">
                  <c:v>-0.000148043</c:v>
                </c:pt>
                <c:pt idx="11">
                  <c:v>-0.000165246</c:v>
                </c:pt>
                <c:pt idx="12">
                  <c:v>-0.000192444</c:v>
                </c:pt>
                <c:pt idx="13">
                  <c:v>-0.000239635</c:v>
                </c:pt>
                <c:pt idx="14">
                  <c:v>-0.000276819</c:v>
                </c:pt>
                <c:pt idx="15">
                  <c:v>-0.000313995</c:v>
                </c:pt>
                <c:pt idx="16">
                  <c:v>-0.000351162</c:v>
                </c:pt>
                <c:pt idx="17">
                  <c:v>-0.00039832</c:v>
                </c:pt>
                <c:pt idx="18">
                  <c:v>-0.000465469</c:v>
                </c:pt>
                <c:pt idx="19">
                  <c:v>-0.000522608</c:v>
                </c:pt>
                <c:pt idx="20">
                  <c:v>-0.000559736</c:v>
                </c:pt>
                <c:pt idx="21">
                  <c:v>-0.000596852</c:v>
                </c:pt>
                <c:pt idx="22">
                  <c:v>-0.000633957</c:v>
                </c:pt>
                <c:pt idx="23">
                  <c:v>-0.000661049</c:v>
                </c:pt>
                <c:pt idx="24">
                  <c:v>-0.000678128</c:v>
                </c:pt>
                <c:pt idx="25">
                  <c:v>-0.000705193</c:v>
                </c:pt>
                <c:pt idx="26">
                  <c:v>-0.000752244</c:v>
                </c:pt>
                <c:pt idx="27">
                  <c:v>-0.00077928</c:v>
                </c:pt>
                <c:pt idx="28">
                  <c:v>-0.0008163</c:v>
                </c:pt>
                <c:pt idx="29">
                  <c:v>-0.000853305</c:v>
                </c:pt>
                <c:pt idx="30">
                  <c:v>-0.000910292</c:v>
                </c:pt>
                <c:pt idx="31">
                  <c:v>-0.000957263</c:v>
                </c:pt>
                <c:pt idx="32">
                  <c:v>-0.00100422</c:v>
                </c:pt>
                <c:pt idx="33">
                  <c:v>-0.00105115</c:v>
                </c:pt>
                <c:pt idx="34">
                  <c:v>-0.00111807</c:v>
                </c:pt>
                <c:pt idx="35">
                  <c:v>-0.00118496</c:v>
                </c:pt>
                <c:pt idx="36">
                  <c:v>-0.00123184</c:v>
                </c:pt>
                <c:pt idx="37">
                  <c:v>-0.00127869</c:v>
                </c:pt>
                <c:pt idx="38">
                  <c:v>-0.00132553</c:v>
                </c:pt>
                <c:pt idx="39">
                  <c:v>-0.00135234</c:v>
                </c:pt>
                <c:pt idx="40">
                  <c:v>-0.00136913</c:v>
                </c:pt>
                <c:pt idx="41">
                  <c:v>-0.00137589</c:v>
                </c:pt>
                <c:pt idx="42">
                  <c:v>-0.00140264</c:v>
                </c:pt>
                <c:pt idx="43">
                  <c:v>-0.00141936</c:v>
                </c:pt>
                <c:pt idx="44">
                  <c:v>-0.00141605</c:v>
                </c:pt>
                <c:pt idx="45">
                  <c:v>-0.00140272</c:v>
                </c:pt>
                <c:pt idx="46">
                  <c:v>-0.00140936</c:v>
                </c:pt>
                <c:pt idx="47">
                  <c:v>-0.00141597</c:v>
                </c:pt>
                <c:pt idx="48">
                  <c:v>-0.00140256</c:v>
                </c:pt>
                <c:pt idx="49">
                  <c:v>-0.00136912</c:v>
                </c:pt>
                <c:pt idx="50">
                  <c:v>-0.00133566</c:v>
                </c:pt>
                <c:pt idx="51">
                  <c:v>-0.00131216</c:v>
                </c:pt>
                <c:pt idx="52">
                  <c:v>-0.00130863</c:v>
                </c:pt>
                <c:pt idx="53">
                  <c:v>-0.00130508</c:v>
                </c:pt>
                <c:pt idx="54">
                  <c:v>-0.00126149</c:v>
                </c:pt>
                <c:pt idx="55">
                  <c:v>-0.00121787</c:v>
                </c:pt>
                <c:pt idx="56">
                  <c:v>-0.00117422</c:v>
                </c:pt>
                <c:pt idx="57">
                  <c:v>-0.00114054</c:v>
                </c:pt>
                <c:pt idx="58">
                  <c:v>-0.00109683</c:v>
                </c:pt>
                <c:pt idx="59">
                  <c:v>-0.00105308</c:v>
                </c:pt>
                <c:pt idx="60">
                  <c:v>-0.000989293</c:v>
                </c:pt>
                <c:pt idx="61">
                  <c:v>-0.000915475</c:v>
                </c:pt>
                <c:pt idx="62">
                  <c:v>-0.000841622</c:v>
                </c:pt>
                <c:pt idx="63">
                  <c:v>-0.000787733</c:v>
                </c:pt>
                <c:pt idx="64">
                  <c:v>-0.000743807</c:v>
                </c:pt>
                <c:pt idx="65">
                  <c:v>-0.000689844</c:v>
                </c:pt>
                <c:pt idx="66">
                  <c:v>-0.000635844</c:v>
                </c:pt>
                <c:pt idx="67">
                  <c:v>-0.000581805</c:v>
                </c:pt>
                <c:pt idx="68">
                  <c:v>-0.000527727</c:v>
                </c:pt>
                <c:pt idx="69">
                  <c:v>-0.00048361</c:v>
                </c:pt>
                <c:pt idx="70">
                  <c:v>-0.000449453</c:v>
                </c:pt>
                <c:pt idx="71">
                  <c:v>-0.000405255</c:v>
                </c:pt>
                <c:pt idx="72">
                  <c:v>-0.000371016</c:v>
                </c:pt>
                <c:pt idx="73">
                  <c:v>-0.000336735</c:v>
                </c:pt>
                <c:pt idx="74">
                  <c:v>-0.000302412</c:v>
                </c:pt>
                <c:pt idx="75">
                  <c:v>-0.000268046</c:v>
                </c:pt>
                <c:pt idx="76">
                  <c:v>-0.000223636</c:v>
                </c:pt>
                <c:pt idx="77">
                  <c:v>-0.000199182</c:v>
                </c:pt>
                <c:pt idx="78">
                  <c:v>-0.000174684</c:v>
                </c:pt>
                <c:pt idx="79">
                  <c:v>-0.00014014</c:v>
                </c:pt>
                <c:pt idx="80">
                  <c:v>-0.00010555</c:v>
                </c:pt>
                <c:pt idx="81">
                  <c:v>-8.09137E-5</c:v>
                </c:pt>
                <c:pt idx="82">
                  <c:v>-6.62305E-5</c:v>
                </c:pt>
                <c:pt idx="83">
                  <c:v>-5.14995E-5</c:v>
                </c:pt>
                <c:pt idx="84">
                  <c:v>-4.67204E-5</c:v>
                </c:pt>
                <c:pt idx="85">
                  <c:v>-3.18924E-5</c:v>
                </c:pt>
                <c:pt idx="86">
                  <c:v>-2.7015E-5</c:v>
                </c:pt>
                <c:pt idx="87">
                  <c:v>-1.20879E-5</c:v>
                </c:pt>
                <c:pt idx="88">
                  <c:v>2.85364E-6</c:v>
                </c:pt>
                <c:pt idx="89">
                  <c:v>1.77091E-5</c:v>
                </c:pt>
                <c:pt idx="90">
                  <c:v>3.23704E-5</c:v>
                </c:pt>
                <c:pt idx="91">
                  <c:v>3.67297E-5</c:v>
                </c:pt>
                <c:pt idx="92">
                  <c:v>3.06792E-5</c:v>
                </c:pt>
                <c:pt idx="93">
                  <c:v>3.41109E-5</c:v>
                </c:pt>
                <c:pt idx="94">
                  <c:v>2.69168E-5</c:v>
                </c:pt>
                <c:pt idx="95">
                  <c:v>2.89893E-5</c:v>
                </c:pt>
                <c:pt idx="96">
                  <c:v>3.02202E-5</c:v>
                </c:pt>
                <c:pt idx="97">
                  <c:v>2.05018E-5</c:v>
                </c:pt>
                <c:pt idx="98">
                  <c:v>1.97261E-5</c:v>
                </c:pt>
                <c:pt idx="99">
                  <c:v>2.77852E-5</c:v>
                </c:pt>
                <c:pt idx="100">
                  <c:v>2.45713E-5</c:v>
                </c:pt>
                <c:pt idx="101">
                  <c:v>9.97639E-6</c:v>
                </c:pt>
                <c:pt idx="102">
                  <c:v>-6.10733E-6</c:v>
                </c:pt>
                <c:pt idx="103">
                  <c:v>-1.37879E-5</c:v>
                </c:pt>
                <c:pt idx="104">
                  <c:v>-3.11054E-6</c:v>
                </c:pt>
                <c:pt idx="105">
                  <c:v>6.12443E-6</c:v>
                </c:pt>
                <c:pt idx="106">
                  <c:v>-5.82281E-6</c:v>
                </c:pt>
                <c:pt idx="107">
                  <c:v>-1.86925E-5</c:v>
                </c:pt>
                <c:pt idx="108">
                  <c:v>-2.22244E-5</c:v>
                </c:pt>
                <c:pt idx="109">
                  <c:v>-1.61587E-5</c:v>
                </c:pt>
                <c:pt idx="110">
                  <c:v>-1.02352E-5</c:v>
                </c:pt>
                <c:pt idx="111">
                  <c:v>-1.41943E-5</c:v>
                </c:pt>
                <c:pt idx="112">
                  <c:v>-1.77755E-5</c:v>
                </c:pt>
                <c:pt idx="113">
                  <c:v>-1.07192E-5</c:v>
                </c:pt>
                <c:pt idx="114">
                  <c:v>-2.79673E-6</c:v>
                </c:pt>
                <c:pt idx="115">
                  <c:v>6.04756E-6</c:v>
                </c:pt>
                <c:pt idx="116">
                  <c:v>3.58109E-5</c:v>
                </c:pt>
                <c:pt idx="117">
                  <c:v>5.649E-5</c:v>
                </c:pt>
                <c:pt idx="118">
                  <c:v>7.80822E-5</c:v>
                </c:pt>
                <c:pt idx="119">
                  <c:v>0.000110584</c:v>
                </c:pt>
                <c:pt idx="120">
                  <c:v>0.000153993</c:v>
                </c:pt>
                <c:pt idx="121">
                  <c:v>0.000218305</c:v>
                </c:pt>
                <c:pt idx="122">
                  <c:v>0.000283519</c:v>
                </c:pt>
                <c:pt idx="123">
                  <c:v>0.00037963</c:v>
                </c:pt>
                <c:pt idx="124">
                  <c:v>0.000486636</c:v>
                </c:pt>
                <c:pt idx="125">
                  <c:v>0.000594533</c:v>
                </c:pt>
                <c:pt idx="126">
                  <c:v>0.000693319</c:v>
                </c:pt>
                <c:pt idx="127">
                  <c:v>0.000812991</c:v>
                </c:pt>
                <c:pt idx="128">
                  <c:v>0.000923546</c:v>
                </c:pt>
                <c:pt idx="129">
                  <c:v>0.00102498</c:v>
                </c:pt>
                <c:pt idx="130">
                  <c:v>0.00110729</c:v>
                </c:pt>
                <c:pt idx="131">
                  <c:v>0.00117047</c:v>
                </c:pt>
                <c:pt idx="132">
                  <c:v>0.00123453</c:v>
                </c:pt>
                <c:pt idx="133">
                  <c:v>0.00128945</c:v>
                </c:pt>
                <c:pt idx="134">
                  <c:v>0.00132524</c:v>
                </c:pt>
                <c:pt idx="135">
                  <c:v>0.00133189</c:v>
                </c:pt>
                <c:pt idx="136">
                  <c:v>0.00131939</c:v>
                </c:pt>
                <c:pt idx="137">
                  <c:v>0.00127776</c:v>
                </c:pt>
                <c:pt idx="138">
                  <c:v>0.00122697</c:v>
                </c:pt>
                <c:pt idx="139">
                  <c:v>0.00117703</c:v>
                </c:pt>
                <c:pt idx="140">
                  <c:v>0.00109794</c:v>
                </c:pt>
                <c:pt idx="141">
                  <c:v>0.0010297</c:v>
                </c:pt>
                <c:pt idx="142">
                  <c:v>0.00097229</c:v>
                </c:pt>
                <c:pt idx="143">
                  <c:v>0.000925721</c:v>
                </c:pt>
                <c:pt idx="144">
                  <c:v>0.000859986</c:v>
                </c:pt>
                <c:pt idx="145">
                  <c:v>0.000785083</c:v>
                </c:pt>
                <c:pt idx="146">
                  <c:v>0.000711007</c:v>
                </c:pt>
                <c:pt idx="147">
                  <c:v>0.000657757</c:v>
                </c:pt>
                <c:pt idx="148">
                  <c:v>0.000605328</c:v>
                </c:pt>
                <c:pt idx="149">
                  <c:v>0.000553719</c:v>
                </c:pt>
                <c:pt idx="150">
                  <c:v>0.000502926</c:v>
                </c:pt>
                <c:pt idx="151">
                  <c:v>0.000422946</c:v>
                </c:pt>
                <c:pt idx="152">
                  <c:v>0.000333776</c:v>
                </c:pt>
                <c:pt idx="153">
                  <c:v>0.000265413</c:v>
                </c:pt>
                <c:pt idx="154">
                  <c:v>0.000207854</c:v>
                </c:pt>
                <c:pt idx="155">
                  <c:v>0.000161095</c:v>
                </c:pt>
                <c:pt idx="156">
                  <c:v>8.51352E-5</c:v>
                </c:pt>
                <c:pt idx="157">
                  <c:v>-1.00303E-5</c:v>
                </c:pt>
                <c:pt idx="158">
                  <c:v>-8.44039E-5</c:v>
                </c:pt>
                <c:pt idx="159">
                  <c:v>-7.79885E-5</c:v>
                </c:pt>
                <c:pt idx="160">
                  <c:v>-2.07874E-5</c:v>
                </c:pt>
                <c:pt idx="161">
                  <c:v>1.71965E-5</c:v>
                </c:pt>
                <c:pt idx="162">
                  <c:v>1.59601E-5</c:v>
                </c:pt>
                <c:pt idx="163">
                  <c:v>5.50058E-6</c:v>
                </c:pt>
                <c:pt idx="164">
                  <c:v>-4.18537E-6</c:v>
                </c:pt>
                <c:pt idx="165">
                  <c:v>-1.31093E-5</c:v>
                </c:pt>
                <c:pt idx="166">
                  <c:v>-1.15188E-5</c:v>
                </c:pt>
                <c:pt idx="167">
                  <c:v>-9.91734E-6</c:v>
                </c:pt>
                <c:pt idx="168">
                  <c:v>-1.88218E-5</c:v>
                </c:pt>
                <c:pt idx="169">
                  <c:v>-6.87486E-5</c:v>
                </c:pt>
                <c:pt idx="170">
                  <c:v>-0.000130215</c:v>
                </c:pt>
                <c:pt idx="171">
                  <c:v>-0.000103736</c:v>
                </c:pt>
                <c:pt idx="172">
                  <c:v>-2.983E-5</c:v>
                </c:pt>
                <c:pt idx="173">
                  <c:v>1.09875E-5</c:v>
                </c:pt>
                <c:pt idx="174">
                  <c:v>8.40058E-6</c:v>
                </c:pt>
                <c:pt idx="175">
                  <c:v>-2.73444E-5</c:v>
                </c:pt>
                <c:pt idx="176">
                  <c:v>-8.59034E-5</c:v>
                </c:pt>
                <c:pt idx="177">
                  <c:v>-9.69322E-5</c:v>
                </c:pt>
                <c:pt idx="178">
                  <c:v>-4.00869E-5</c:v>
                </c:pt>
                <c:pt idx="179">
                  <c:v>4.97669E-6</c:v>
                </c:pt>
                <c:pt idx="180">
                  <c:v>3.86026E-5</c:v>
                </c:pt>
                <c:pt idx="181">
                  <c:v>5.1135E-5</c:v>
                </c:pt>
                <c:pt idx="182">
                  <c:v>1.29178E-5</c:v>
                </c:pt>
                <c:pt idx="183">
                  <c:v>-2.57048E-5</c:v>
                </c:pt>
                <c:pt idx="184">
                  <c:v>2.55569E-5</c:v>
                </c:pt>
                <c:pt idx="185">
                  <c:v>0.000116781</c:v>
                </c:pt>
                <c:pt idx="186">
                  <c:v>0.000127995</c:v>
                </c:pt>
                <c:pt idx="187">
                  <c:v>0.000109226</c:v>
                </c:pt>
                <c:pt idx="188">
                  <c:v>0.0001605</c:v>
                </c:pt>
                <c:pt idx="189">
                  <c:v>0.000291846</c:v>
                </c:pt>
                <c:pt idx="190">
                  <c:v>0.000473289</c:v>
                </c:pt>
                <c:pt idx="191">
                  <c:v>0.000654858</c:v>
                </c:pt>
                <c:pt idx="192">
                  <c:v>0.000786578</c:v>
                </c:pt>
                <c:pt idx="193">
                  <c:v>0.000928478</c:v>
                </c:pt>
                <c:pt idx="194">
                  <c:v>0.00111058</c:v>
                </c:pt>
                <c:pt idx="195">
                  <c:v>0.00129292</c:v>
                </c:pt>
                <c:pt idx="196">
                  <c:v>0.00144552</c:v>
                </c:pt>
                <c:pt idx="197">
                  <c:v>0.00155841</c:v>
                </c:pt>
                <c:pt idx="198">
                  <c:v>0.00157161</c:v>
                </c:pt>
                <c:pt idx="199">
                  <c:v>0.00150516</c:v>
                </c:pt>
                <c:pt idx="200">
                  <c:v>0.00150907</c:v>
                </c:pt>
                <c:pt idx="201">
                  <c:v>0.00165338</c:v>
                </c:pt>
                <c:pt idx="202">
                  <c:v>0.00175811</c:v>
                </c:pt>
                <c:pt idx="203">
                  <c:v>0.00176329</c:v>
                </c:pt>
                <c:pt idx="204">
                  <c:v>0.00171894</c:v>
                </c:pt>
                <c:pt idx="205">
                  <c:v>0.0016351</c:v>
                </c:pt>
                <c:pt idx="206">
                  <c:v>0.0015218</c:v>
                </c:pt>
                <c:pt idx="207">
                  <c:v>0.00135905</c:v>
                </c:pt>
                <c:pt idx="208">
                  <c:v>0.00108688</c:v>
                </c:pt>
                <c:pt idx="209">
                  <c:v>0.000865331</c:v>
                </c:pt>
                <c:pt idx="210">
                  <c:v>0.000834419</c:v>
                </c:pt>
                <c:pt idx="211">
                  <c:v>0.000854172</c:v>
                </c:pt>
                <c:pt idx="212">
                  <c:v>0.00077462</c:v>
                </c:pt>
                <c:pt idx="213">
                  <c:v>0.000635788</c:v>
                </c:pt>
                <c:pt idx="214">
                  <c:v>0.000477703</c:v>
                </c:pt>
                <c:pt idx="215">
                  <c:v>0.000360393</c:v>
                </c:pt>
                <c:pt idx="216">
                  <c:v>0.000303885</c:v>
                </c:pt>
                <c:pt idx="217">
                  <c:v>0.000228206</c:v>
                </c:pt>
                <c:pt idx="218">
                  <c:v>3.38236E-6</c:v>
                </c:pt>
                <c:pt idx="219">
                  <c:v>-0.000280558</c:v>
                </c:pt>
                <c:pt idx="220">
                  <c:v>-0.000313588</c:v>
                </c:pt>
                <c:pt idx="221">
                  <c:v>-0.000105682</c:v>
                </c:pt>
                <c:pt idx="222">
                  <c:v>2.31892E-5</c:v>
                </c:pt>
                <c:pt idx="223">
                  <c:v>-6.9486E-6</c:v>
                </c:pt>
                <c:pt idx="224">
                  <c:v>-1.60682E-5</c:v>
                </c:pt>
                <c:pt idx="225">
                  <c:v>2.58202E-5</c:v>
                </c:pt>
                <c:pt idx="226">
                  <c:v>-5.13946E-5</c:v>
                </c:pt>
                <c:pt idx="227">
                  <c:v>-0.000247841</c:v>
                </c:pt>
                <c:pt idx="228">
                  <c:v>-0.000343646</c:v>
                </c:pt>
                <c:pt idx="229">
                  <c:v>-0.000258938</c:v>
                </c:pt>
                <c:pt idx="230">
                  <c:v>-0.000113845</c:v>
                </c:pt>
                <c:pt idx="231">
                  <c:v>-1.8495E-5</c:v>
                </c:pt>
              </c:numCache>
            </c:numRef>
          </c:yVal>
          <c:smooth val="1"/>
        </c:ser>
        <c:ser>
          <c:idx val="3"/>
          <c:order val="7"/>
          <c:tx>
            <c:strRef>
              <c:f>'[Graphique dans Alumine-Ox JNR Lyon v2.ppt]y chlo ox'!$I$1</c:f>
              <c:strCache>
                <c:ptCount val="1"/>
                <c:pt idx="0">
                  <c:v>4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I$2:$I$235</c:f>
              <c:numCache>
                <c:formatCode>General</c:formatCode>
                <c:ptCount val="234"/>
                <c:pt idx="0">
                  <c:v>-3.35619E-5</c:v>
                </c:pt>
                <c:pt idx="1">
                  <c:v>-2.84334E-5</c:v>
                </c:pt>
                <c:pt idx="2">
                  <c:v>-1.33043E-5</c:v>
                </c:pt>
                <c:pt idx="3">
                  <c:v>-8.17592E-6</c:v>
                </c:pt>
                <c:pt idx="4">
                  <c:v>-3.04925E-6</c:v>
                </c:pt>
                <c:pt idx="5">
                  <c:v>-1.79255E-5</c:v>
                </c:pt>
                <c:pt idx="6">
                  <c:v>-3.28059E-5</c:v>
                </c:pt>
                <c:pt idx="7">
                  <c:v>-4.76916E-5</c:v>
                </c:pt>
                <c:pt idx="8">
                  <c:v>-7.25836E-5</c:v>
                </c:pt>
                <c:pt idx="9">
                  <c:v>-8.74833E-5</c:v>
                </c:pt>
                <c:pt idx="10">
                  <c:v>-0.000102392</c:v>
                </c:pt>
                <c:pt idx="11">
                  <c:v>-0.00011731</c:v>
                </c:pt>
                <c:pt idx="12">
                  <c:v>-0.000152239</c:v>
                </c:pt>
                <c:pt idx="13">
                  <c:v>-0.000187181</c:v>
                </c:pt>
                <c:pt idx="14">
                  <c:v>-0.000222136</c:v>
                </c:pt>
                <c:pt idx="15">
                  <c:v>-0.000257105</c:v>
                </c:pt>
                <c:pt idx="16">
                  <c:v>-0.000292091</c:v>
                </c:pt>
                <c:pt idx="17">
                  <c:v>-0.000337093</c:v>
                </c:pt>
                <c:pt idx="18">
                  <c:v>-0.000382113</c:v>
                </c:pt>
                <c:pt idx="19">
                  <c:v>-0.000417152</c:v>
                </c:pt>
                <c:pt idx="20">
                  <c:v>-0.000432212</c:v>
                </c:pt>
                <c:pt idx="21">
                  <c:v>-0.000467293</c:v>
                </c:pt>
                <c:pt idx="22">
                  <c:v>-0.000522397</c:v>
                </c:pt>
                <c:pt idx="23">
                  <c:v>-0.000557525</c:v>
                </c:pt>
                <c:pt idx="24">
                  <c:v>-0.000582677</c:v>
                </c:pt>
                <c:pt idx="25">
                  <c:v>-0.000627856</c:v>
                </c:pt>
                <c:pt idx="26">
                  <c:v>-0.000663062</c:v>
                </c:pt>
                <c:pt idx="27">
                  <c:v>-0.000678297</c:v>
                </c:pt>
                <c:pt idx="28">
                  <c:v>-0.000703561</c:v>
                </c:pt>
                <c:pt idx="29">
                  <c:v>-0.000738856</c:v>
                </c:pt>
                <c:pt idx="30">
                  <c:v>-0.000784183</c:v>
                </c:pt>
                <c:pt idx="31">
                  <c:v>-0.000829543</c:v>
                </c:pt>
                <c:pt idx="32">
                  <c:v>-0.000864937</c:v>
                </c:pt>
                <c:pt idx="33">
                  <c:v>-0.000910367</c:v>
                </c:pt>
                <c:pt idx="34">
                  <c:v>-0.000965834</c:v>
                </c:pt>
                <c:pt idx="35">
                  <c:v>-0.00101134</c:v>
                </c:pt>
                <c:pt idx="36">
                  <c:v>-0.00104688</c:v>
                </c:pt>
                <c:pt idx="37">
                  <c:v>-0.00108246</c:v>
                </c:pt>
                <c:pt idx="38">
                  <c:v>-0.00110809</c:v>
                </c:pt>
                <c:pt idx="39">
                  <c:v>-0.00113375</c:v>
                </c:pt>
                <c:pt idx="40">
                  <c:v>-0.00114947</c:v>
                </c:pt>
                <c:pt idx="41">
                  <c:v>-0.00115522</c:v>
                </c:pt>
                <c:pt idx="42">
                  <c:v>-0.00118102</c:v>
                </c:pt>
                <c:pt idx="43">
                  <c:v>-0.00120687</c:v>
                </c:pt>
                <c:pt idx="44">
                  <c:v>-0.00121277</c:v>
                </c:pt>
                <c:pt idx="45">
                  <c:v>-0.00119871</c:v>
                </c:pt>
                <c:pt idx="46">
                  <c:v>-0.00119471</c:v>
                </c:pt>
                <c:pt idx="47">
                  <c:v>-0.00117075</c:v>
                </c:pt>
                <c:pt idx="48">
                  <c:v>-0.00114685</c:v>
                </c:pt>
                <c:pt idx="49">
                  <c:v>-0.00112301</c:v>
                </c:pt>
                <c:pt idx="50">
                  <c:v>-0.00110922</c:v>
                </c:pt>
                <c:pt idx="51">
                  <c:v>-0.00108548</c:v>
                </c:pt>
                <c:pt idx="52">
                  <c:v>-0.00107181</c:v>
                </c:pt>
                <c:pt idx="53">
                  <c:v>-0.00106819</c:v>
                </c:pt>
                <c:pt idx="54">
                  <c:v>-0.00105463</c:v>
                </c:pt>
                <c:pt idx="55">
                  <c:v>-0.00102114</c:v>
                </c:pt>
                <c:pt idx="56">
                  <c:v>-0.0009777</c:v>
                </c:pt>
                <c:pt idx="57">
                  <c:v>-0.000944328</c:v>
                </c:pt>
                <c:pt idx="58">
                  <c:v>-0.000911021</c:v>
                </c:pt>
                <c:pt idx="59">
                  <c:v>-0.00086778</c:v>
                </c:pt>
                <c:pt idx="60">
                  <c:v>-0.000824605</c:v>
                </c:pt>
                <c:pt idx="61">
                  <c:v>-0.000781498</c:v>
                </c:pt>
                <c:pt idx="62">
                  <c:v>-0.00071846</c:v>
                </c:pt>
                <c:pt idx="63">
                  <c:v>-0.000665492</c:v>
                </c:pt>
                <c:pt idx="64">
                  <c:v>-0.000612596</c:v>
                </c:pt>
                <c:pt idx="65">
                  <c:v>-0.000569772</c:v>
                </c:pt>
                <c:pt idx="66">
                  <c:v>-0.000537022</c:v>
                </c:pt>
                <c:pt idx="67">
                  <c:v>-0.000494347</c:v>
                </c:pt>
                <c:pt idx="68">
                  <c:v>-0.000441748</c:v>
                </c:pt>
                <c:pt idx="69">
                  <c:v>-0.000399226</c:v>
                </c:pt>
                <c:pt idx="70">
                  <c:v>-0.000366782</c:v>
                </c:pt>
                <c:pt idx="71">
                  <c:v>-0.000324418</c:v>
                </c:pt>
                <c:pt idx="72">
                  <c:v>-0.000302135</c:v>
                </c:pt>
                <c:pt idx="73">
                  <c:v>-0.000269934</c:v>
                </c:pt>
                <c:pt idx="74">
                  <c:v>-0.000237815</c:v>
                </c:pt>
                <c:pt idx="75">
                  <c:v>-0.000205781</c:v>
                </c:pt>
                <c:pt idx="76">
                  <c:v>-0.000183832</c:v>
                </c:pt>
                <c:pt idx="77">
                  <c:v>-0.00016197</c:v>
                </c:pt>
                <c:pt idx="78">
                  <c:v>-0.000140195</c:v>
                </c:pt>
                <c:pt idx="79">
                  <c:v>-0.000108509</c:v>
                </c:pt>
                <c:pt idx="80">
                  <c:v>-9.6913E-5</c:v>
                </c:pt>
                <c:pt idx="81">
                  <c:v>-6.54081E-5</c:v>
                </c:pt>
                <c:pt idx="82">
                  <c:v>-5.39955E-5</c:v>
                </c:pt>
                <c:pt idx="83">
                  <c:v>-5.26764E-5</c:v>
                </c:pt>
                <c:pt idx="84">
                  <c:v>-6.14519E-5</c:v>
                </c:pt>
                <c:pt idx="85">
                  <c:v>-5.03231E-5</c:v>
                </c:pt>
                <c:pt idx="86">
                  <c:v>-2.92913E-5</c:v>
                </c:pt>
                <c:pt idx="87">
                  <c:v>-8.35749E-6</c:v>
                </c:pt>
                <c:pt idx="88">
                  <c:v>-7.51967E-6</c:v>
                </c:pt>
                <c:pt idx="89">
                  <c:v>-6.76951E-6</c:v>
                </c:pt>
                <c:pt idx="90">
                  <c:v>-1.60982E-5</c:v>
                </c:pt>
                <c:pt idx="91">
                  <c:v>-1.54968E-5</c:v>
                </c:pt>
                <c:pt idx="92">
                  <c:v>-2.49566E-5</c:v>
                </c:pt>
                <c:pt idx="93">
                  <c:v>-3.44685E-5</c:v>
                </c:pt>
                <c:pt idx="94">
                  <c:v>-3.40238E-5</c:v>
                </c:pt>
                <c:pt idx="95">
                  <c:v>-3.36134E-5</c:v>
                </c:pt>
                <c:pt idx="96">
                  <c:v>-3.32287E-5</c:v>
                </c:pt>
                <c:pt idx="97">
                  <c:v>-2.28606E-5</c:v>
                </c:pt>
                <c:pt idx="98">
                  <c:v>-2.25004E-5</c:v>
                </c:pt>
                <c:pt idx="99">
                  <c:v>-2.21391E-5</c:v>
                </c:pt>
                <c:pt idx="100">
                  <c:v>-2.17679E-5</c:v>
                </c:pt>
                <c:pt idx="101">
                  <c:v>-3.13779E-5</c:v>
                </c:pt>
                <c:pt idx="102">
                  <c:v>-4.09601E-5</c:v>
                </c:pt>
                <c:pt idx="103">
                  <c:v>-3.05059E-5</c:v>
                </c:pt>
                <c:pt idx="104">
                  <c:v>-1.00061E-5</c:v>
                </c:pt>
                <c:pt idx="105">
                  <c:v>5.4789E-7</c:v>
                </c:pt>
                <c:pt idx="106">
                  <c:v>1.16515E-6</c:v>
                </c:pt>
                <c:pt idx="107">
                  <c:v>1.85443E-6</c:v>
                </c:pt>
                <c:pt idx="108">
                  <c:v>1.26247E-5</c:v>
                </c:pt>
                <c:pt idx="109">
                  <c:v>3.34848E-5</c:v>
                </c:pt>
                <c:pt idx="110">
                  <c:v>5.44436E-5</c:v>
                </c:pt>
                <c:pt idx="111">
                  <c:v>6.55099E-5</c:v>
                </c:pt>
                <c:pt idx="112">
                  <c:v>7.66927E-5</c:v>
                </c:pt>
                <c:pt idx="113">
                  <c:v>7.80008E-5</c:v>
                </c:pt>
                <c:pt idx="114">
                  <c:v>7.94432E-5</c:v>
                </c:pt>
                <c:pt idx="115">
                  <c:v>0.000101029</c:v>
                </c:pt>
                <c:pt idx="116">
                  <c:v>0.000122766</c:v>
                </c:pt>
                <c:pt idx="117">
                  <c:v>0.000154664</c:v>
                </c:pt>
                <c:pt idx="118">
                  <c:v>0.000186732</c:v>
                </c:pt>
                <c:pt idx="119">
                  <c:v>0.000228979</c:v>
                </c:pt>
                <c:pt idx="120">
                  <c:v>0.000281413</c:v>
                </c:pt>
                <c:pt idx="121">
                  <c:v>0.000334043</c:v>
                </c:pt>
                <c:pt idx="122">
                  <c:v>0.000396878</c:v>
                </c:pt>
                <c:pt idx="123">
                  <c:v>0.000479928</c:v>
                </c:pt>
                <c:pt idx="124">
                  <c:v>0.000583201</c:v>
                </c:pt>
                <c:pt idx="125">
                  <c:v>0.000666705</c:v>
                </c:pt>
                <c:pt idx="126">
                  <c:v>0.00075045</c:v>
                </c:pt>
                <c:pt idx="127">
                  <c:v>0.000854445</c:v>
                </c:pt>
                <c:pt idx="128">
                  <c:v>0.000948698</c:v>
                </c:pt>
                <c:pt idx="129">
                  <c:v>0.00104322</c:v>
                </c:pt>
                <c:pt idx="130">
                  <c:v>0.00110802</c:v>
                </c:pt>
                <c:pt idx="131">
                  <c:v>0.0011831</c:v>
                </c:pt>
                <c:pt idx="132">
                  <c:v>0.00125847</c:v>
                </c:pt>
                <c:pt idx="133">
                  <c:v>0.00131415</c:v>
                </c:pt>
                <c:pt idx="134">
                  <c:v>0.00134014</c:v>
                </c:pt>
                <c:pt idx="135">
                  <c:v>0.00133645</c:v>
                </c:pt>
                <c:pt idx="136">
                  <c:v>0.00130309</c:v>
                </c:pt>
                <c:pt idx="137">
                  <c:v>0.00126007</c:v>
                </c:pt>
                <c:pt idx="138">
                  <c:v>0.0011974</c:v>
                </c:pt>
                <c:pt idx="139">
                  <c:v>0.00110508</c:v>
                </c:pt>
                <c:pt idx="140">
                  <c:v>0.00101313</c:v>
                </c:pt>
                <c:pt idx="141">
                  <c:v>0.00092155</c:v>
                </c:pt>
                <c:pt idx="142">
                  <c:v>0.000840354</c:v>
                </c:pt>
                <c:pt idx="143">
                  <c:v>0.00076955</c:v>
                </c:pt>
                <c:pt idx="144">
                  <c:v>0.000689146</c:v>
                </c:pt>
                <c:pt idx="145">
                  <c:v>0.000619151</c:v>
                </c:pt>
                <c:pt idx="146">
                  <c:v>0.000549575</c:v>
                </c:pt>
                <c:pt idx="147">
                  <c:v>0.000500426</c:v>
                </c:pt>
                <c:pt idx="148">
                  <c:v>0.000461712</c:v>
                </c:pt>
                <c:pt idx="149">
                  <c:v>0.000423444</c:v>
                </c:pt>
                <c:pt idx="150">
                  <c:v>0.000385629</c:v>
                </c:pt>
                <c:pt idx="151">
                  <c:v>0.000338277</c:v>
                </c:pt>
                <c:pt idx="152">
                  <c:v>0.000281397</c:v>
                </c:pt>
                <c:pt idx="153">
                  <c:v>0.000234997</c:v>
                </c:pt>
                <c:pt idx="154">
                  <c:v>0.000199086</c:v>
                </c:pt>
                <c:pt idx="155">
                  <c:v>0.000163674</c:v>
                </c:pt>
                <c:pt idx="156">
                  <c:v>0.000108768</c:v>
                </c:pt>
                <c:pt idx="157">
                  <c:v>3.43782E-5</c:v>
                </c:pt>
                <c:pt idx="158">
                  <c:v>-1.94868E-5</c:v>
                </c:pt>
                <c:pt idx="159">
                  <c:v>-2.28181E-5</c:v>
                </c:pt>
                <c:pt idx="160">
                  <c:v>2.43931E-5</c:v>
                </c:pt>
                <c:pt idx="161">
                  <c:v>4.21557E-5</c:v>
                </c:pt>
                <c:pt idx="162">
                  <c:v>2.04785E-5</c:v>
                </c:pt>
                <c:pt idx="163">
                  <c:v>9.37054E-6</c:v>
                </c:pt>
                <c:pt idx="164">
                  <c:v>8.83958E-6</c:v>
                </c:pt>
                <c:pt idx="165">
                  <c:v>-1.15895E-6</c:v>
                </c:pt>
                <c:pt idx="166">
                  <c:v>9.25208E-6</c:v>
                </c:pt>
                <c:pt idx="167">
                  <c:v>9.94366E-6</c:v>
                </c:pt>
                <c:pt idx="168">
                  <c:v>7.8656E-7</c:v>
                </c:pt>
                <c:pt idx="169">
                  <c:v>-4.83482E-5</c:v>
                </c:pt>
                <c:pt idx="170">
                  <c:v>-9.75899E-5</c:v>
                </c:pt>
                <c:pt idx="171">
                  <c:v>-8.70675E-5</c:v>
                </c:pt>
                <c:pt idx="172">
                  <c:v>-3.69103E-5</c:v>
                </c:pt>
                <c:pt idx="173">
                  <c:v>2.75285E-6</c:v>
                </c:pt>
                <c:pt idx="174">
                  <c:v>3.17926E-5</c:v>
                </c:pt>
                <c:pt idx="175">
                  <c:v>1.00799E-5</c:v>
                </c:pt>
                <c:pt idx="176">
                  <c:v>-3.25143E-5</c:v>
                </c:pt>
                <c:pt idx="177">
                  <c:v>-4.6119E-5</c:v>
                </c:pt>
                <c:pt idx="178">
                  <c:v>-8.16947E-7</c:v>
                </c:pt>
                <c:pt idx="179">
                  <c:v>4.34237E-5</c:v>
                </c:pt>
                <c:pt idx="180">
                  <c:v>7.66521E-5</c:v>
                </c:pt>
                <c:pt idx="181">
                  <c:v>0.000108917</c:v>
                </c:pt>
                <c:pt idx="182">
                  <c:v>0.000110268</c:v>
                </c:pt>
                <c:pt idx="183">
                  <c:v>9.07544000000002E-5</c:v>
                </c:pt>
                <c:pt idx="184">
                  <c:v>0.000130425</c:v>
                </c:pt>
                <c:pt idx="185">
                  <c:v>0.000209328</c:v>
                </c:pt>
                <c:pt idx="186">
                  <c:v>0.000217514</c:v>
                </c:pt>
                <c:pt idx="187">
                  <c:v>0.000205031</c:v>
                </c:pt>
                <c:pt idx="188">
                  <c:v>0.000271929</c:v>
                </c:pt>
                <c:pt idx="189">
                  <c:v>0.000398256</c:v>
                </c:pt>
                <c:pt idx="190">
                  <c:v>0.000554063</c:v>
                </c:pt>
                <c:pt idx="191">
                  <c:v>0.000699397</c:v>
                </c:pt>
                <c:pt idx="192">
                  <c:v>0.000814308</c:v>
                </c:pt>
                <c:pt idx="193">
                  <c:v>0.000948845</c:v>
                </c:pt>
                <c:pt idx="194">
                  <c:v>0.00112306</c:v>
                </c:pt>
                <c:pt idx="195">
                  <c:v>0.00128699</c:v>
                </c:pt>
                <c:pt idx="196">
                  <c:v>0.0014307</c:v>
                </c:pt>
                <c:pt idx="197">
                  <c:v>0.00153424</c:v>
                </c:pt>
                <c:pt idx="198">
                  <c:v>0.00155764</c:v>
                </c:pt>
                <c:pt idx="199">
                  <c:v>0.00151097</c:v>
                </c:pt>
                <c:pt idx="200">
                  <c:v>0.00153426</c:v>
                </c:pt>
                <c:pt idx="201">
                  <c:v>0.00164758</c:v>
                </c:pt>
                <c:pt idx="202">
                  <c:v>0.00174096</c:v>
                </c:pt>
                <c:pt idx="203">
                  <c:v>0.00174446</c:v>
                </c:pt>
                <c:pt idx="204">
                  <c:v>0.00169812</c:v>
                </c:pt>
                <c:pt idx="205">
                  <c:v>0.00160201</c:v>
                </c:pt>
                <c:pt idx="206">
                  <c:v>0.00149615</c:v>
                </c:pt>
                <c:pt idx="207">
                  <c:v>0.00135061</c:v>
                </c:pt>
                <c:pt idx="208">
                  <c:v>0.00111543</c:v>
                </c:pt>
                <c:pt idx="209">
                  <c:v>0.000920666</c:v>
                </c:pt>
                <c:pt idx="210">
                  <c:v>0.000866361</c:v>
                </c:pt>
                <c:pt idx="211">
                  <c:v>0.000872566</c:v>
                </c:pt>
                <c:pt idx="212">
                  <c:v>0.00078933</c:v>
                </c:pt>
                <c:pt idx="213">
                  <c:v>0.000666702</c:v>
                </c:pt>
                <c:pt idx="214">
                  <c:v>0.000524732</c:v>
                </c:pt>
                <c:pt idx="215">
                  <c:v>0.000403469</c:v>
                </c:pt>
                <c:pt idx="216">
                  <c:v>0.000342961</c:v>
                </c:pt>
                <c:pt idx="217">
                  <c:v>0.000263257</c:v>
                </c:pt>
                <c:pt idx="218">
                  <c:v>8.44079E-5</c:v>
                </c:pt>
                <c:pt idx="219">
                  <c:v>-0.000163539</c:v>
                </c:pt>
                <c:pt idx="220">
                  <c:v>-0.000210533</c:v>
                </c:pt>
                <c:pt idx="221">
                  <c:v>-3.65262E-5</c:v>
                </c:pt>
                <c:pt idx="222">
                  <c:v>6.85308E-5</c:v>
                </c:pt>
                <c:pt idx="223">
                  <c:v>4.46872E-5</c:v>
                </c:pt>
                <c:pt idx="224">
                  <c:v>1.19921E-5</c:v>
                </c:pt>
                <c:pt idx="225">
                  <c:v>3.04508E-5</c:v>
                </c:pt>
                <c:pt idx="226">
                  <c:v>-3.00492E-5</c:v>
                </c:pt>
                <c:pt idx="227">
                  <c:v>-0.00018964</c:v>
                </c:pt>
                <c:pt idx="228">
                  <c:v>-0.000268454</c:v>
                </c:pt>
                <c:pt idx="229">
                  <c:v>-0.000196623</c:v>
                </c:pt>
                <c:pt idx="230">
                  <c:v>-7.42792E-5</c:v>
                </c:pt>
                <c:pt idx="231">
                  <c:v>8.44468E-6</c:v>
                </c:pt>
              </c:numCache>
            </c:numRef>
          </c:yVal>
          <c:smooth val="1"/>
        </c:ser>
        <c:ser>
          <c:idx val="2"/>
          <c:order val="8"/>
          <c:tx>
            <c:strRef>
              <c:f>'[Graphique dans Alumine-Ox JNR Lyon v2.ppt]y chlo ox'!$J$1</c:f>
              <c:strCache>
                <c:ptCount val="1"/>
                <c:pt idx="0">
                  <c:v>2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J$2:$J$235</c:f>
              <c:numCache>
                <c:formatCode>General</c:formatCode>
                <c:ptCount val="234"/>
                <c:pt idx="0">
                  <c:v>-1.03002E-5</c:v>
                </c:pt>
                <c:pt idx="1">
                  <c:v>-3.42966E-6</c:v>
                </c:pt>
                <c:pt idx="2">
                  <c:v>3.44197E-6</c:v>
                </c:pt>
                <c:pt idx="3">
                  <c:v>3.13675E-7</c:v>
                </c:pt>
                <c:pt idx="4">
                  <c:v>-2.81546E-6</c:v>
                </c:pt>
                <c:pt idx="5">
                  <c:v>-5.94643E-6</c:v>
                </c:pt>
                <c:pt idx="6">
                  <c:v>-9.08014E-6</c:v>
                </c:pt>
                <c:pt idx="7">
                  <c:v>-2.22176E-5</c:v>
                </c:pt>
                <c:pt idx="8">
                  <c:v>-5.53597E-5</c:v>
                </c:pt>
                <c:pt idx="9">
                  <c:v>-7.85074E-5</c:v>
                </c:pt>
                <c:pt idx="10">
                  <c:v>-9.16617E-5</c:v>
                </c:pt>
                <c:pt idx="11">
                  <c:v>-9.48235E-5</c:v>
                </c:pt>
                <c:pt idx="12">
                  <c:v>-9.79937E-5</c:v>
                </c:pt>
                <c:pt idx="13">
                  <c:v>-0.000101173</c:v>
                </c:pt>
                <c:pt idx="14">
                  <c:v>-0.000124363</c:v>
                </c:pt>
                <c:pt idx="15">
                  <c:v>-0.000147565</c:v>
                </c:pt>
                <c:pt idx="16">
                  <c:v>-0.000190779</c:v>
                </c:pt>
                <c:pt idx="17">
                  <c:v>-0.000234005</c:v>
                </c:pt>
                <c:pt idx="18">
                  <c:v>-0.000267246</c:v>
                </c:pt>
                <c:pt idx="19">
                  <c:v>-0.000300503</c:v>
                </c:pt>
                <c:pt idx="20">
                  <c:v>-0.000313775</c:v>
                </c:pt>
                <c:pt idx="21">
                  <c:v>-0.000327064</c:v>
                </c:pt>
                <c:pt idx="22">
                  <c:v>-0.000360372</c:v>
                </c:pt>
                <c:pt idx="23">
                  <c:v>-0.000373698</c:v>
                </c:pt>
                <c:pt idx="24">
                  <c:v>-0.000377044</c:v>
                </c:pt>
                <c:pt idx="25">
                  <c:v>-0.000390411</c:v>
                </c:pt>
                <c:pt idx="26">
                  <c:v>-0.0004338</c:v>
                </c:pt>
                <c:pt idx="27">
                  <c:v>-0.000467211</c:v>
                </c:pt>
                <c:pt idx="28">
                  <c:v>-0.000480646</c:v>
                </c:pt>
                <c:pt idx="29">
                  <c:v>-0.000504106</c:v>
                </c:pt>
                <c:pt idx="30">
                  <c:v>-0.000537591</c:v>
                </c:pt>
                <c:pt idx="31">
                  <c:v>-0.000571103</c:v>
                </c:pt>
                <c:pt idx="32">
                  <c:v>-0.000604643</c:v>
                </c:pt>
                <c:pt idx="33">
                  <c:v>-0.000638211</c:v>
                </c:pt>
                <c:pt idx="34">
                  <c:v>-0.000661808</c:v>
                </c:pt>
                <c:pt idx="35">
                  <c:v>-0.000685436</c:v>
                </c:pt>
                <c:pt idx="36">
                  <c:v>-0.000709095</c:v>
                </c:pt>
                <c:pt idx="37">
                  <c:v>-0.000732786</c:v>
                </c:pt>
                <c:pt idx="38">
                  <c:v>-0.00075651</c:v>
                </c:pt>
                <c:pt idx="39">
                  <c:v>-0.000760269</c:v>
                </c:pt>
                <c:pt idx="40">
                  <c:v>-0.000774062</c:v>
                </c:pt>
                <c:pt idx="41">
                  <c:v>-0.000777892</c:v>
                </c:pt>
                <c:pt idx="42">
                  <c:v>-0.000781759</c:v>
                </c:pt>
                <c:pt idx="43">
                  <c:v>-0.000805664</c:v>
                </c:pt>
                <c:pt idx="44">
                  <c:v>-0.000799607</c:v>
                </c:pt>
                <c:pt idx="45">
                  <c:v>-0.000783591</c:v>
                </c:pt>
                <c:pt idx="46">
                  <c:v>-0.000767615</c:v>
                </c:pt>
                <c:pt idx="47">
                  <c:v>-0.000761681</c:v>
                </c:pt>
                <c:pt idx="48">
                  <c:v>-0.00074579</c:v>
                </c:pt>
                <c:pt idx="49">
                  <c:v>-0.000729942</c:v>
                </c:pt>
                <c:pt idx="50">
                  <c:v>-0.000734139</c:v>
                </c:pt>
                <c:pt idx="51">
                  <c:v>-0.000728382</c:v>
                </c:pt>
                <c:pt idx="52">
                  <c:v>-0.000712671</c:v>
                </c:pt>
                <c:pt idx="53">
                  <c:v>-0.000707008</c:v>
                </c:pt>
                <c:pt idx="54">
                  <c:v>-0.000701393</c:v>
                </c:pt>
                <c:pt idx="55">
                  <c:v>-0.000685827</c:v>
                </c:pt>
                <c:pt idx="56">
                  <c:v>-0.000670312</c:v>
                </c:pt>
                <c:pt idx="57">
                  <c:v>-0.000644848</c:v>
                </c:pt>
                <c:pt idx="58">
                  <c:v>-0.000619437</c:v>
                </c:pt>
                <c:pt idx="59">
                  <c:v>-0.000594078</c:v>
                </c:pt>
                <c:pt idx="60">
                  <c:v>-0.000558774</c:v>
                </c:pt>
                <c:pt idx="61">
                  <c:v>-0.000513524</c:v>
                </c:pt>
                <c:pt idx="62">
                  <c:v>-0.000478331</c:v>
                </c:pt>
                <c:pt idx="63">
                  <c:v>-0.000443195</c:v>
                </c:pt>
                <c:pt idx="64">
                  <c:v>-0.000408116</c:v>
                </c:pt>
                <c:pt idx="65">
                  <c:v>-0.000373097</c:v>
                </c:pt>
                <c:pt idx="66">
                  <c:v>-0.000338137</c:v>
                </c:pt>
                <c:pt idx="67">
                  <c:v>-0.000313238</c:v>
                </c:pt>
                <c:pt idx="68">
                  <c:v>-0.000288401</c:v>
                </c:pt>
                <c:pt idx="69">
                  <c:v>-0.000263627</c:v>
                </c:pt>
                <c:pt idx="70">
                  <c:v>-0.000238916</c:v>
                </c:pt>
                <c:pt idx="71">
                  <c:v>-0.00021427</c:v>
                </c:pt>
                <c:pt idx="72">
                  <c:v>-0.00018969</c:v>
                </c:pt>
                <c:pt idx="73">
                  <c:v>-0.000175176</c:v>
                </c:pt>
                <c:pt idx="74">
                  <c:v>-0.000160729</c:v>
                </c:pt>
                <c:pt idx="75">
                  <c:v>-0.000136351</c:v>
                </c:pt>
                <c:pt idx="76">
                  <c:v>-0.000102042</c:v>
                </c:pt>
                <c:pt idx="77">
                  <c:v>-7.78033E-5</c:v>
                </c:pt>
                <c:pt idx="78">
                  <c:v>-6.3636E-5</c:v>
                </c:pt>
                <c:pt idx="79">
                  <c:v>-4.95409E-5</c:v>
                </c:pt>
                <c:pt idx="80">
                  <c:v>-4.5519E-5</c:v>
                </c:pt>
                <c:pt idx="81">
                  <c:v>-4.15712E-5</c:v>
                </c:pt>
                <c:pt idx="82">
                  <c:v>-3.76984E-5</c:v>
                </c:pt>
                <c:pt idx="83">
                  <c:v>-2.39017E-5</c:v>
                </c:pt>
                <c:pt idx="84">
                  <c:v>-1.01819E-5</c:v>
                </c:pt>
                <c:pt idx="85">
                  <c:v>-6.54007E-6</c:v>
                </c:pt>
                <c:pt idx="86">
                  <c:v>-2.97711E-6</c:v>
                </c:pt>
                <c:pt idx="87">
                  <c:v>1.05061E-5</c:v>
                </c:pt>
                <c:pt idx="88">
                  <c:v>3.90844E-6</c:v>
                </c:pt>
                <c:pt idx="89">
                  <c:v>7.22912E-6</c:v>
                </c:pt>
                <c:pt idx="90">
                  <c:v>1.04671E-5</c:v>
                </c:pt>
                <c:pt idx="91">
                  <c:v>1.36215E-5</c:v>
                </c:pt>
                <c:pt idx="92">
                  <c:v>6.69289E-6</c:v>
                </c:pt>
                <c:pt idx="93">
                  <c:v>-3.12101E-7</c:v>
                </c:pt>
                <c:pt idx="94">
                  <c:v>-7.38586E-6</c:v>
                </c:pt>
                <c:pt idx="95">
                  <c:v>-1.45206E-5</c:v>
                </c:pt>
                <c:pt idx="96">
                  <c:v>-2.17086E-5</c:v>
                </c:pt>
                <c:pt idx="97">
                  <c:v>-1.89421E-5</c:v>
                </c:pt>
                <c:pt idx="98">
                  <c:v>-1.62134E-5</c:v>
                </c:pt>
                <c:pt idx="99">
                  <c:v>-1.35149E-5</c:v>
                </c:pt>
                <c:pt idx="100">
                  <c:v>-1.08386E-5</c:v>
                </c:pt>
                <c:pt idx="101">
                  <c:v>-1.81771E-5</c:v>
                </c:pt>
                <c:pt idx="102">
                  <c:v>-2.55224E-5</c:v>
                </c:pt>
                <c:pt idx="103">
                  <c:v>-2.28668E-5</c:v>
                </c:pt>
                <c:pt idx="104">
                  <c:v>-1.02027E-5</c:v>
                </c:pt>
                <c:pt idx="105">
                  <c:v>2.47765E-6</c:v>
                </c:pt>
                <c:pt idx="106">
                  <c:v>5.18208E-6</c:v>
                </c:pt>
                <c:pt idx="107">
                  <c:v>7.91822E-6</c:v>
                </c:pt>
                <c:pt idx="108">
                  <c:v>1.06939E-5</c:v>
                </c:pt>
                <c:pt idx="109">
                  <c:v>2.35167E-5</c:v>
                </c:pt>
                <c:pt idx="110">
                  <c:v>3.63945E-5</c:v>
                </c:pt>
                <c:pt idx="111">
                  <c:v>3.93349E-5</c:v>
                </c:pt>
                <c:pt idx="112">
                  <c:v>5.23458E-5</c:v>
                </c:pt>
                <c:pt idx="113">
                  <c:v>5.54347E-5</c:v>
                </c:pt>
                <c:pt idx="114">
                  <c:v>5.86095E-5</c:v>
                </c:pt>
                <c:pt idx="115">
                  <c:v>6.18779E-5</c:v>
                </c:pt>
                <c:pt idx="116">
                  <c:v>8.52476E-5</c:v>
                </c:pt>
                <c:pt idx="117">
                  <c:v>9.87263000000004E-5</c:v>
                </c:pt>
                <c:pt idx="118">
                  <c:v>0.000112322</c:v>
                </c:pt>
                <c:pt idx="119">
                  <c:v>0.000146042</c:v>
                </c:pt>
                <c:pt idx="120">
                  <c:v>0.000169894</c:v>
                </c:pt>
                <c:pt idx="121">
                  <c:v>0.000203886</c:v>
                </c:pt>
                <c:pt idx="122">
                  <c:v>0.000248026</c:v>
                </c:pt>
                <c:pt idx="123">
                  <c:v>0.000312321</c:v>
                </c:pt>
                <c:pt idx="124">
                  <c:v>0.00037678</c:v>
                </c:pt>
                <c:pt idx="125">
                  <c:v>0.000421409</c:v>
                </c:pt>
                <c:pt idx="126">
                  <c:v>0.000476217</c:v>
                </c:pt>
                <c:pt idx="127">
                  <c:v>0.000541211</c:v>
                </c:pt>
                <c:pt idx="128">
                  <c:v>0.000616399</c:v>
                </c:pt>
                <c:pt idx="129">
                  <c:v>0.000691789</c:v>
                </c:pt>
                <c:pt idx="130">
                  <c:v>0.000747389</c:v>
                </c:pt>
                <c:pt idx="131">
                  <c:v>0.000803205</c:v>
                </c:pt>
                <c:pt idx="132">
                  <c:v>0.000839247</c:v>
                </c:pt>
                <c:pt idx="133">
                  <c:v>0.000875521</c:v>
                </c:pt>
                <c:pt idx="134">
                  <c:v>0.000892036</c:v>
                </c:pt>
                <c:pt idx="135">
                  <c:v>0.000888799</c:v>
                </c:pt>
                <c:pt idx="136">
                  <c:v>0.000855818</c:v>
                </c:pt>
                <c:pt idx="137">
                  <c:v>0.000813101</c:v>
                </c:pt>
                <c:pt idx="138">
                  <c:v>0.000760654</c:v>
                </c:pt>
                <c:pt idx="139">
                  <c:v>0.000688487</c:v>
                </c:pt>
                <c:pt idx="140">
                  <c:v>0.000606607</c:v>
                </c:pt>
                <c:pt idx="141">
                  <c:v>0.000505021</c:v>
                </c:pt>
                <c:pt idx="142">
                  <c:v>0.000423738</c:v>
                </c:pt>
                <c:pt idx="143">
                  <c:v>0.000362764</c:v>
                </c:pt>
                <c:pt idx="144">
                  <c:v>0.000302108</c:v>
                </c:pt>
                <c:pt idx="145">
                  <c:v>0.000241778</c:v>
                </c:pt>
                <c:pt idx="146">
                  <c:v>0.000201781</c:v>
                </c:pt>
                <c:pt idx="147">
                  <c:v>0.000192124</c:v>
                </c:pt>
                <c:pt idx="148">
                  <c:v>0.000182816</c:v>
                </c:pt>
                <c:pt idx="149">
                  <c:v>0.000183865</c:v>
                </c:pt>
                <c:pt idx="150">
                  <c:v>0.000165278</c:v>
                </c:pt>
                <c:pt idx="151">
                  <c:v>0.000127062</c:v>
                </c:pt>
                <c:pt idx="152">
                  <c:v>8.92264E-5</c:v>
                </c:pt>
                <c:pt idx="153">
                  <c:v>7.17777E-5</c:v>
                </c:pt>
                <c:pt idx="154">
                  <c:v>6.47241E-5</c:v>
                </c:pt>
                <c:pt idx="155">
                  <c:v>4.80731E-5</c:v>
                </c:pt>
                <c:pt idx="156">
                  <c:v>1.18326E-5</c:v>
                </c:pt>
                <c:pt idx="157">
                  <c:v>-3.39897E-5</c:v>
                </c:pt>
                <c:pt idx="158">
                  <c:v>-5.93861E-5</c:v>
                </c:pt>
                <c:pt idx="159">
                  <c:v>-3.43488E-5</c:v>
                </c:pt>
                <c:pt idx="160">
                  <c:v>1.12979E-6</c:v>
                </c:pt>
                <c:pt idx="161">
                  <c:v>7.05752E-6</c:v>
                </c:pt>
                <c:pt idx="162">
                  <c:v>-6.55795E-6</c:v>
                </c:pt>
                <c:pt idx="163">
                  <c:v>-9.70889E-6</c:v>
                </c:pt>
                <c:pt idx="164">
                  <c:v>-2.41255E-6</c:v>
                </c:pt>
                <c:pt idx="165">
                  <c:v>-4.74846E-6</c:v>
                </c:pt>
                <c:pt idx="166">
                  <c:v>3.19406E-6</c:v>
                </c:pt>
                <c:pt idx="167">
                  <c:v>1.32585E-6</c:v>
                </c:pt>
                <c:pt idx="168">
                  <c:v>-4.4243E-7</c:v>
                </c:pt>
                <c:pt idx="169">
                  <c:v>-3.21999E-5</c:v>
                </c:pt>
                <c:pt idx="170">
                  <c:v>-6.4036E-5</c:v>
                </c:pt>
                <c:pt idx="171">
                  <c:v>-6.60398E-5</c:v>
                </c:pt>
                <c:pt idx="172">
                  <c:v>-2.83007E-5</c:v>
                </c:pt>
                <c:pt idx="173">
                  <c:v>-9.07751E-7</c:v>
                </c:pt>
                <c:pt idx="174">
                  <c:v>6.04962E-6</c:v>
                </c:pt>
                <c:pt idx="175">
                  <c:v>-7.51771E-6</c:v>
                </c:pt>
                <c:pt idx="176">
                  <c:v>-2.16749E-5</c:v>
                </c:pt>
                <c:pt idx="177">
                  <c:v>-1.64162E-5</c:v>
                </c:pt>
                <c:pt idx="178">
                  <c:v>1.82773E-5</c:v>
                </c:pt>
                <c:pt idx="179">
                  <c:v>5.24243E-5</c:v>
                </c:pt>
                <c:pt idx="180">
                  <c:v>7.60436E-5</c:v>
                </c:pt>
                <c:pt idx="181">
                  <c:v>9.91540000000002E-5</c:v>
                </c:pt>
                <c:pt idx="182">
                  <c:v>0.000101774</c:v>
                </c:pt>
                <c:pt idx="183">
                  <c:v>9.39235E-5</c:v>
                </c:pt>
                <c:pt idx="184">
                  <c:v>0.00012562</c:v>
                </c:pt>
                <c:pt idx="185">
                  <c:v>0.000186883</c:v>
                </c:pt>
                <c:pt idx="186">
                  <c:v>0.000197731</c:v>
                </c:pt>
                <c:pt idx="187">
                  <c:v>0.000188183</c:v>
                </c:pt>
                <c:pt idx="188">
                  <c:v>0.000218257</c:v>
                </c:pt>
                <c:pt idx="189">
                  <c:v>0.000287973</c:v>
                </c:pt>
                <c:pt idx="190">
                  <c:v>0.00039735</c:v>
                </c:pt>
                <c:pt idx="191">
                  <c:v>0.000506405</c:v>
                </c:pt>
                <c:pt idx="192">
                  <c:v>0.000595158</c:v>
                </c:pt>
                <c:pt idx="193">
                  <c:v>0.000683628</c:v>
                </c:pt>
                <c:pt idx="194">
                  <c:v>0.000801834</c:v>
                </c:pt>
                <c:pt idx="195">
                  <c:v>0.000919793</c:v>
                </c:pt>
                <c:pt idx="196">
                  <c:v>0.00102753</c:v>
                </c:pt>
                <c:pt idx="197">
                  <c:v>0.00111505</c:v>
                </c:pt>
                <c:pt idx="198">
                  <c:v>0.00114239</c:v>
                </c:pt>
                <c:pt idx="199">
                  <c:v>0.00111955</c:v>
                </c:pt>
                <c:pt idx="200">
                  <c:v>0.00114656</c:v>
                </c:pt>
                <c:pt idx="201">
                  <c:v>0.00124344</c:v>
                </c:pt>
                <c:pt idx="202">
                  <c:v>0.00132021</c:v>
                </c:pt>
                <c:pt idx="203">
                  <c:v>0.00132688</c:v>
                </c:pt>
                <c:pt idx="204">
                  <c:v>0.00131347</c:v>
                </c:pt>
                <c:pt idx="205">
                  <c:v>0.00125001</c:v>
                </c:pt>
                <c:pt idx="206">
                  <c:v>0.00117651</c:v>
                </c:pt>
                <c:pt idx="207">
                  <c:v>0.00107298</c:v>
                </c:pt>
                <c:pt idx="208">
                  <c:v>0.000909457</c:v>
                </c:pt>
                <c:pt idx="209">
                  <c:v>0.00075595</c:v>
                </c:pt>
                <c:pt idx="210">
                  <c:v>0.000712478</c:v>
                </c:pt>
                <c:pt idx="211">
                  <c:v>0.000709062</c:v>
                </c:pt>
                <c:pt idx="212">
                  <c:v>0.000655719</c:v>
                </c:pt>
                <c:pt idx="213">
                  <c:v>0.00057247</c:v>
                </c:pt>
                <c:pt idx="214">
                  <c:v>0.000469331</c:v>
                </c:pt>
                <c:pt idx="215">
                  <c:v>0.000386322</c:v>
                </c:pt>
                <c:pt idx="216">
                  <c:v>0.000353463</c:v>
                </c:pt>
                <c:pt idx="217">
                  <c:v>0.000290771</c:v>
                </c:pt>
                <c:pt idx="218">
                  <c:v>0.000138266</c:v>
                </c:pt>
                <c:pt idx="219">
                  <c:v>-6.4034E-5</c:v>
                </c:pt>
                <c:pt idx="220">
                  <c:v>-0.00011611</c:v>
                </c:pt>
                <c:pt idx="221">
                  <c:v>2.05728E-6</c:v>
                </c:pt>
                <c:pt idx="222">
                  <c:v>8.04861E-5</c:v>
                </c:pt>
                <c:pt idx="223">
                  <c:v>5.91954E-5</c:v>
                </c:pt>
                <c:pt idx="224">
                  <c:v>3.82041E-5</c:v>
                </c:pt>
                <c:pt idx="225">
                  <c:v>4.75308E-5</c:v>
                </c:pt>
                <c:pt idx="226">
                  <c:v>-2.80562E-6</c:v>
                </c:pt>
                <c:pt idx="227">
                  <c:v>-0.000132786</c:v>
                </c:pt>
                <c:pt idx="228">
                  <c:v>-0.000202393</c:v>
                </c:pt>
                <c:pt idx="229">
                  <c:v>-0.000161606</c:v>
                </c:pt>
                <c:pt idx="230">
                  <c:v>-7.04064E-5</c:v>
                </c:pt>
                <c:pt idx="231">
                  <c:v>-1.87764E-5</c:v>
                </c:pt>
              </c:numCache>
            </c:numRef>
          </c:yVal>
          <c:smooth val="1"/>
        </c:ser>
        <c:ser>
          <c:idx val="1"/>
          <c:order val="9"/>
          <c:tx>
            <c:strRef>
              <c:f>'[Graphique dans Alumine-Ox JNR Lyon v2.ppt]y chlo ox'!$K$1</c:f>
              <c:strCache>
                <c:ptCount val="1"/>
                <c:pt idx="0">
                  <c:v>1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K$2:$K$235</c:f>
              <c:numCache>
                <c:formatCode>General</c:formatCode>
                <c:ptCount val="234"/>
                <c:pt idx="0">
                  <c:v>1.66533E-6</c:v>
                </c:pt>
                <c:pt idx="1">
                  <c:v>-9.2583E-6</c:v>
                </c:pt>
                <c:pt idx="2">
                  <c:v>-1.01827E-5</c:v>
                </c:pt>
                <c:pt idx="3">
                  <c:v>-1.10903E-6</c:v>
                </c:pt>
                <c:pt idx="4">
                  <c:v>7.96163E-6</c:v>
                </c:pt>
                <c:pt idx="5">
                  <c:v>-2.97188E-6</c:v>
                </c:pt>
                <c:pt idx="6">
                  <c:v>-3.91067E-6</c:v>
                </c:pt>
                <c:pt idx="7">
                  <c:v>-1.48559E-5</c:v>
                </c:pt>
                <c:pt idx="8">
                  <c:v>-3.58086E-5</c:v>
                </c:pt>
                <c:pt idx="9">
                  <c:v>-6.67701E-5</c:v>
                </c:pt>
                <c:pt idx="10">
                  <c:v>-7.77413E-5</c:v>
                </c:pt>
                <c:pt idx="11">
                  <c:v>-7.87235E-5</c:v>
                </c:pt>
                <c:pt idx="12">
                  <c:v>-6.97177E-5</c:v>
                </c:pt>
                <c:pt idx="13">
                  <c:v>-7.07251E-5</c:v>
                </c:pt>
                <c:pt idx="14">
                  <c:v>-8.17468E-5</c:v>
                </c:pt>
                <c:pt idx="15">
                  <c:v>-0.000102784</c:v>
                </c:pt>
                <c:pt idx="16">
                  <c:v>-0.000123838</c:v>
                </c:pt>
                <c:pt idx="17">
                  <c:v>-0.000144909</c:v>
                </c:pt>
                <c:pt idx="18">
                  <c:v>-0.000176</c:v>
                </c:pt>
                <c:pt idx="19">
                  <c:v>-0.00019711</c:v>
                </c:pt>
                <c:pt idx="20">
                  <c:v>-0.000208241</c:v>
                </c:pt>
                <c:pt idx="21">
                  <c:v>-0.000229395</c:v>
                </c:pt>
                <c:pt idx="22">
                  <c:v>-0.000250572</c:v>
                </c:pt>
                <c:pt idx="23">
                  <c:v>-0.000251773</c:v>
                </c:pt>
                <c:pt idx="24">
                  <c:v>-0.000243</c:v>
                </c:pt>
                <c:pt idx="25">
                  <c:v>-0.000264254</c:v>
                </c:pt>
                <c:pt idx="26">
                  <c:v>-0.000295535</c:v>
                </c:pt>
                <c:pt idx="27">
                  <c:v>-0.000306846</c:v>
                </c:pt>
                <c:pt idx="28">
                  <c:v>-0.000318186</c:v>
                </c:pt>
                <c:pt idx="29">
                  <c:v>-0.000329558</c:v>
                </c:pt>
                <c:pt idx="30">
                  <c:v>-0.000370962</c:v>
                </c:pt>
                <c:pt idx="31">
                  <c:v>-0.0004124</c:v>
                </c:pt>
                <c:pt idx="32">
                  <c:v>-0.000413873</c:v>
                </c:pt>
                <c:pt idx="33">
                  <c:v>-0.000405381</c:v>
                </c:pt>
                <c:pt idx="34">
                  <c:v>-0.000426926</c:v>
                </c:pt>
                <c:pt idx="35">
                  <c:v>-0.000448509</c:v>
                </c:pt>
                <c:pt idx="36">
                  <c:v>-0.000470131</c:v>
                </c:pt>
                <c:pt idx="37">
                  <c:v>-0.000501794</c:v>
                </c:pt>
                <c:pt idx="38">
                  <c:v>-0.000523498</c:v>
                </c:pt>
                <c:pt idx="39">
                  <c:v>-0.000515244</c:v>
                </c:pt>
                <c:pt idx="40">
                  <c:v>-0.000517034</c:v>
                </c:pt>
                <c:pt idx="41">
                  <c:v>-0.000518869</c:v>
                </c:pt>
                <c:pt idx="42">
                  <c:v>-0.00053075</c:v>
                </c:pt>
                <c:pt idx="43">
                  <c:v>-0.000542677</c:v>
                </c:pt>
                <c:pt idx="44">
                  <c:v>-0.000534653</c:v>
                </c:pt>
                <c:pt idx="45">
                  <c:v>-0.000516679</c:v>
                </c:pt>
                <c:pt idx="46">
                  <c:v>-0.000508754</c:v>
                </c:pt>
                <c:pt idx="47">
                  <c:v>-0.000510882</c:v>
                </c:pt>
                <c:pt idx="48">
                  <c:v>-0.000503062</c:v>
                </c:pt>
                <c:pt idx="49">
                  <c:v>-0.000485295</c:v>
                </c:pt>
                <c:pt idx="50">
                  <c:v>-0.000477584</c:v>
                </c:pt>
                <c:pt idx="51">
                  <c:v>-0.000459929</c:v>
                </c:pt>
                <c:pt idx="52">
                  <c:v>-0.000462331</c:v>
                </c:pt>
                <c:pt idx="53">
                  <c:v>-0.000474791</c:v>
                </c:pt>
                <c:pt idx="54">
                  <c:v>-0.000467311</c:v>
                </c:pt>
                <c:pt idx="55">
                  <c:v>-0.000439891</c:v>
                </c:pt>
                <c:pt idx="56">
                  <c:v>-0.000422533</c:v>
                </c:pt>
                <c:pt idx="57">
                  <c:v>-0.000405238</c:v>
                </c:pt>
                <c:pt idx="58">
                  <c:v>-0.000388007</c:v>
                </c:pt>
                <c:pt idx="59">
                  <c:v>-0.000390841</c:v>
                </c:pt>
                <c:pt idx="60">
                  <c:v>-0.000373741</c:v>
                </c:pt>
                <c:pt idx="61">
                  <c:v>-0.000346709</c:v>
                </c:pt>
                <c:pt idx="62">
                  <c:v>-0.000319745</c:v>
                </c:pt>
                <c:pt idx="63">
                  <c:v>-0.000312851</c:v>
                </c:pt>
                <c:pt idx="64">
                  <c:v>-0.000296027</c:v>
                </c:pt>
                <c:pt idx="65">
                  <c:v>-0.000259275</c:v>
                </c:pt>
                <c:pt idx="66">
                  <c:v>-0.000232597</c:v>
                </c:pt>
                <c:pt idx="67">
                  <c:v>-0.000215992</c:v>
                </c:pt>
                <c:pt idx="68">
                  <c:v>-0.000209463</c:v>
                </c:pt>
                <c:pt idx="69">
                  <c:v>-0.00019301</c:v>
                </c:pt>
                <c:pt idx="70">
                  <c:v>-0.000166634</c:v>
                </c:pt>
                <c:pt idx="71">
                  <c:v>-0.000140337</c:v>
                </c:pt>
                <c:pt idx="72">
                  <c:v>-0.00012412</c:v>
                </c:pt>
                <c:pt idx="73">
                  <c:v>-0.000117984</c:v>
                </c:pt>
                <c:pt idx="74">
                  <c:v>-0.00011193</c:v>
                </c:pt>
                <c:pt idx="75">
                  <c:v>-9.5959E-5</c:v>
                </c:pt>
                <c:pt idx="76">
                  <c:v>-8.00724E-5</c:v>
                </c:pt>
                <c:pt idx="77">
                  <c:v>-6.42711E-5</c:v>
                </c:pt>
                <c:pt idx="78">
                  <c:v>-5.85564E-5</c:v>
                </c:pt>
                <c:pt idx="79">
                  <c:v>-5.29293E-5</c:v>
                </c:pt>
                <c:pt idx="80">
                  <c:v>-3.7391E-5</c:v>
                </c:pt>
                <c:pt idx="81">
                  <c:v>-2.19427E-5</c:v>
                </c:pt>
                <c:pt idx="82">
                  <c:v>-6.58541E-6</c:v>
                </c:pt>
                <c:pt idx="83">
                  <c:v>8.67971E-6</c:v>
                </c:pt>
                <c:pt idx="84">
                  <c:v>3.85149E-6</c:v>
                </c:pt>
                <c:pt idx="85">
                  <c:v>-1.07115E-6</c:v>
                </c:pt>
                <c:pt idx="86">
                  <c:v>-6.08937E-6</c:v>
                </c:pt>
                <c:pt idx="87">
                  <c:v>-1.20321E-6</c:v>
                </c:pt>
                <c:pt idx="88">
                  <c:v>-6.4079E-6</c:v>
                </c:pt>
                <c:pt idx="89">
                  <c:v>-1.16972E-5</c:v>
                </c:pt>
                <c:pt idx="90">
                  <c:v>-1.7065E-5</c:v>
                </c:pt>
                <c:pt idx="91">
                  <c:v>-2.50502E-6</c:v>
                </c:pt>
                <c:pt idx="92">
                  <c:v>1.19888E-5</c:v>
                </c:pt>
                <c:pt idx="93">
                  <c:v>1.64229E-5</c:v>
                </c:pt>
                <c:pt idx="94">
                  <c:v>2.08032E-5</c:v>
                </c:pt>
                <c:pt idx="95">
                  <c:v>1.5136E-5</c:v>
                </c:pt>
                <c:pt idx="96">
                  <c:v>-5.72558E-7</c:v>
                </c:pt>
                <c:pt idx="97">
                  <c:v>-1.63162E-5</c:v>
                </c:pt>
                <c:pt idx="98">
                  <c:v>-1.20888E-5</c:v>
                </c:pt>
                <c:pt idx="99">
                  <c:v>2.11591E-6</c:v>
                </c:pt>
                <c:pt idx="100">
                  <c:v>-3.69597E-6</c:v>
                </c:pt>
                <c:pt idx="101">
                  <c:v>-1.95182E-5</c:v>
                </c:pt>
                <c:pt idx="102">
                  <c:v>-2.53447E-5</c:v>
                </c:pt>
                <c:pt idx="103">
                  <c:v>-2.11691E-5</c:v>
                </c:pt>
                <c:pt idx="104">
                  <c:v>-6.98532E-6</c:v>
                </c:pt>
                <c:pt idx="105">
                  <c:v>7.21283E-6</c:v>
                </c:pt>
                <c:pt idx="106">
                  <c:v>1.43158E-6</c:v>
                </c:pt>
                <c:pt idx="107">
                  <c:v>-1.43229E-5</c:v>
                </c:pt>
                <c:pt idx="108">
                  <c:v>-2.00445E-5</c:v>
                </c:pt>
                <c:pt idx="109">
                  <c:v>-1.57269E-5</c:v>
                </c:pt>
                <c:pt idx="110">
                  <c:v>-1.36391E-6</c:v>
                </c:pt>
                <c:pt idx="111">
                  <c:v>3.05081E-6</c:v>
                </c:pt>
                <c:pt idx="112">
                  <c:v>-2.4745E-6</c:v>
                </c:pt>
                <c:pt idx="113">
                  <c:v>2.0689E-6</c:v>
                </c:pt>
                <c:pt idx="114">
                  <c:v>-3.3101E-6</c:v>
                </c:pt>
                <c:pt idx="115">
                  <c:v>1.13973E-5</c:v>
                </c:pt>
                <c:pt idx="116">
                  <c:v>2.61998E-5</c:v>
                </c:pt>
                <c:pt idx="117">
                  <c:v>4.11064E-5</c:v>
                </c:pt>
                <c:pt idx="118">
                  <c:v>4.61258E-5</c:v>
                </c:pt>
                <c:pt idx="119">
                  <c:v>5.12668E-5</c:v>
                </c:pt>
                <c:pt idx="120">
                  <c:v>6.65383E-5</c:v>
                </c:pt>
                <c:pt idx="121">
                  <c:v>7.19491E-5</c:v>
                </c:pt>
                <c:pt idx="122">
                  <c:v>9.75079E-5</c:v>
                </c:pt>
                <c:pt idx="123">
                  <c:v>0.000143224</c:v>
                </c:pt>
                <c:pt idx="124">
                  <c:v>0.000179105</c:v>
                </c:pt>
                <c:pt idx="125">
                  <c:v>0.000215161</c:v>
                </c:pt>
                <c:pt idx="126">
                  <c:v>0.0002414</c:v>
                </c:pt>
                <c:pt idx="127">
                  <c:v>0.000287832</c:v>
                </c:pt>
                <c:pt idx="128">
                  <c:v>0.000344464</c:v>
                </c:pt>
                <c:pt idx="129">
                  <c:v>0.000391307</c:v>
                </c:pt>
                <c:pt idx="130">
                  <c:v>0.000418368</c:v>
                </c:pt>
                <c:pt idx="131">
                  <c:v>0.000445656</c:v>
                </c:pt>
                <c:pt idx="132">
                  <c:v>0.00046318</c:v>
                </c:pt>
                <c:pt idx="133">
                  <c:v>0.00050095</c:v>
                </c:pt>
                <c:pt idx="134">
                  <c:v>0.000518973</c:v>
                </c:pt>
                <c:pt idx="135">
                  <c:v>0.000527259</c:v>
                </c:pt>
                <c:pt idx="136">
                  <c:v>0.000515817</c:v>
                </c:pt>
                <c:pt idx="137">
                  <c:v>0.000484655</c:v>
                </c:pt>
                <c:pt idx="138">
                  <c:v>0.000433782</c:v>
                </c:pt>
                <c:pt idx="139">
                  <c:v>0.000373207</c:v>
                </c:pt>
                <c:pt idx="140">
                  <c:v>0.000312939</c:v>
                </c:pt>
                <c:pt idx="141">
                  <c:v>0.000242986</c:v>
                </c:pt>
                <c:pt idx="142">
                  <c:v>0.000193358</c:v>
                </c:pt>
                <c:pt idx="143">
                  <c:v>0.000154062</c:v>
                </c:pt>
                <c:pt idx="144">
                  <c:v>0.000125109</c:v>
                </c:pt>
                <c:pt idx="145">
                  <c:v>8.65071E-5</c:v>
                </c:pt>
                <c:pt idx="146">
                  <c:v>5.82644E-5</c:v>
                </c:pt>
                <c:pt idx="147">
                  <c:v>4.03902E-5</c:v>
                </c:pt>
                <c:pt idx="148">
                  <c:v>3.28933E-5</c:v>
                </c:pt>
                <c:pt idx="149">
                  <c:v>1.57825E-5</c:v>
                </c:pt>
                <c:pt idx="150">
                  <c:v>9.06656E-6</c:v>
                </c:pt>
                <c:pt idx="151">
                  <c:v>1.27543E-5</c:v>
                </c:pt>
                <c:pt idx="152">
                  <c:v>6.85466E-6</c:v>
                </c:pt>
                <c:pt idx="153">
                  <c:v>1.37631E-6</c:v>
                </c:pt>
                <c:pt idx="154">
                  <c:v>6.3267E-6</c:v>
                </c:pt>
                <c:pt idx="155">
                  <c:v>1.68445E-6</c:v>
                </c:pt>
                <c:pt idx="156">
                  <c:v>-1.25981E-5</c:v>
                </c:pt>
                <c:pt idx="157">
                  <c:v>-4.65698E-5</c:v>
                </c:pt>
                <c:pt idx="158">
                  <c:v>-5.02793E-5</c:v>
                </c:pt>
                <c:pt idx="159">
                  <c:v>-3.37752E-5</c:v>
                </c:pt>
                <c:pt idx="160">
                  <c:v>2.89367E-6</c:v>
                </c:pt>
                <c:pt idx="161">
                  <c:v>9.67863E-6</c:v>
                </c:pt>
                <c:pt idx="162">
                  <c:v>-3.46909E-6</c:v>
                </c:pt>
                <c:pt idx="163">
                  <c:v>-6.59812E-6</c:v>
                </c:pt>
                <c:pt idx="164">
                  <c:v>-9.75725E-6</c:v>
                </c:pt>
                <c:pt idx="165">
                  <c:v>-2.99512E-6</c:v>
                </c:pt>
                <c:pt idx="166">
                  <c:v>-6.36052E-6</c:v>
                </c:pt>
                <c:pt idx="167">
                  <c:v>9.79042E-8</c:v>
                </c:pt>
                <c:pt idx="168">
                  <c:v>-3.66862E-6</c:v>
                </c:pt>
                <c:pt idx="169">
                  <c:v>-1.77088E-5</c:v>
                </c:pt>
                <c:pt idx="170">
                  <c:v>-3.20713E-5</c:v>
                </c:pt>
                <c:pt idx="171">
                  <c:v>-3.68048E-5</c:v>
                </c:pt>
                <c:pt idx="172">
                  <c:v>-1.95816E-6</c:v>
                </c:pt>
                <c:pt idx="173">
                  <c:v>1.24204E-5</c:v>
                </c:pt>
                <c:pt idx="174">
                  <c:v>1.6307E-5</c:v>
                </c:pt>
                <c:pt idx="175">
                  <c:v>9.71557E-6</c:v>
                </c:pt>
                <c:pt idx="176">
                  <c:v>-7.33665E-6</c:v>
                </c:pt>
                <c:pt idx="177">
                  <c:v>-4.83238E-6</c:v>
                </c:pt>
                <c:pt idx="178">
                  <c:v>1.72456E-5</c:v>
                </c:pt>
                <c:pt idx="179">
                  <c:v>2.89145E-5</c:v>
                </c:pt>
                <c:pt idx="180">
                  <c:v>6.01917E-5</c:v>
                </c:pt>
                <c:pt idx="181">
                  <c:v>8.10942E-5</c:v>
                </c:pt>
                <c:pt idx="182">
                  <c:v>9.16395E-5</c:v>
                </c:pt>
                <c:pt idx="183">
                  <c:v>8.18447E-5</c:v>
                </c:pt>
                <c:pt idx="184">
                  <c:v>0.000101727</c:v>
                </c:pt>
                <c:pt idx="185">
                  <c:v>0.000121304</c:v>
                </c:pt>
                <c:pt idx="186">
                  <c:v>0.000110592</c:v>
                </c:pt>
                <c:pt idx="187">
                  <c:v>8.96097E-5</c:v>
                </c:pt>
                <c:pt idx="188">
                  <c:v>0.000108373</c:v>
                </c:pt>
                <c:pt idx="189">
                  <c:v>0.0001569</c:v>
                </c:pt>
                <c:pt idx="190">
                  <c:v>0.000225208</c:v>
                </c:pt>
                <c:pt idx="191">
                  <c:v>0.000283313</c:v>
                </c:pt>
                <c:pt idx="192">
                  <c:v>0.000331234</c:v>
                </c:pt>
                <c:pt idx="193">
                  <c:v>0.000388987</c:v>
                </c:pt>
                <c:pt idx="194">
                  <c:v>0.000476589</c:v>
                </c:pt>
                <c:pt idx="195">
                  <c:v>0.000554058</c:v>
                </c:pt>
                <c:pt idx="196">
                  <c:v>0.000611412</c:v>
                </c:pt>
                <c:pt idx="197">
                  <c:v>0.000668667</c:v>
                </c:pt>
                <c:pt idx="198">
                  <c:v>0.00070584</c:v>
                </c:pt>
                <c:pt idx="199">
                  <c:v>0.000692949</c:v>
                </c:pt>
                <c:pt idx="200">
                  <c:v>0.000700012</c:v>
                </c:pt>
                <c:pt idx="201">
                  <c:v>0.000767044</c:v>
                </c:pt>
                <c:pt idx="202">
                  <c:v>0.000804064</c:v>
                </c:pt>
                <c:pt idx="203">
                  <c:v>0.000811089</c:v>
                </c:pt>
                <c:pt idx="204">
                  <c:v>0.000798137</c:v>
                </c:pt>
                <c:pt idx="205">
                  <c:v>0.000765223</c:v>
                </c:pt>
                <c:pt idx="206">
                  <c:v>0.000722366</c:v>
                </c:pt>
                <c:pt idx="207">
                  <c:v>0.000659582</c:v>
                </c:pt>
                <c:pt idx="208">
                  <c:v>0.00055689</c:v>
                </c:pt>
                <c:pt idx="209">
                  <c:v>0.000464306</c:v>
                </c:pt>
                <c:pt idx="210">
                  <c:v>0.000431847</c:v>
                </c:pt>
                <c:pt idx="211">
                  <c:v>0.000419532</c:v>
                </c:pt>
                <c:pt idx="212">
                  <c:v>0.000387376</c:v>
                </c:pt>
                <c:pt idx="213">
                  <c:v>0.000335397</c:v>
                </c:pt>
                <c:pt idx="214">
                  <c:v>0.000263613</c:v>
                </c:pt>
                <c:pt idx="215">
                  <c:v>0.000222041</c:v>
                </c:pt>
                <c:pt idx="216">
                  <c:v>0.000190697</c:v>
                </c:pt>
                <c:pt idx="217">
                  <c:v>0.0001596</c:v>
                </c:pt>
                <c:pt idx="218">
                  <c:v>6.87663E-5</c:v>
                </c:pt>
                <c:pt idx="219">
                  <c:v>-4.17867E-5</c:v>
                </c:pt>
                <c:pt idx="220">
                  <c:v>-6.20418E-5</c:v>
                </c:pt>
                <c:pt idx="221">
                  <c:v>8.01829E-6</c:v>
                </c:pt>
                <c:pt idx="222">
                  <c:v>3.84108E-5</c:v>
                </c:pt>
                <c:pt idx="223">
                  <c:v>9.15303E-6</c:v>
                </c:pt>
                <c:pt idx="224">
                  <c:v>-9.73785E-6</c:v>
                </c:pt>
                <c:pt idx="225">
                  <c:v>1.17554E-5</c:v>
                </c:pt>
                <c:pt idx="226">
                  <c:v>-1.6359E-5</c:v>
                </c:pt>
                <c:pt idx="227">
                  <c:v>-9.41006E-5</c:v>
                </c:pt>
                <c:pt idx="228">
                  <c:v>-0.000131494</c:v>
                </c:pt>
                <c:pt idx="229">
                  <c:v>-9.85628000000002E-5</c:v>
                </c:pt>
                <c:pt idx="230">
                  <c:v>-5.53325E-5</c:v>
                </c:pt>
                <c:pt idx="231">
                  <c:v>-3.18273E-5</c:v>
                </c:pt>
              </c:numCache>
            </c:numRef>
          </c:yVal>
          <c:smooth val="1"/>
        </c:ser>
        <c:ser>
          <c:idx val="0"/>
          <c:order val="10"/>
          <c:tx>
            <c:strRef>
              <c:f>'[Graphique dans Alumine-Ox JNR Lyon v2.ppt]y chlo ox'!$L$1</c:f>
              <c:strCache>
                <c:ptCount val="1"/>
                <c:pt idx="0">
                  <c:v>0 µM</c:v>
                </c:pt>
              </c:strCache>
            </c:strRef>
          </c:tx>
          <c:spPr>
            <a:ln w="7047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[Graphique dans Alumine-Ox JNR Lyon v2.ppt]y chlo ox'!$A$2:$A$235</c:f>
              <c:numCache>
                <c:formatCode>General</c:formatCode>
                <c:ptCount val="234"/>
                <c:pt idx="0">
                  <c:v>1033.79</c:v>
                </c:pt>
                <c:pt idx="1">
                  <c:v>1035.71</c:v>
                </c:pt>
                <c:pt idx="2">
                  <c:v>1037.64</c:v>
                </c:pt>
                <c:pt idx="3">
                  <c:v>1039.57</c:v>
                </c:pt>
                <c:pt idx="4">
                  <c:v>1041.5</c:v>
                </c:pt>
                <c:pt idx="5">
                  <c:v>1043.43</c:v>
                </c:pt>
                <c:pt idx="6">
                  <c:v>1045.36</c:v>
                </c:pt>
                <c:pt idx="7">
                  <c:v>1047.29</c:v>
                </c:pt>
                <c:pt idx="8">
                  <c:v>1049.22</c:v>
                </c:pt>
                <c:pt idx="9">
                  <c:v>1051.14</c:v>
                </c:pt>
                <c:pt idx="10">
                  <c:v>1053.07</c:v>
                </c:pt>
                <c:pt idx="11">
                  <c:v>1055.0</c:v>
                </c:pt>
                <c:pt idx="12">
                  <c:v>1056.93</c:v>
                </c:pt>
                <c:pt idx="13">
                  <c:v>1058.86</c:v>
                </c:pt>
                <c:pt idx="14">
                  <c:v>1060.79</c:v>
                </c:pt>
                <c:pt idx="15">
                  <c:v>1062.72</c:v>
                </c:pt>
                <c:pt idx="16">
                  <c:v>1064.65</c:v>
                </c:pt>
                <c:pt idx="17">
                  <c:v>1066.57</c:v>
                </c:pt>
                <c:pt idx="18">
                  <c:v>1068.5</c:v>
                </c:pt>
                <c:pt idx="19">
                  <c:v>1070.43</c:v>
                </c:pt>
                <c:pt idx="20">
                  <c:v>1072.36</c:v>
                </c:pt>
                <c:pt idx="21">
                  <c:v>1074.29</c:v>
                </c:pt>
                <c:pt idx="22">
                  <c:v>1076.22</c:v>
                </c:pt>
                <c:pt idx="23">
                  <c:v>1078.15</c:v>
                </c:pt>
                <c:pt idx="24">
                  <c:v>1080.07</c:v>
                </c:pt>
                <c:pt idx="25">
                  <c:v>1082.0</c:v>
                </c:pt>
                <c:pt idx="26">
                  <c:v>1083.93</c:v>
                </c:pt>
                <c:pt idx="27">
                  <c:v>1085.86</c:v>
                </c:pt>
                <c:pt idx="28">
                  <c:v>1087.79</c:v>
                </c:pt>
                <c:pt idx="29">
                  <c:v>1089.72</c:v>
                </c:pt>
                <c:pt idx="30">
                  <c:v>1091.65</c:v>
                </c:pt>
                <c:pt idx="31">
                  <c:v>1093.58</c:v>
                </c:pt>
                <c:pt idx="32">
                  <c:v>1095.5</c:v>
                </c:pt>
                <c:pt idx="33">
                  <c:v>1097.43</c:v>
                </c:pt>
                <c:pt idx="34">
                  <c:v>1099.36</c:v>
                </c:pt>
                <c:pt idx="35">
                  <c:v>1101.29</c:v>
                </c:pt>
                <c:pt idx="36">
                  <c:v>1103.22</c:v>
                </c:pt>
                <c:pt idx="37">
                  <c:v>1105.15</c:v>
                </c:pt>
                <c:pt idx="38">
                  <c:v>1107.08</c:v>
                </c:pt>
                <c:pt idx="39">
                  <c:v>1109.01</c:v>
                </c:pt>
                <c:pt idx="40">
                  <c:v>1110.93</c:v>
                </c:pt>
                <c:pt idx="41">
                  <c:v>1112.86</c:v>
                </c:pt>
                <c:pt idx="42">
                  <c:v>1114.79</c:v>
                </c:pt>
                <c:pt idx="43">
                  <c:v>1116.72</c:v>
                </c:pt>
                <c:pt idx="44">
                  <c:v>1118.65</c:v>
                </c:pt>
                <c:pt idx="45">
                  <c:v>1120.58</c:v>
                </c:pt>
                <c:pt idx="46">
                  <c:v>1122.51</c:v>
                </c:pt>
                <c:pt idx="47">
                  <c:v>1124.43</c:v>
                </c:pt>
                <c:pt idx="48">
                  <c:v>1126.36</c:v>
                </c:pt>
                <c:pt idx="49">
                  <c:v>1128.29</c:v>
                </c:pt>
                <c:pt idx="50">
                  <c:v>1130.22</c:v>
                </c:pt>
                <c:pt idx="51">
                  <c:v>1132.15</c:v>
                </c:pt>
                <c:pt idx="52">
                  <c:v>1134.08</c:v>
                </c:pt>
                <c:pt idx="53">
                  <c:v>1136.01</c:v>
                </c:pt>
                <c:pt idx="54">
                  <c:v>1137.94</c:v>
                </c:pt>
                <c:pt idx="55">
                  <c:v>1139.86</c:v>
                </c:pt>
                <c:pt idx="56">
                  <c:v>1141.79</c:v>
                </c:pt>
                <c:pt idx="57">
                  <c:v>1143.72</c:v>
                </c:pt>
                <c:pt idx="58">
                  <c:v>1145.65</c:v>
                </c:pt>
                <c:pt idx="59">
                  <c:v>1147.58</c:v>
                </c:pt>
                <c:pt idx="60">
                  <c:v>1149.51</c:v>
                </c:pt>
                <c:pt idx="61">
                  <c:v>1151.44</c:v>
                </c:pt>
                <c:pt idx="62">
                  <c:v>1153.37</c:v>
                </c:pt>
                <c:pt idx="63">
                  <c:v>1155.29</c:v>
                </c:pt>
                <c:pt idx="64">
                  <c:v>1157.22</c:v>
                </c:pt>
                <c:pt idx="65">
                  <c:v>1159.15</c:v>
                </c:pt>
                <c:pt idx="66">
                  <c:v>1161.08</c:v>
                </c:pt>
                <c:pt idx="67">
                  <c:v>1163.01</c:v>
                </c:pt>
                <c:pt idx="68">
                  <c:v>1164.94</c:v>
                </c:pt>
                <c:pt idx="69">
                  <c:v>1166.87</c:v>
                </c:pt>
                <c:pt idx="70">
                  <c:v>1168.8</c:v>
                </c:pt>
                <c:pt idx="71">
                  <c:v>1170.72</c:v>
                </c:pt>
                <c:pt idx="72">
                  <c:v>1172.65</c:v>
                </c:pt>
                <c:pt idx="73">
                  <c:v>1174.58</c:v>
                </c:pt>
                <c:pt idx="74">
                  <c:v>1176.51</c:v>
                </c:pt>
                <c:pt idx="75">
                  <c:v>1178.44</c:v>
                </c:pt>
                <c:pt idx="76">
                  <c:v>1180.37</c:v>
                </c:pt>
                <c:pt idx="77">
                  <c:v>1182.3</c:v>
                </c:pt>
                <c:pt idx="78">
                  <c:v>1184.22</c:v>
                </c:pt>
                <c:pt idx="79">
                  <c:v>1186.15</c:v>
                </c:pt>
                <c:pt idx="80">
                  <c:v>1188.08</c:v>
                </c:pt>
                <c:pt idx="81">
                  <c:v>1190.01</c:v>
                </c:pt>
                <c:pt idx="82">
                  <c:v>1191.94</c:v>
                </c:pt>
                <c:pt idx="83">
                  <c:v>1193.87</c:v>
                </c:pt>
                <c:pt idx="84">
                  <c:v>1195.8</c:v>
                </c:pt>
                <c:pt idx="85">
                  <c:v>1197.73</c:v>
                </c:pt>
                <c:pt idx="86">
                  <c:v>1199.65</c:v>
                </c:pt>
                <c:pt idx="87">
                  <c:v>1201.58</c:v>
                </c:pt>
                <c:pt idx="88">
                  <c:v>1203.51</c:v>
                </c:pt>
                <c:pt idx="89">
                  <c:v>1205.44</c:v>
                </c:pt>
                <c:pt idx="90">
                  <c:v>1207.37</c:v>
                </c:pt>
                <c:pt idx="91">
                  <c:v>1209.3</c:v>
                </c:pt>
                <c:pt idx="92">
                  <c:v>1211.23</c:v>
                </c:pt>
                <c:pt idx="93">
                  <c:v>1213.16</c:v>
                </c:pt>
                <c:pt idx="94">
                  <c:v>1215.08</c:v>
                </c:pt>
                <c:pt idx="95">
                  <c:v>1217.01</c:v>
                </c:pt>
                <c:pt idx="96">
                  <c:v>1218.94</c:v>
                </c:pt>
                <c:pt idx="97">
                  <c:v>1220.87</c:v>
                </c:pt>
                <c:pt idx="98">
                  <c:v>1222.8</c:v>
                </c:pt>
                <c:pt idx="99">
                  <c:v>1224.73</c:v>
                </c:pt>
                <c:pt idx="100">
                  <c:v>1226.66</c:v>
                </c:pt>
                <c:pt idx="101">
                  <c:v>1228.58</c:v>
                </c:pt>
                <c:pt idx="102">
                  <c:v>1230.51</c:v>
                </c:pt>
                <c:pt idx="103">
                  <c:v>1232.44</c:v>
                </c:pt>
                <c:pt idx="104">
                  <c:v>1234.37</c:v>
                </c:pt>
                <c:pt idx="105">
                  <c:v>1236.3</c:v>
                </c:pt>
                <c:pt idx="106">
                  <c:v>1238.23</c:v>
                </c:pt>
                <c:pt idx="107">
                  <c:v>1240.16</c:v>
                </c:pt>
                <c:pt idx="108">
                  <c:v>1242.09</c:v>
                </c:pt>
                <c:pt idx="109">
                  <c:v>1244.01</c:v>
                </c:pt>
                <c:pt idx="110">
                  <c:v>1245.94</c:v>
                </c:pt>
                <c:pt idx="111">
                  <c:v>1247.87</c:v>
                </c:pt>
                <c:pt idx="112">
                  <c:v>1249.8</c:v>
                </c:pt>
                <c:pt idx="113">
                  <c:v>1251.73</c:v>
                </c:pt>
                <c:pt idx="114">
                  <c:v>1253.66</c:v>
                </c:pt>
                <c:pt idx="115">
                  <c:v>1255.59</c:v>
                </c:pt>
                <c:pt idx="116">
                  <c:v>1257.52</c:v>
                </c:pt>
                <c:pt idx="117">
                  <c:v>1259.44</c:v>
                </c:pt>
                <c:pt idx="118">
                  <c:v>1261.37</c:v>
                </c:pt>
                <c:pt idx="119">
                  <c:v>1263.3</c:v>
                </c:pt>
                <c:pt idx="120">
                  <c:v>1265.23</c:v>
                </c:pt>
                <c:pt idx="121">
                  <c:v>1267.16</c:v>
                </c:pt>
                <c:pt idx="122">
                  <c:v>1269.09</c:v>
                </c:pt>
                <c:pt idx="123">
                  <c:v>1271.02</c:v>
                </c:pt>
                <c:pt idx="124">
                  <c:v>1272.95</c:v>
                </c:pt>
                <c:pt idx="125">
                  <c:v>1274.87</c:v>
                </c:pt>
                <c:pt idx="126">
                  <c:v>1276.8</c:v>
                </c:pt>
                <c:pt idx="127">
                  <c:v>1278.73</c:v>
                </c:pt>
                <c:pt idx="128">
                  <c:v>1280.66</c:v>
                </c:pt>
                <c:pt idx="129">
                  <c:v>1282.59</c:v>
                </c:pt>
                <c:pt idx="130">
                  <c:v>1284.52</c:v>
                </c:pt>
                <c:pt idx="131">
                  <c:v>1286.45</c:v>
                </c:pt>
                <c:pt idx="132">
                  <c:v>1288.37</c:v>
                </c:pt>
                <c:pt idx="133">
                  <c:v>1290.3</c:v>
                </c:pt>
                <c:pt idx="134">
                  <c:v>1292.23</c:v>
                </c:pt>
                <c:pt idx="135">
                  <c:v>1294.16</c:v>
                </c:pt>
                <c:pt idx="136">
                  <c:v>1296.09</c:v>
                </c:pt>
                <c:pt idx="137">
                  <c:v>1298.02</c:v>
                </c:pt>
                <c:pt idx="138">
                  <c:v>1299.95</c:v>
                </c:pt>
                <c:pt idx="139">
                  <c:v>1301.88</c:v>
                </c:pt>
                <c:pt idx="140">
                  <c:v>1303.8</c:v>
                </c:pt>
                <c:pt idx="141">
                  <c:v>1305.73</c:v>
                </c:pt>
                <c:pt idx="142">
                  <c:v>1307.66</c:v>
                </c:pt>
                <c:pt idx="143">
                  <c:v>1309.59</c:v>
                </c:pt>
                <c:pt idx="144">
                  <c:v>1311.52</c:v>
                </c:pt>
                <c:pt idx="145">
                  <c:v>1313.45</c:v>
                </c:pt>
                <c:pt idx="146">
                  <c:v>1315.38</c:v>
                </c:pt>
                <c:pt idx="147">
                  <c:v>1317.31</c:v>
                </c:pt>
                <c:pt idx="148">
                  <c:v>1319.23</c:v>
                </c:pt>
                <c:pt idx="149">
                  <c:v>1321.16</c:v>
                </c:pt>
                <c:pt idx="150">
                  <c:v>1323.09</c:v>
                </c:pt>
                <c:pt idx="151">
                  <c:v>1325.02</c:v>
                </c:pt>
                <c:pt idx="152">
                  <c:v>1326.95</c:v>
                </c:pt>
                <c:pt idx="153">
                  <c:v>1328.88</c:v>
                </c:pt>
                <c:pt idx="154">
                  <c:v>1330.81</c:v>
                </c:pt>
                <c:pt idx="155">
                  <c:v>1332.74</c:v>
                </c:pt>
                <c:pt idx="156">
                  <c:v>1334.66</c:v>
                </c:pt>
                <c:pt idx="157">
                  <c:v>1336.59</c:v>
                </c:pt>
                <c:pt idx="158">
                  <c:v>1338.52</c:v>
                </c:pt>
                <c:pt idx="159">
                  <c:v>1340.45</c:v>
                </c:pt>
                <c:pt idx="160">
                  <c:v>1342.38</c:v>
                </c:pt>
                <c:pt idx="161">
                  <c:v>1344.31</c:v>
                </c:pt>
                <c:pt idx="162">
                  <c:v>1346.24</c:v>
                </c:pt>
                <c:pt idx="163">
                  <c:v>1348.16</c:v>
                </c:pt>
                <c:pt idx="164">
                  <c:v>1350.09</c:v>
                </c:pt>
                <c:pt idx="165">
                  <c:v>1352.02</c:v>
                </c:pt>
                <c:pt idx="166">
                  <c:v>1353.95</c:v>
                </c:pt>
                <c:pt idx="167">
                  <c:v>1355.88</c:v>
                </c:pt>
                <c:pt idx="168">
                  <c:v>1357.81</c:v>
                </c:pt>
                <c:pt idx="169">
                  <c:v>1359.74</c:v>
                </c:pt>
                <c:pt idx="170">
                  <c:v>1361.67</c:v>
                </c:pt>
                <c:pt idx="171">
                  <c:v>1363.59</c:v>
                </c:pt>
                <c:pt idx="172">
                  <c:v>1365.52</c:v>
                </c:pt>
                <c:pt idx="173">
                  <c:v>1367.45</c:v>
                </c:pt>
                <c:pt idx="174">
                  <c:v>1369.38</c:v>
                </c:pt>
                <c:pt idx="175">
                  <c:v>1371.31</c:v>
                </c:pt>
                <c:pt idx="176">
                  <c:v>1373.24</c:v>
                </c:pt>
                <c:pt idx="177">
                  <c:v>1375.17</c:v>
                </c:pt>
                <c:pt idx="178">
                  <c:v>1377.1</c:v>
                </c:pt>
                <c:pt idx="179">
                  <c:v>1379.02</c:v>
                </c:pt>
                <c:pt idx="180">
                  <c:v>1380.95</c:v>
                </c:pt>
                <c:pt idx="181">
                  <c:v>1382.88</c:v>
                </c:pt>
                <c:pt idx="182">
                  <c:v>1384.81</c:v>
                </c:pt>
                <c:pt idx="183">
                  <c:v>1386.74</c:v>
                </c:pt>
                <c:pt idx="184">
                  <c:v>1388.67</c:v>
                </c:pt>
                <c:pt idx="185">
                  <c:v>1390.6</c:v>
                </c:pt>
                <c:pt idx="186">
                  <c:v>1392.52</c:v>
                </c:pt>
                <c:pt idx="187">
                  <c:v>1394.45</c:v>
                </c:pt>
                <c:pt idx="188">
                  <c:v>1396.38</c:v>
                </c:pt>
                <c:pt idx="189">
                  <c:v>1398.31</c:v>
                </c:pt>
                <c:pt idx="190">
                  <c:v>1400.24</c:v>
                </c:pt>
                <c:pt idx="191">
                  <c:v>1402.17</c:v>
                </c:pt>
                <c:pt idx="192">
                  <c:v>1404.1</c:v>
                </c:pt>
                <c:pt idx="193">
                  <c:v>1406.03</c:v>
                </c:pt>
                <c:pt idx="194">
                  <c:v>1407.95</c:v>
                </c:pt>
                <c:pt idx="195">
                  <c:v>1409.88</c:v>
                </c:pt>
                <c:pt idx="196">
                  <c:v>1411.81</c:v>
                </c:pt>
                <c:pt idx="197">
                  <c:v>1413.74</c:v>
                </c:pt>
                <c:pt idx="198">
                  <c:v>1415.67</c:v>
                </c:pt>
                <c:pt idx="199">
                  <c:v>1417.6</c:v>
                </c:pt>
                <c:pt idx="200">
                  <c:v>1419.53</c:v>
                </c:pt>
                <c:pt idx="201">
                  <c:v>1421.46</c:v>
                </c:pt>
                <c:pt idx="202">
                  <c:v>1423.38</c:v>
                </c:pt>
                <c:pt idx="203">
                  <c:v>1425.31</c:v>
                </c:pt>
                <c:pt idx="204">
                  <c:v>1427.24</c:v>
                </c:pt>
                <c:pt idx="205">
                  <c:v>1429.17</c:v>
                </c:pt>
                <c:pt idx="206">
                  <c:v>1431.1</c:v>
                </c:pt>
                <c:pt idx="207">
                  <c:v>1433.03</c:v>
                </c:pt>
                <c:pt idx="208">
                  <c:v>1434.96</c:v>
                </c:pt>
                <c:pt idx="209">
                  <c:v>1436.89</c:v>
                </c:pt>
                <c:pt idx="210">
                  <c:v>1438.81</c:v>
                </c:pt>
                <c:pt idx="211">
                  <c:v>1440.74</c:v>
                </c:pt>
                <c:pt idx="212">
                  <c:v>1442.67</c:v>
                </c:pt>
                <c:pt idx="213">
                  <c:v>1444.6</c:v>
                </c:pt>
                <c:pt idx="214">
                  <c:v>1446.53</c:v>
                </c:pt>
                <c:pt idx="215">
                  <c:v>1448.46</c:v>
                </c:pt>
                <c:pt idx="216">
                  <c:v>1450.39</c:v>
                </c:pt>
                <c:pt idx="217">
                  <c:v>1452.31</c:v>
                </c:pt>
                <c:pt idx="218">
                  <c:v>1454.24</c:v>
                </c:pt>
                <c:pt idx="219">
                  <c:v>1456.17</c:v>
                </c:pt>
                <c:pt idx="220">
                  <c:v>1458.1</c:v>
                </c:pt>
                <c:pt idx="221">
                  <c:v>1460.03</c:v>
                </c:pt>
                <c:pt idx="222">
                  <c:v>1461.96</c:v>
                </c:pt>
                <c:pt idx="223">
                  <c:v>1463.89</c:v>
                </c:pt>
                <c:pt idx="224">
                  <c:v>1465.82</c:v>
                </c:pt>
                <c:pt idx="225">
                  <c:v>1467.74</c:v>
                </c:pt>
                <c:pt idx="226">
                  <c:v>1469.67</c:v>
                </c:pt>
                <c:pt idx="227">
                  <c:v>1471.6</c:v>
                </c:pt>
                <c:pt idx="228">
                  <c:v>1473.53</c:v>
                </c:pt>
                <c:pt idx="229">
                  <c:v>1475.46</c:v>
                </c:pt>
                <c:pt idx="230">
                  <c:v>1477.39</c:v>
                </c:pt>
                <c:pt idx="231">
                  <c:v>1479.32</c:v>
                </c:pt>
              </c:numCache>
            </c:numRef>
          </c:xVal>
          <c:yVal>
            <c:numRef>
              <c:f>'[Graphique dans Alumine-Ox JNR Lyon v2.ppt]y chlo ox'!$L$2:$L$235</c:f>
              <c:numCache>
                <c:formatCode>General</c:formatCode>
                <c:ptCount val="234"/>
                <c:pt idx="0">
                  <c:v>1.10589E-5</c:v>
                </c:pt>
                <c:pt idx="1">
                  <c:v>1.0589E-6</c:v>
                </c:pt>
                <c:pt idx="2">
                  <c:v>-8.9411E-6</c:v>
                </c:pt>
                <c:pt idx="3">
                  <c:v>-8.9411E-6</c:v>
                </c:pt>
                <c:pt idx="4">
                  <c:v>-8.9411E-6</c:v>
                </c:pt>
                <c:pt idx="5">
                  <c:v>-1.89411E-5</c:v>
                </c:pt>
                <c:pt idx="6">
                  <c:v>1.0589E-6</c:v>
                </c:pt>
                <c:pt idx="7">
                  <c:v>1.10589E-5</c:v>
                </c:pt>
                <c:pt idx="8">
                  <c:v>2.10589E-5</c:v>
                </c:pt>
                <c:pt idx="9">
                  <c:v>2.10589E-5</c:v>
                </c:pt>
                <c:pt idx="10">
                  <c:v>1.10589E-5</c:v>
                </c:pt>
                <c:pt idx="11">
                  <c:v>1.0589E-6</c:v>
                </c:pt>
                <c:pt idx="12">
                  <c:v>-8.9411E-6</c:v>
                </c:pt>
                <c:pt idx="13">
                  <c:v>-2.89411E-5</c:v>
                </c:pt>
                <c:pt idx="14">
                  <c:v>-2.89411E-5</c:v>
                </c:pt>
                <c:pt idx="15">
                  <c:v>-1.89411E-5</c:v>
                </c:pt>
                <c:pt idx="16">
                  <c:v>-1.89411E-5</c:v>
                </c:pt>
                <c:pt idx="17">
                  <c:v>-2.89411E-5</c:v>
                </c:pt>
                <c:pt idx="18">
                  <c:v>-3.89411E-5</c:v>
                </c:pt>
                <c:pt idx="19">
                  <c:v>-2.89411E-5</c:v>
                </c:pt>
                <c:pt idx="20">
                  <c:v>1.0589E-6</c:v>
                </c:pt>
                <c:pt idx="21">
                  <c:v>1.0589E-6</c:v>
                </c:pt>
                <c:pt idx="22">
                  <c:v>-1.89411E-5</c:v>
                </c:pt>
                <c:pt idx="23">
                  <c:v>-8.9411E-6</c:v>
                </c:pt>
                <c:pt idx="24">
                  <c:v>1.10589E-5</c:v>
                </c:pt>
                <c:pt idx="25">
                  <c:v>1.10589E-5</c:v>
                </c:pt>
                <c:pt idx="26">
                  <c:v>-8.9411E-6</c:v>
                </c:pt>
                <c:pt idx="27">
                  <c:v>-8.9411E-6</c:v>
                </c:pt>
                <c:pt idx="28">
                  <c:v>1.0589E-6</c:v>
                </c:pt>
                <c:pt idx="29">
                  <c:v>-1.89411E-5</c:v>
                </c:pt>
                <c:pt idx="30">
                  <c:v>-2.89411E-5</c:v>
                </c:pt>
                <c:pt idx="31">
                  <c:v>-3.89411E-5</c:v>
                </c:pt>
                <c:pt idx="32">
                  <c:v>-2.89411E-5</c:v>
                </c:pt>
                <c:pt idx="33">
                  <c:v>-8.9411E-6</c:v>
                </c:pt>
                <c:pt idx="34">
                  <c:v>-8.9411E-6</c:v>
                </c:pt>
                <c:pt idx="35">
                  <c:v>-8.9411E-6</c:v>
                </c:pt>
                <c:pt idx="36">
                  <c:v>-8.9411E-6</c:v>
                </c:pt>
                <c:pt idx="37">
                  <c:v>-2.89411E-5</c:v>
                </c:pt>
                <c:pt idx="38">
                  <c:v>-3.89411E-5</c:v>
                </c:pt>
                <c:pt idx="39">
                  <c:v>-1.89411E-5</c:v>
                </c:pt>
                <c:pt idx="40">
                  <c:v>-8.9411E-6</c:v>
                </c:pt>
                <c:pt idx="41">
                  <c:v>-8.9411E-6</c:v>
                </c:pt>
                <c:pt idx="42">
                  <c:v>-8.9411E-6</c:v>
                </c:pt>
                <c:pt idx="43">
                  <c:v>-8.9411E-6</c:v>
                </c:pt>
                <c:pt idx="44">
                  <c:v>-8.9411E-6</c:v>
                </c:pt>
                <c:pt idx="45">
                  <c:v>1.0589E-6</c:v>
                </c:pt>
                <c:pt idx="46">
                  <c:v>-8.9411E-6</c:v>
                </c:pt>
                <c:pt idx="47">
                  <c:v>-8.9411E-6</c:v>
                </c:pt>
                <c:pt idx="48">
                  <c:v>-8.9411E-6</c:v>
                </c:pt>
                <c:pt idx="49">
                  <c:v>-8.9411E-6</c:v>
                </c:pt>
                <c:pt idx="50">
                  <c:v>-8.9411E-6</c:v>
                </c:pt>
                <c:pt idx="51">
                  <c:v>-8.9411E-6</c:v>
                </c:pt>
                <c:pt idx="52">
                  <c:v>1.0589E-6</c:v>
                </c:pt>
                <c:pt idx="53">
                  <c:v>-8.9411E-6</c:v>
                </c:pt>
                <c:pt idx="54">
                  <c:v>-8.9411E-6</c:v>
                </c:pt>
                <c:pt idx="55">
                  <c:v>-8.9411E-6</c:v>
                </c:pt>
                <c:pt idx="56">
                  <c:v>-8.9411E-6</c:v>
                </c:pt>
                <c:pt idx="57">
                  <c:v>-8.9411E-6</c:v>
                </c:pt>
                <c:pt idx="58">
                  <c:v>1.10589E-5</c:v>
                </c:pt>
                <c:pt idx="59">
                  <c:v>1.10589E-5</c:v>
                </c:pt>
                <c:pt idx="60">
                  <c:v>1.0589E-6</c:v>
                </c:pt>
                <c:pt idx="61">
                  <c:v>-8.9411E-6</c:v>
                </c:pt>
                <c:pt idx="62">
                  <c:v>-8.9411E-6</c:v>
                </c:pt>
                <c:pt idx="63">
                  <c:v>-8.9411E-6</c:v>
                </c:pt>
                <c:pt idx="64">
                  <c:v>1.10589E-5</c:v>
                </c:pt>
                <c:pt idx="65">
                  <c:v>2.10589E-5</c:v>
                </c:pt>
                <c:pt idx="66">
                  <c:v>2.10589E-5</c:v>
                </c:pt>
                <c:pt idx="67">
                  <c:v>1.10589E-5</c:v>
                </c:pt>
                <c:pt idx="68">
                  <c:v>-8.9411E-6</c:v>
                </c:pt>
                <c:pt idx="69">
                  <c:v>-1.89411E-5</c:v>
                </c:pt>
                <c:pt idx="70">
                  <c:v>-8.9411E-6</c:v>
                </c:pt>
                <c:pt idx="71">
                  <c:v>1.0589E-6</c:v>
                </c:pt>
                <c:pt idx="72">
                  <c:v>1.10589E-5</c:v>
                </c:pt>
                <c:pt idx="73">
                  <c:v>1.0589E-6</c:v>
                </c:pt>
                <c:pt idx="74">
                  <c:v>1.0589E-6</c:v>
                </c:pt>
                <c:pt idx="75">
                  <c:v>1.0589E-6</c:v>
                </c:pt>
                <c:pt idx="76">
                  <c:v>1.10589E-5</c:v>
                </c:pt>
                <c:pt idx="77">
                  <c:v>1.10589E-5</c:v>
                </c:pt>
                <c:pt idx="78">
                  <c:v>1.10589E-5</c:v>
                </c:pt>
                <c:pt idx="79">
                  <c:v>1.10589E-5</c:v>
                </c:pt>
                <c:pt idx="80">
                  <c:v>1.0589E-6</c:v>
                </c:pt>
                <c:pt idx="81">
                  <c:v>1.10589E-5</c:v>
                </c:pt>
                <c:pt idx="82">
                  <c:v>2.10589E-5</c:v>
                </c:pt>
                <c:pt idx="83">
                  <c:v>2.10589E-5</c:v>
                </c:pt>
                <c:pt idx="84">
                  <c:v>2.10589E-5</c:v>
                </c:pt>
                <c:pt idx="85">
                  <c:v>2.10589E-5</c:v>
                </c:pt>
                <c:pt idx="86">
                  <c:v>3.10589E-5</c:v>
                </c:pt>
                <c:pt idx="87">
                  <c:v>3.10589E-5</c:v>
                </c:pt>
                <c:pt idx="88">
                  <c:v>2.10589E-5</c:v>
                </c:pt>
                <c:pt idx="89">
                  <c:v>1.0589E-6</c:v>
                </c:pt>
                <c:pt idx="90">
                  <c:v>-8.9411E-6</c:v>
                </c:pt>
                <c:pt idx="91">
                  <c:v>-8.9411E-6</c:v>
                </c:pt>
                <c:pt idx="92">
                  <c:v>-8.9411E-6</c:v>
                </c:pt>
                <c:pt idx="93">
                  <c:v>-8.9411E-6</c:v>
                </c:pt>
                <c:pt idx="94">
                  <c:v>-1.89411E-5</c:v>
                </c:pt>
                <c:pt idx="95">
                  <c:v>-1.89411E-5</c:v>
                </c:pt>
                <c:pt idx="96">
                  <c:v>-8.9411E-6</c:v>
                </c:pt>
                <c:pt idx="97">
                  <c:v>-8.9411E-6</c:v>
                </c:pt>
                <c:pt idx="98">
                  <c:v>1.0589E-6</c:v>
                </c:pt>
                <c:pt idx="99">
                  <c:v>1.0589E-6</c:v>
                </c:pt>
                <c:pt idx="100">
                  <c:v>1.0589E-6</c:v>
                </c:pt>
                <c:pt idx="101">
                  <c:v>1.0589E-6</c:v>
                </c:pt>
                <c:pt idx="102">
                  <c:v>1.0589E-6</c:v>
                </c:pt>
                <c:pt idx="103">
                  <c:v>1.0589E-6</c:v>
                </c:pt>
                <c:pt idx="104">
                  <c:v>1.0589E-6</c:v>
                </c:pt>
                <c:pt idx="105">
                  <c:v>1.0589E-6</c:v>
                </c:pt>
                <c:pt idx="106">
                  <c:v>-8.9411E-6</c:v>
                </c:pt>
                <c:pt idx="107">
                  <c:v>-1.89411E-5</c:v>
                </c:pt>
                <c:pt idx="108">
                  <c:v>-1.89411E-5</c:v>
                </c:pt>
                <c:pt idx="109">
                  <c:v>-8.9411E-6</c:v>
                </c:pt>
                <c:pt idx="110">
                  <c:v>1.0589E-6</c:v>
                </c:pt>
                <c:pt idx="111">
                  <c:v>1.0589E-6</c:v>
                </c:pt>
                <c:pt idx="112">
                  <c:v>1.10589E-5</c:v>
                </c:pt>
                <c:pt idx="113">
                  <c:v>1.10589E-5</c:v>
                </c:pt>
                <c:pt idx="114">
                  <c:v>1.0589E-6</c:v>
                </c:pt>
                <c:pt idx="115">
                  <c:v>1.0589E-6</c:v>
                </c:pt>
                <c:pt idx="116">
                  <c:v>1.10589E-5</c:v>
                </c:pt>
                <c:pt idx="117">
                  <c:v>1.10589E-5</c:v>
                </c:pt>
                <c:pt idx="118">
                  <c:v>1.10589E-5</c:v>
                </c:pt>
                <c:pt idx="119">
                  <c:v>1.10589E-5</c:v>
                </c:pt>
                <c:pt idx="120">
                  <c:v>1.10589E-5</c:v>
                </c:pt>
                <c:pt idx="121">
                  <c:v>1.10589E-5</c:v>
                </c:pt>
                <c:pt idx="122">
                  <c:v>1.0589E-6</c:v>
                </c:pt>
                <c:pt idx="123">
                  <c:v>1.0589E-6</c:v>
                </c:pt>
                <c:pt idx="124">
                  <c:v>1.0589E-6</c:v>
                </c:pt>
                <c:pt idx="125">
                  <c:v>-8.9411E-6</c:v>
                </c:pt>
                <c:pt idx="126">
                  <c:v>-8.9411E-6</c:v>
                </c:pt>
                <c:pt idx="127">
                  <c:v>-8.9411E-6</c:v>
                </c:pt>
                <c:pt idx="128">
                  <c:v>1.0589E-6</c:v>
                </c:pt>
                <c:pt idx="129">
                  <c:v>1.0589E-6</c:v>
                </c:pt>
                <c:pt idx="130">
                  <c:v>-8.9411E-6</c:v>
                </c:pt>
                <c:pt idx="131">
                  <c:v>1.0589E-6</c:v>
                </c:pt>
                <c:pt idx="132">
                  <c:v>1.0589E-6</c:v>
                </c:pt>
                <c:pt idx="133">
                  <c:v>1.0589E-6</c:v>
                </c:pt>
                <c:pt idx="134">
                  <c:v>1.0589E-6</c:v>
                </c:pt>
                <c:pt idx="135">
                  <c:v>1.0589E-6</c:v>
                </c:pt>
                <c:pt idx="136">
                  <c:v>1.0589E-6</c:v>
                </c:pt>
                <c:pt idx="137">
                  <c:v>1.0589E-6</c:v>
                </c:pt>
                <c:pt idx="138">
                  <c:v>1.10589E-5</c:v>
                </c:pt>
                <c:pt idx="139">
                  <c:v>1.10589E-5</c:v>
                </c:pt>
                <c:pt idx="140">
                  <c:v>1.10589E-5</c:v>
                </c:pt>
                <c:pt idx="141">
                  <c:v>1.0589E-6</c:v>
                </c:pt>
                <c:pt idx="142">
                  <c:v>1.0589E-6</c:v>
                </c:pt>
                <c:pt idx="143">
                  <c:v>1.0589E-6</c:v>
                </c:pt>
                <c:pt idx="144">
                  <c:v>1.0589E-6</c:v>
                </c:pt>
                <c:pt idx="145">
                  <c:v>-8.9411E-6</c:v>
                </c:pt>
                <c:pt idx="146">
                  <c:v>1.0589E-6</c:v>
                </c:pt>
                <c:pt idx="147">
                  <c:v>1.10589E-5</c:v>
                </c:pt>
                <c:pt idx="148">
                  <c:v>1.10589E-5</c:v>
                </c:pt>
                <c:pt idx="149">
                  <c:v>1.0589E-6</c:v>
                </c:pt>
                <c:pt idx="150">
                  <c:v>-8.9411E-6</c:v>
                </c:pt>
                <c:pt idx="151">
                  <c:v>-8.9411E-6</c:v>
                </c:pt>
                <c:pt idx="152">
                  <c:v>-8.9411E-6</c:v>
                </c:pt>
                <c:pt idx="153">
                  <c:v>-8.9411E-6</c:v>
                </c:pt>
                <c:pt idx="154">
                  <c:v>-8.9411E-6</c:v>
                </c:pt>
                <c:pt idx="155">
                  <c:v>1.0589E-6</c:v>
                </c:pt>
                <c:pt idx="156">
                  <c:v>1.0589E-6</c:v>
                </c:pt>
                <c:pt idx="157">
                  <c:v>1.0589E-6</c:v>
                </c:pt>
                <c:pt idx="158">
                  <c:v>1.10589E-5</c:v>
                </c:pt>
                <c:pt idx="159">
                  <c:v>1.10589E-5</c:v>
                </c:pt>
                <c:pt idx="160">
                  <c:v>1.10589E-5</c:v>
                </c:pt>
                <c:pt idx="161">
                  <c:v>1.0589E-6</c:v>
                </c:pt>
                <c:pt idx="162">
                  <c:v>-8.9411E-6</c:v>
                </c:pt>
                <c:pt idx="163">
                  <c:v>-8.9411E-6</c:v>
                </c:pt>
                <c:pt idx="164">
                  <c:v>1.0589E-6</c:v>
                </c:pt>
                <c:pt idx="165">
                  <c:v>1.0589E-6</c:v>
                </c:pt>
                <c:pt idx="166">
                  <c:v>1.0589E-6</c:v>
                </c:pt>
                <c:pt idx="167">
                  <c:v>1.0589E-6</c:v>
                </c:pt>
                <c:pt idx="168">
                  <c:v>-8.9411E-6</c:v>
                </c:pt>
                <c:pt idx="169">
                  <c:v>-8.9411E-6</c:v>
                </c:pt>
                <c:pt idx="170">
                  <c:v>-8.9411E-6</c:v>
                </c:pt>
                <c:pt idx="171">
                  <c:v>-8.9411E-6</c:v>
                </c:pt>
                <c:pt idx="172">
                  <c:v>-8.9411E-6</c:v>
                </c:pt>
                <c:pt idx="173">
                  <c:v>1.0589E-6</c:v>
                </c:pt>
                <c:pt idx="174">
                  <c:v>1.0589E-6</c:v>
                </c:pt>
                <c:pt idx="175">
                  <c:v>1.0589E-6</c:v>
                </c:pt>
                <c:pt idx="176">
                  <c:v>1.0589E-6</c:v>
                </c:pt>
                <c:pt idx="177">
                  <c:v>1.0589E-6</c:v>
                </c:pt>
                <c:pt idx="178">
                  <c:v>1.0589E-6</c:v>
                </c:pt>
                <c:pt idx="179">
                  <c:v>1.0589E-6</c:v>
                </c:pt>
                <c:pt idx="180">
                  <c:v>-8.9411E-6</c:v>
                </c:pt>
                <c:pt idx="181">
                  <c:v>1.0589E-6</c:v>
                </c:pt>
                <c:pt idx="182">
                  <c:v>1.10589E-5</c:v>
                </c:pt>
                <c:pt idx="183">
                  <c:v>2.10589E-5</c:v>
                </c:pt>
                <c:pt idx="184">
                  <c:v>3.10589E-5</c:v>
                </c:pt>
                <c:pt idx="185">
                  <c:v>2.10589E-5</c:v>
                </c:pt>
                <c:pt idx="186">
                  <c:v>1.10589E-5</c:v>
                </c:pt>
                <c:pt idx="187">
                  <c:v>1.0589E-6</c:v>
                </c:pt>
                <c:pt idx="188">
                  <c:v>-8.9411E-6</c:v>
                </c:pt>
                <c:pt idx="189">
                  <c:v>-1.89411E-5</c:v>
                </c:pt>
                <c:pt idx="190">
                  <c:v>-8.9411E-6</c:v>
                </c:pt>
                <c:pt idx="191">
                  <c:v>1.0589E-6</c:v>
                </c:pt>
                <c:pt idx="192">
                  <c:v>1.0589E-6</c:v>
                </c:pt>
                <c:pt idx="193">
                  <c:v>1.10589E-5</c:v>
                </c:pt>
                <c:pt idx="194">
                  <c:v>1.10589E-5</c:v>
                </c:pt>
                <c:pt idx="195">
                  <c:v>1.10589E-5</c:v>
                </c:pt>
                <c:pt idx="196">
                  <c:v>2.10589E-5</c:v>
                </c:pt>
                <c:pt idx="197">
                  <c:v>3.10589E-5</c:v>
                </c:pt>
                <c:pt idx="198">
                  <c:v>4.10589E-5</c:v>
                </c:pt>
                <c:pt idx="199">
                  <c:v>4.10589E-5</c:v>
                </c:pt>
                <c:pt idx="200">
                  <c:v>3.10589E-5</c:v>
                </c:pt>
                <c:pt idx="201">
                  <c:v>2.10589E-5</c:v>
                </c:pt>
                <c:pt idx="202">
                  <c:v>1.10589E-5</c:v>
                </c:pt>
                <c:pt idx="203">
                  <c:v>1.10589E-5</c:v>
                </c:pt>
                <c:pt idx="204">
                  <c:v>1.10589E-5</c:v>
                </c:pt>
                <c:pt idx="205">
                  <c:v>1.10589E-5</c:v>
                </c:pt>
                <c:pt idx="206">
                  <c:v>1.0589E-6</c:v>
                </c:pt>
                <c:pt idx="207">
                  <c:v>1.10589E-5</c:v>
                </c:pt>
                <c:pt idx="208">
                  <c:v>2.10589E-5</c:v>
                </c:pt>
                <c:pt idx="209">
                  <c:v>2.10589E-5</c:v>
                </c:pt>
                <c:pt idx="210">
                  <c:v>1.10589E-5</c:v>
                </c:pt>
                <c:pt idx="211">
                  <c:v>1.0589E-6</c:v>
                </c:pt>
                <c:pt idx="212">
                  <c:v>1.0589E-6</c:v>
                </c:pt>
                <c:pt idx="213">
                  <c:v>1.0589E-6</c:v>
                </c:pt>
                <c:pt idx="214">
                  <c:v>1.0589E-6</c:v>
                </c:pt>
                <c:pt idx="215">
                  <c:v>1.0589E-6</c:v>
                </c:pt>
                <c:pt idx="216">
                  <c:v>1.0589E-6</c:v>
                </c:pt>
                <c:pt idx="217">
                  <c:v>1.10589E-5</c:v>
                </c:pt>
                <c:pt idx="218">
                  <c:v>2.10589E-5</c:v>
                </c:pt>
                <c:pt idx="219">
                  <c:v>3.10589E-5</c:v>
                </c:pt>
                <c:pt idx="220">
                  <c:v>2.10589E-5</c:v>
                </c:pt>
                <c:pt idx="221">
                  <c:v>1.0589E-6</c:v>
                </c:pt>
                <c:pt idx="222">
                  <c:v>1.0589E-6</c:v>
                </c:pt>
                <c:pt idx="223">
                  <c:v>1.10589E-5</c:v>
                </c:pt>
                <c:pt idx="224">
                  <c:v>1.10589E-5</c:v>
                </c:pt>
                <c:pt idx="225">
                  <c:v>1.10589E-5</c:v>
                </c:pt>
                <c:pt idx="226">
                  <c:v>1.10589E-5</c:v>
                </c:pt>
                <c:pt idx="227">
                  <c:v>1.10589E-5</c:v>
                </c:pt>
                <c:pt idx="228">
                  <c:v>2.10589E-5</c:v>
                </c:pt>
                <c:pt idx="229">
                  <c:v>3.10589E-5</c:v>
                </c:pt>
                <c:pt idx="230">
                  <c:v>2.10589E-5</c:v>
                </c:pt>
                <c:pt idx="231">
                  <c:v>1.10589E-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8523032"/>
        <c:axId val="2099182584"/>
      </c:scatterChart>
      <c:valAx>
        <c:axId val="2098523032"/>
        <c:scaling>
          <c:orientation val="minMax"/>
          <c:max val="1340.0"/>
          <c:min val="980.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76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Comic Sans MS"/>
                <a:ea typeface="Comic Sans MS"/>
                <a:cs typeface="Comic Sans MS"/>
              </a:defRPr>
            </a:pPr>
            <a:endParaRPr lang="fr-FR"/>
          </a:p>
        </c:txPr>
        <c:crossAx val="2099182584"/>
        <c:crossesAt val="-0.002"/>
        <c:crossBetween val="midCat"/>
        <c:majorUnit val="50.0"/>
      </c:valAx>
      <c:valAx>
        <c:axId val="209918258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 w="1762">
            <a:solidFill>
              <a:srgbClr val="000000"/>
            </a:solidFill>
            <a:prstDash val="solid"/>
          </a:ln>
        </c:spPr>
        <c:crossAx val="2098523032"/>
        <c:crosses val="autoZero"/>
        <c:crossBetween val="midCat"/>
      </c:valAx>
      <c:spPr>
        <a:noFill/>
        <a:ln w="14094">
          <a:noFill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1193" b="0" i="0" u="none" strike="noStrike" baseline="0">
          <a:solidFill>
            <a:srgbClr val="000000"/>
          </a:solidFill>
          <a:latin typeface="Comic Sans MS"/>
          <a:ea typeface="Comic Sans MS"/>
          <a:cs typeface="Comic Sans MS"/>
        </a:defRPr>
      </a:pPr>
      <a:endParaRPr lang="fr-F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900" y="0"/>
            <a:ext cx="29829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520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705350"/>
            <a:ext cx="55054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829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900" y="9409113"/>
            <a:ext cx="29829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A4D983B-E750-B045-9A2D-E14BECDBDBA6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522362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DD7D2D-41DF-4348-8B72-D0E4DF91A57E}" type="slidenum">
              <a:rPr lang="fr-FR"/>
              <a:pPr/>
              <a:t>1</a:t>
            </a:fld>
            <a:endParaRPr lang="fr-FR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1A8F3-6E36-7649-B34D-1B6F38DD9D33}" type="slidenum">
              <a:rPr lang="fr-FR"/>
              <a:pPr/>
              <a:t>2</a:t>
            </a:fld>
            <a:endParaRPr lang="fr-FR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22C8EF-04DF-8246-8CB0-2054476653FD}" type="slidenum">
              <a:rPr lang="fr-FR"/>
              <a:pPr/>
              <a:t>3</a:t>
            </a:fld>
            <a:endParaRPr lang="fr-FR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ACA8DD-6CA1-7B48-8AA4-49F866A70B0B}" type="slidenum">
              <a:rPr lang="fr-FR"/>
              <a:pPr/>
              <a:t>4</a:t>
            </a:fld>
            <a:endParaRPr lang="fr-FR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EEA369-B51A-1B43-9DF9-25FDD97AF226}" type="slidenum">
              <a:rPr lang="fr-FR"/>
              <a:pPr/>
              <a:t>8</a:t>
            </a:fld>
            <a:endParaRPr lang="fr-FR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8FA8E-E0EA-5F44-B7C1-61737639B8FD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4077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7F0BF-55D3-AE4D-AB6E-76C18B43C21F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3600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22DEA-A284-C44B-B44D-1FA75109DF78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2756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922C9D2-43E8-ED40-80E4-7763C422304F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0267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02D0E66-1FA7-DD4D-B480-2A68FF08F19F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11440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4811ED6-300F-CD41-A7A4-E16CAB286D74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6826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A7092F-55D4-F647-B9F2-798AE78FF6C8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8428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0D96A-9B73-4D45-BB8A-9435879DFE97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8886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E32A9E-9369-4146-A97C-F78A5F254A32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76001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4FBB27-AC73-CD4C-B203-84DEB6708290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84499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DAA264-84E1-324F-BF66-320A4A00817A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4576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A2EAD9-91BD-C94E-B07A-E9DE8F6D69C8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3083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13576-4905-C146-A113-98C1FAA06A7C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0294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Faire glisser l'image vers l'espace réservé ou cliquer sur l'icône pour l'ajouter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1CD643-6E60-3847-B454-9FFE486E0A24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7069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99000">
              <a:schemeClr val="bg1"/>
            </a:gs>
            <a:gs pos="100000">
              <a:srgbClr val="FFCC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97E1B61-558F-B943-A142-18EF83DCD9C4}" type="slidenum">
              <a:rPr lang="fr-FR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Feuille_Microsoft_Excel_97_-_20042.xls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chart" Target="../charts/char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oleObject" Target="../embeddings/Feuille_Microsoft_Excel_97_-_20043.xls"/><Relationship Id="rId8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Feuille_Microsoft_Excel_97_-_20044.xls"/><Relationship Id="rId4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chart" Target="../charts/chart2.xml"/><Relationship Id="rId3" Type="http://schemas.openxmlformats.org/officeDocument/2006/relationships/chart" Target="../charts/char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Feuille_Microsoft_Excel_97_-_20041.xls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1520" y="1052736"/>
            <a:ext cx="8712968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b="1" dirty="0">
                <a:solidFill>
                  <a:srgbClr val="000090"/>
                </a:solidFill>
              </a:rPr>
              <a:t>Adsorption à l’interface oxyde /eau. Apport de l’interférométrie couplée à l’infrarouge de </a:t>
            </a:r>
            <a:r>
              <a:rPr lang="fr-FR" sz="2800" b="1" dirty="0" smtClean="0">
                <a:solidFill>
                  <a:srgbClr val="000090"/>
                </a:solidFill>
              </a:rPr>
              <a:t>surface</a:t>
            </a:r>
          </a:p>
          <a:p>
            <a:endParaRPr lang="fr-FR" dirty="0" smtClean="0"/>
          </a:p>
          <a:p>
            <a:endParaRPr lang="fr-FR" dirty="0"/>
          </a:p>
          <a:p>
            <a:pPr algn="ctr"/>
            <a:r>
              <a:rPr lang="fr-FR" sz="2000" dirty="0" smtClean="0"/>
              <a:t>M. Del </a:t>
            </a:r>
            <a:r>
              <a:rPr lang="fr-FR" sz="2000" dirty="0" err="1" smtClean="0"/>
              <a:t>Nero</a:t>
            </a:r>
            <a:r>
              <a:rPr lang="fr-FR" sz="2000" baseline="30000" dirty="0" err="1" smtClean="0"/>
              <a:t>a</a:t>
            </a:r>
            <a:r>
              <a:rPr lang="fr-FR" sz="2000" dirty="0" smtClean="0"/>
              <a:t>, C. </a:t>
            </a:r>
            <a:r>
              <a:rPr lang="fr-FR" sz="2000" dirty="0" err="1" smtClean="0"/>
              <a:t>Galindo</a:t>
            </a:r>
            <a:r>
              <a:rPr lang="fr-FR" sz="2000" baseline="30000" dirty="0" err="1" smtClean="0"/>
              <a:t>a</a:t>
            </a:r>
            <a:r>
              <a:rPr lang="fr-FR" sz="2000" dirty="0" smtClean="0"/>
              <a:t>, S. </a:t>
            </a:r>
            <a:r>
              <a:rPr lang="fr-FR" sz="2000" dirty="0" err="1" smtClean="0"/>
              <a:t>Georg</a:t>
            </a:r>
            <a:r>
              <a:rPr lang="fr-FR" sz="2000" baseline="30000" dirty="0" err="1" smtClean="0"/>
              <a:t>a</a:t>
            </a:r>
            <a:r>
              <a:rPr lang="fr-FR" sz="2000" dirty="0" smtClean="0"/>
              <a:t>, G. Bucher</a:t>
            </a:r>
            <a:r>
              <a:rPr lang="fr-FR" sz="2000" baseline="30000" dirty="0" smtClean="0"/>
              <a:t>a</a:t>
            </a:r>
            <a:r>
              <a:rPr lang="fr-FR" sz="2000" dirty="0" smtClean="0"/>
              <a:t>, </a:t>
            </a:r>
            <a:r>
              <a:rPr lang="fr-FR" sz="2000" u="sng" dirty="0" smtClean="0"/>
              <a:t>R. </a:t>
            </a:r>
            <a:r>
              <a:rPr lang="fr-FR" sz="2000" u="sng" dirty="0" err="1" smtClean="0"/>
              <a:t>Barillon</a:t>
            </a:r>
            <a:r>
              <a:rPr lang="fr-FR" sz="2000" u="sng" baseline="30000" dirty="0" err="1" smtClean="0"/>
              <a:t>a</a:t>
            </a:r>
            <a:endParaRPr lang="fr-FR" sz="2000" dirty="0" smtClean="0"/>
          </a:p>
          <a:p>
            <a:pPr algn="ctr"/>
            <a:r>
              <a:rPr lang="fr-FR" sz="2000" dirty="0" smtClean="0"/>
              <a:t> </a:t>
            </a:r>
            <a:r>
              <a:rPr lang="fr-FR" sz="2000" dirty="0"/>
              <a:t>P. </a:t>
            </a:r>
            <a:r>
              <a:rPr lang="fr-FR" sz="2000" dirty="0" err="1"/>
              <a:t>Montgomery</a:t>
            </a:r>
            <a:r>
              <a:rPr lang="fr-FR" sz="2000" baseline="30000" dirty="0" err="1"/>
              <a:t>b</a:t>
            </a:r>
            <a:r>
              <a:rPr lang="fr-FR" sz="2000" dirty="0"/>
              <a:t>, </a:t>
            </a:r>
            <a:r>
              <a:rPr lang="fr-FR" sz="2000" dirty="0" smtClean="0"/>
              <a:t>D</a:t>
            </a:r>
            <a:r>
              <a:rPr lang="fr-FR" sz="2000" dirty="0"/>
              <a:t>. </a:t>
            </a:r>
            <a:r>
              <a:rPr lang="fr-FR" sz="2000" dirty="0" err="1" smtClean="0"/>
              <a:t>Montaner</a:t>
            </a:r>
            <a:r>
              <a:rPr lang="fr-FR" sz="2000" baseline="30000" dirty="0" err="1" smtClean="0"/>
              <a:t>b</a:t>
            </a:r>
            <a:r>
              <a:rPr lang="fr-FR" sz="2000" dirty="0" smtClean="0"/>
              <a:t>, </a:t>
            </a:r>
            <a:endParaRPr lang="fr-FR" u="sng" baseline="30000" dirty="0" smtClean="0"/>
          </a:p>
          <a:p>
            <a:endParaRPr lang="fr-FR" dirty="0" smtClean="0"/>
          </a:p>
          <a:p>
            <a:endParaRPr lang="fr-FR" dirty="0"/>
          </a:p>
          <a:p>
            <a:pPr lvl="0"/>
            <a:r>
              <a:rPr lang="fr-FR" i="1" baseline="30000" dirty="0" err="1" smtClean="0"/>
              <a:t>a</a:t>
            </a:r>
            <a:r>
              <a:rPr lang="fr-FR" i="1" dirty="0" err="1" smtClean="0"/>
              <a:t>Institut</a:t>
            </a:r>
            <a:r>
              <a:rPr lang="fr-FR" i="1" dirty="0" smtClean="0"/>
              <a:t> </a:t>
            </a:r>
            <a:r>
              <a:rPr lang="fr-FR" i="1" dirty="0"/>
              <a:t>Pluridisciplinaire Hubert Curien (IPHC), UDS-</a:t>
            </a:r>
            <a:r>
              <a:rPr lang="fr-FR" i="1" dirty="0" smtClean="0"/>
              <a:t>CNRS, </a:t>
            </a:r>
            <a:r>
              <a:rPr lang="fr-FR" i="1" dirty="0"/>
              <a:t>UMR </a:t>
            </a:r>
            <a:r>
              <a:rPr lang="fr-FR" i="1" dirty="0" smtClean="0"/>
              <a:t>7178, </a:t>
            </a:r>
            <a:r>
              <a:rPr lang="fr-FR" i="1" dirty="0"/>
              <a:t>23 rue du </a:t>
            </a:r>
            <a:r>
              <a:rPr lang="fr-FR" i="1" dirty="0" err="1"/>
              <a:t>Loess</a:t>
            </a:r>
            <a:r>
              <a:rPr lang="fr-FR" i="1" dirty="0"/>
              <a:t>, BP 28, 67037 Strasbourg Cedex 2</a:t>
            </a:r>
            <a:r>
              <a:rPr lang="fr-FR" i="1" dirty="0" smtClean="0"/>
              <a:t>.</a:t>
            </a:r>
          </a:p>
          <a:p>
            <a:pPr lvl="0"/>
            <a:endParaRPr lang="fr-FR" dirty="0"/>
          </a:p>
          <a:p>
            <a:pPr lvl="0"/>
            <a:r>
              <a:rPr lang="fr-FR" i="1" baseline="30000" dirty="0" err="1"/>
              <a:t>b</a:t>
            </a:r>
            <a:r>
              <a:rPr lang="fr-FR" i="1" dirty="0" err="1" smtClean="0"/>
              <a:t>Institut</a:t>
            </a:r>
            <a:r>
              <a:rPr lang="fr-FR" i="1" dirty="0" smtClean="0"/>
              <a:t> </a:t>
            </a:r>
            <a:r>
              <a:rPr lang="fr-FR" i="1" dirty="0"/>
              <a:t>d’Electronique du Solide et des Systèmes (</a:t>
            </a:r>
            <a:r>
              <a:rPr lang="fr-FR" i="1" dirty="0" err="1"/>
              <a:t>InESS</a:t>
            </a:r>
            <a:r>
              <a:rPr lang="fr-FR" i="1" dirty="0"/>
              <a:t>), UDS-CNRS, UMR 7163, 23 rue du </a:t>
            </a:r>
            <a:r>
              <a:rPr lang="fr-FR" i="1" dirty="0" err="1"/>
              <a:t>Loess</a:t>
            </a:r>
            <a:r>
              <a:rPr lang="fr-FR" i="1" dirty="0"/>
              <a:t>, 67037 Strasbourg,</a:t>
            </a:r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1312333" y="7196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grpSp>
        <p:nvGrpSpPr>
          <p:cNvPr id="9" name="Grouper 8"/>
          <p:cNvGrpSpPr/>
          <p:nvPr/>
        </p:nvGrpSpPr>
        <p:grpSpPr>
          <a:xfrm>
            <a:off x="1691680" y="5877272"/>
            <a:ext cx="5934885" cy="808359"/>
            <a:chOff x="1919593" y="5877272"/>
            <a:chExt cx="5934885" cy="808359"/>
          </a:xfrm>
        </p:grpSpPr>
        <p:pic>
          <p:nvPicPr>
            <p:cNvPr id="2052" name="Picture 4" descr="IPH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593" y="5877272"/>
              <a:ext cx="1142622" cy="792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7" name="Picture 9" descr="Iness logo bi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216" y="5949280"/>
              <a:ext cx="1338262" cy="6461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75856" y="5949280"/>
              <a:ext cx="1280612" cy="736351"/>
            </a:xfrm>
            <a:prstGeom prst="rect">
              <a:avLst/>
            </a:prstGeom>
          </p:spPr>
        </p:pic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5949280"/>
              <a:ext cx="1191123" cy="661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er 63"/>
          <p:cNvGrpSpPr/>
          <p:nvPr/>
        </p:nvGrpSpPr>
        <p:grpSpPr>
          <a:xfrm>
            <a:off x="503039" y="980728"/>
            <a:ext cx="8640961" cy="5328592"/>
            <a:chOff x="539552" y="1484784"/>
            <a:chExt cx="8640961" cy="5328592"/>
          </a:xfrm>
        </p:grpSpPr>
        <p:grpSp>
          <p:nvGrpSpPr>
            <p:cNvPr id="25" name="Grouper 24"/>
            <p:cNvGrpSpPr/>
            <p:nvPr/>
          </p:nvGrpSpPr>
          <p:grpSpPr>
            <a:xfrm>
              <a:off x="539552" y="1484784"/>
              <a:ext cx="8640961" cy="4464496"/>
              <a:chOff x="3348154" y="3501008"/>
              <a:chExt cx="5196004" cy="2991298"/>
            </a:xfrm>
          </p:grpSpPr>
          <p:grpSp>
            <p:nvGrpSpPr>
              <p:cNvPr id="13" name="Group 39"/>
              <p:cNvGrpSpPr>
                <a:grpSpLocks/>
              </p:cNvGrpSpPr>
              <p:nvPr/>
            </p:nvGrpSpPr>
            <p:grpSpPr bwMode="auto">
              <a:xfrm>
                <a:off x="3348154" y="3573016"/>
                <a:ext cx="5044956" cy="2919290"/>
                <a:chOff x="2925" y="1485"/>
                <a:chExt cx="2861" cy="2650"/>
              </a:xfrm>
            </p:grpSpPr>
            <p:graphicFrame>
              <p:nvGraphicFramePr>
                <p:cNvPr id="14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6341763"/>
                    </p:ext>
                  </p:extLst>
                </p:nvPr>
              </p:nvGraphicFramePr>
              <p:xfrm>
                <a:off x="2925" y="1485"/>
                <a:ext cx="2736" cy="2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15" name="Feuille de calcul" r:id="rId3" imgW="6286500" imgH="2806700" progId="Excel.Sheet.8">
                        <p:embed/>
                      </p:oleObj>
                    </mc:Choice>
                    <mc:Fallback>
                      <p:oleObj name="Feuille de calcul" r:id="rId3" imgW="6286500" imgH="2806700" progId="Excel.Sheet.8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5" y="1485"/>
                              <a:ext cx="2736" cy="26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5227" y="3104"/>
                  <a:ext cx="559" cy="2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2000" dirty="0">
                      <a:solidFill>
                        <a:srgbClr val="FF00FF"/>
                      </a:solidFill>
                    </a:rPr>
                    <a:t>pH=</a:t>
                  </a:r>
                  <a:r>
                    <a:rPr lang="fr-FR" sz="2000" dirty="0" smtClean="0">
                      <a:solidFill>
                        <a:srgbClr val="FF00FF"/>
                      </a:solidFill>
                    </a:rPr>
                    <a:t>7.1  </a:t>
                  </a:r>
                  <a:r>
                    <a:rPr lang="fr-FR" sz="2400" b="1" u="sng" dirty="0" smtClean="0">
                      <a:solidFill>
                        <a:srgbClr val="FF00FF"/>
                      </a:solidFill>
                    </a:rPr>
                    <a:t>A/6</a:t>
                  </a:r>
                  <a:r>
                    <a:rPr lang="fr-FR" sz="2000" b="1" dirty="0" smtClean="0">
                      <a:solidFill>
                        <a:srgbClr val="FF00FF"/>
                      </a:solidFill>
                    </a:rPr>
                    <a:t> </a:t>
                  </a:r>
                  <a:endParaRPr lang="fr-FR" sz="2000" b="1" dirty="0">
                    <a:solidFill>
                      <a:srgbClr val="FF00FF"/>
                    </a:solidFill>
                  </a:endParaRPr>
                </a:p>
              </p:txBody>
            </p:sp>
            <p:sp>
              <p:nvSpPr>
                <p:cNvPr id="1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244" y="3410"/>
                  <a:ext cx="347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2000" dirty="0">
                      <a:solidFill>
                        <a:srgbClr val="FF0000"/>
                      </a:solidFill>
                    </a:rPr>
                    <a:t>pH=</a:t>
                  </a:r>
                  <a:r>
                    <a:rPr lang="fr-FR" sz="2000" dirty="0" smtClean="0">
                      <a:solidFill>
                        <a:srgbClr val="FF0000"/>
                      </a:solidFill>
                    </a:rPr>
                    <a:t>4.5</a:t>
                  </a:r>
                  <a:endParaRPr lang="fr-FR" sz="20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929" y="3430"/>
                  <a:ext cx="347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2000" dirty="0">
                      <a:solidFill>
                        <a:srgbClr val="008000"/>
                      </a:solidFill>
                    </a:rPr>
                    <a:t>pH=</a:t>
                  </a:r>
                  <a:r>
                    <a:rPr lang="fr-FR" sz="2000" dirty="0" smtClean="0">
                      <a:solidFill>
                        <a:srgbClr val="008000"/>
                      </a:solidFill>
                    </a:rPr>
                    <a:t>3.3</a:t>
                  </a:r>
                  <a:endParaRPr lang="fr-FR" sz="2000" dirty="0">
                    <a:solidFill>
                      <a:srgbClr val="008000"/>
                    </a:solidFill>
                  </a:endParaRPr>
                </a:p>
              </p:txBody>
            </p:sp>
          </p:grpSp>
          <p:sp>
            <p:nvSpPr>
              <p:cNvPr id="20" name="ZoneTexte 19"/>
              <p:cNvSpPr txBox="1"/>
              <p:nvPr/>
            </p:nvSpPr>
            <p:spPr>
              <a:xfrm>
                <a:off x="3491880" y="3501008"/>
                <a:ext cx="216699" cy="2680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 smtClean="0"/>
                  <a:t>A</a:t>
                </a:r>
                <a:endParaRPr lang="fr-FR" sz="2000" b="1" dirty="0"/>
              </a:p>
            </p:txBody>
          </p:sp>
          <p:sp>
            <p:nvSpPr>
              <p:cNvPr id="21" name="ZoneTexte 20"/>
              <p:cNvSpPr txBox="1"/>
              <p:nvPr/>
            </p:nvSpPr>
            <p:spPr>
              <a:xfrm>
                <a:off x="8118786" y="6106332"/>
                <a:ext cx="425372" cy="2680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/>
                  <a:t>c</a:t>
                </a:r>
                <a:r>
                  <a:rPr lang="fr-FR" sz="2000" b="1" dirty="0" smtClean="0"/>
                  <a:t>m</a:t>
                </a:r>
                <a:r>
                  <a:rPr lang="fr-FR" sz="2000" b="1" baseline="30000" dirty="0" smtClean="0"/>
                  <a:t>-1</a:t>
                </a:r>
                <a:endParaRPr lang="fr-FR" sz="2000" b="1" baseline="30000" dirty="0"/>
              </a:p>
            </p:txBody>
          </p:sp>
        </p:grpSp>
        <p:sp>
          <p:nvSpPr>
            <p:cNvPr id="26" name="ZoneTexte 25"/>
            <p:cNvSpPr txBox="1"/>
            <p:nvPr/>
          </p:nvSpPr>
          <p:spPr>
            <a:xfrm>
              <a:off x="2395121" y="1999873"/>
              <a:ext cx="5650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i="1" dirty="0" smtClean="0"/>
                <a:t>1008</a:t>
              </a:r>
              <a:endParaRPr lang="fr-FR" sz="1200" i="1" dirty="0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3131840" y="1988840"/>
              <a:ext cx="5650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i="1" dirty="0" smtClean="0"/>
                <a:t>1037</a:t>
              </a:r>
              <a:endParaRPr lang="fr-FR" sz="1200" i="1" dirty="0"/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6372200" y="1988840"/>
              <a:ext cx="55366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i="1" dirty="0" smtClean="0"/>
                <a:t>1174</a:t>
              </a:r>
              <a:endParaRPr lang="fr-FR" sz="1200" i="1" dirty="0"/>
            </a:p>
          </p:txBody>
        </p:sp>
        <p:cxnSp>
          <p:nvCxnSpPr>
            <p:cNvPr id="31" name="Connecteur droit 30"/>
            <p:cNvCxnSpPr/>
            <p:nvPr/>
          </p:nvCxnSpPr>
          <p:spPr>
            <a:xfrm flipV="1">
              <a:off x="2627784" y="2276872"/>
              <a:ext cx="0" cy="3024336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 flipV="1">
              <a:off x="3347864" y="2276872"/>
              <a:ext cx="0" cy="3024336"/>
            </a:xfrm>
            <a:prstGeom prst="line">
              <a:avLst/>
            </a:prstGeom>
            <a:ln w="2540" cmpd="sng"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 flipV="1">
              <a:off x="3995936" y="2276872"/>
              <a:ext cx="0" cy="3024336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 flipV="1">
              <a:off x="6084168" y="2276872"/>
              <a:ext cx="0" cy="3024336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ZoneTexte 38"/>
            <p:cNvSpPr txBox="1"/>
            <p:nvPr/>
          </p:nvSpPr>
          <p:spPr>
            <a:xfrm>
              <a:off x="7596336" y="2060848"/>
              <a:ext cx="1048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dirty="0" err="1" smtClean="0"/>
                <a:t>t</a:t>
              </a:r>
              <a:r>
                <a:rPr lang="fr-FR" sz="2400" dirty="0"/>
                <a:t> </a:t>
              </a:r>
              <a:r>
                <a:rPr lang="fr-FR" sz="2400" dirty="0" smtClean="0"/>
                <a:t>= 2 h</a:t>
              </a:r>
              <a:endParaRPr lang="fr-FR" sz="2400" dirty="0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3707904" y="1999873"/>
              <a:ext cx="5650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i="1" dirty="0" smtClean="0"/>
                <a:t>1070</a:t>
              </a:r>
              <a:endParaRPr lang="fr-FR" sz="1200" i="1" dirty="0"/>
            </a:p>
          </p:txBody>
        </p:sp>
        <p:cxnSp>
          <p:nvCxnSpPr>
            <p:cNvPr id="23" name="Connecteur droit 22"/>
            <p:cNvCxnSpPr/>
            <p:nvPr/>
          </p:nvCxnSpPr>
          <p:spPr>
            <a:xfrm flipV="1">
              <a:off x="4427984" y="2276872"/>
              <a:ext cx="0" cy="3024336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/>
            <p:cNvSpPr txBox="1"/>
            <p:nvPr/>
          </p:nvSpPr>
          <p:spPr>
            <a:xfrm>
              <a:off x="4150926" y="1999873"/>
              <a:ext cx="5650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i="1" dirty="0" smtClean="0"/>
                <a:t>1090</a:t>
              </a:r>
              <a:endParaRPr lang="fr-FR" sz="1200" i="1" dirty="0"/>
            </a:p>
          </p:txBody>
        </p:sp>
        <p:cxnSp>
          <p:nvCxnSpPr>
            <p:cNvPr id="30" name="Connecteur droit 29"/>
            <p:cNvCxnSpPr/>
            <p:nvPr/>
          </p:nvCxnSpPr>
          <p:spPr>
            <a:xfrm flipV="1">
              <a:off x="5292080" y="2276872"/>
              <a:ext cx="0" cy="3024336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 flipV="1">
              <a:off x="6588224" y="2276872"/>
              <a:ext cx="8384" cy="3024336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ZoneTexte 32"/>
            <p:cNvSpPr txBox="1"/>
            <p:nvPr/>
          </p:nvSpPr>
          <p:spPr>
            <a:xfrm>
              <a:off x="5026443" y="1988840"/>
              <a:ext cx="55366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i="1" dirty="0" smtClean="0"/>
                <a:t>1134</a:t>
              </a:r>
              <a:endParaRPr lang="fr-FR" sz="1200" i="1" dirty="0"/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5818531" y="1999873"/>
              <a:ext cx="55366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i="1" dirty="0" smtClean="0"/>
                <a:t>1160</a:t>
              </a:r>
              <a:endParaRPr lang="fr-FR" sz="1200" i="1" dirty="0"/>
            </a:p>
          </p:txBody>
        </p:sp>
        <p:cxnSp>
          <p:nvCxnSpPr>
            <p:cNvPr id="8" name="Connecteur droit avec flèche 7"/>
            <p:cNvCxnSpPr/>
            <p:nvPr/>
          </p:nvCxnSpPr>
          <p:spPr>
            <a:xfrm>
              <a:off x="3563888" y="5877272"/>
              <a:ext cx="1152128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avec flèche 36"/>
            <p:cNvCxnSpPr/>
            <p:nvPr/>
          </p:nvCxnSpPr>
          <p:spPr>
            <a:xfrm>
              <a:off x="2555776" y="6381328"/>
              <a:ext cx="5040560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ZoneTexte 11"/>
            <p:cNvSpPr txBox="1"/>
            <p:nvPr/>
          </p:nvSpPr>
          <p:spPr>
            <a:xfrm>
              <a:off x="3275856" y="5939988"/>
              <a:ext cx="17630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élongation Al-O  </a:t>
              </a:r>
              <a:endParaRPr lang="fr-FR" dirty="0"/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3851920" y="6444044"/>
              <a:ext cx="18523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éformation OH  </a:t>
              </a:r>
              <a:endParaRPr lang="fr-FR" dirty="0"/>
            </a:p>
          </p:txBody>
        </p:sp>
      </p:grpSp>
      <p:sp>
        <p:nvSpPr>
          <p:cNvPr id="6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44624"/>
            <a:ext cx="9252520" cy="1143000"/>
          </a:xfrm>
        </p:spPr>
        <p:txBody>
          <a:bodyPr/>
          <a:lstStyle/>
          <a:p>
            <a:r>
              <a:rPr lang="fr-FR" sz="2800" dirty="0"/>
              <a:t> </a:t>
            </a:r>
            <a:r>
              <a:rPr lang="fr-FR" sz="2400" b="1" dirty="0" smtClean="0">
                <a:solidFill>
                  <a:srgbClr val="000090"/>
                </a:solidFill>
              </a:rPr>
              <a:t>Modification du dépôt </a:t>
            </a:r>
            <a:r>
              <a:rPr lang="fr-FR" sz="2400" b="1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lang="fr-FR" sz="2400" b="1" dirty="0" smtClean="0">
                <a:solidFill>
                  <a:srgbClr val="000090"/>
                </a:solidFill>
              </a:rPr>
              <a:t>-Al</a:t>
            </a:r>
            <a:r>
              <a:rPr lang="fr-FR" sz="24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400" b="1" dirty="0" smtClean="0">
                <a:solidFill>
                  <a:srgbClr val="000090"/>
                </a:solidFill>
              </a:rPr>
              <a:t>O</a:t>
            </a:r>
            <a:r>
              <a:rPr lang="fr-FR" sz="2400" b="1" baseline="-25000" dirty="0" smtClean="0">
                <a:solidFill>
                  <a:srgbClr val="000090"/>
                </a:solidFill>
              </a:rPr>
              <a:t>3</a:t>
            </a:r>
            <a:r>
              <a:rPr lang="fr-FR" sz="2400" b="1" dirty="0" smtClean="0">
                <a:solidFill>
                  <a:srgbClr val="000090"/>
                </a:solidFill>
              </a:rPr>
              <a:t> en solution aqueuse</a:t>
            </a:r>
            <a:r>
              <a:rPr lang="fr-FR" sz="2800" b="1" dirty="0" smtClean="0">
                <a:solidFill>
                  <a:srgbClr val="000090"/>
                </a:solidFill>
              </a:rPr>
              <a:t/>
            </a:r>
            <a:br>
              <a:rPr lang="fr-FR" sz="2800" b="1" dirty="0" smtClean="0">
                <a:solidFill>
                  <a:srgbClr val="000090"/>
                </a:solidFill>
              </a:rPr>
            </a:br>
            <a:r>
              <a:rPr lang="fr-FR" sz="2000" b="1" dirty="0" smtClean="0">
                <a:solidFill>
                  <a:srgbClr val="000090"/>
                </a:solidFill>
              </a:rPr>
              <a:t>effet du pH</a:t>
            </a:r>
            <a:endParaRPr lang="fr-FR" sz="2000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331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er 5"/>
          <p:cNvGrpSpPr/>
          <p:nvPr/>
        </p:nvGrpSpPr>
        <p:grpSpPr>
          <a:xfrm>
            <a:off x="395536" y="1270501"/>
            <a:ext cx="8640960" cy="934363"/>
            <a:chOff x="323528" y="334397"/>
            <a:chExt cx="8640960" cy="934363"/>
          </a:xfrm>
        </p:grpSpPr>
        <p:sp>
          <p:nvSpPr>
            <p:cNvPr id="7" name="ZoneTexte 6"/>
            <p:cNvSpPr txBox="1"/>
            <p:nvPr/>
          </p:nvSpPr>
          <p:spPr>
            <a:xfrm>
              <a:off x="6162444" y="345430"/>
              <a:ext cx="280204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dirty="0" err="1" smtClean="0"/>
                <a:t>Boehmitisation</a:t>
              </a:r>
              <a:r>
                <a:rPr lang="fr-FR" dirty="0" smtClean="0"/>
                <a:t> </a:t>
              </a:r>
            </a:p>
            <a:p>
              <a:pPr algn="ctr"/>
              <a:r>
                <a:rPr lang="fr-FR" dirty="0" smtClean="0"/>
                <a:t>(dissolution, précipitation)</a:t>
              </a:r>
            </a:p>
            <a:p>
              <a:pPr algn="ctr"/>
              <a:r>
                <a:rPr lang="fr-FR" dirty="0" err="1" smtClean="0"/>
                <a:t>AlO</a:t>
              </a:r>
              <a:r>
                <a:rPr lang="fr-FR" dirty="0" smtClean="0"/>
                <a:t>(OH)</a:t>
              </a: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3203848" y="345430"/>
              <a:ext cx="158316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dirty="0" err="1" smtClean="0"/>
                <a:t>Bayeritisation</a:t>
              </a:r>
              <a:r>
                <a:rPr lang="fr-FR" dirty="0" smtClean="0"/>
                <a:t> </a:t>
              </a:r>
            </a:p>
            <a:p>
              <a:pPr algn="ctr"/>
              <a:r>
                <a:rPr lang="fr-FR" dirty="0" smtClean="0"/>
                <a:t>de surface</a:t>
              </a:r>
            </a:p>
            <a:p>
              <a:pPr algn="ctr"/>
              <a:r>
                <a:rPr lang="fr-FR" dirty="0" smtClean="0"/>
                <a:t>Al(OH)</a:t>
              </a:r>
              <a:r>
                <a:rPr lang="fr-FR" baseline="-25000" dirty="0" smtClean="0"/>
                <a:t>3</a:t>
              </a:r>
            </a:p>
          </p:txBody>
        </p:sp>
        <p:cxnSp>
          <p:nvCxnSpPr>
            <p:cNvPr id="9" name="Connecteur droit avec flèche 8"/>
            <p:cNvCxnSpPr/>
            <p:nvPr/>
          </p:nvCxnSpPr>
          <p:spPr>
            <a:xfrm>
              <a:off x="1619672" y="548680"/>
              <a:ext cx="1368152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er 9"/>
            <p:cNvGrpSpPr/>
            <p:nvPr/>
          </p:nvGrpSpPr>
          <p:grpSpPr>
            <a:xfrm>
              <a:off x="1979712" y="692696"/>
              <a:ext cx="504056" cy="338554"/>
              <a:chOff x="7236296" y="1556792"/>
              <a:chExt cx="504056" cy="338554"/>
            </a:xfrm>
          </p:grpSpPr>
          <p:sp>
            <p:nvSpPr>
              <p:cNvPr id="16" name="ZoneTexte 15"/>
              <p:cNvSpPr txBox="1"/>
              <p:nvPr/>
            </p:nvSpPr>
            <p:spPr>
              <a:xfrm>
                <a:off x="7236296" y="1556792"/>
                <a:ext cx="458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b="1" dirty="0" smtClean="0"/>
                  <a:t>pH  </a:t>
                </a:r>
                <a:endParaRPr lang="fr-FR" sz="1600" b="1" dirty="0"/>
              </a:p>
            </p:txBody>
          </p:sp>
          <p:cxnSp>
            <p:nvCxnSpPr>
              <p:cNvPr id="17" name="Connecteur droit avec flèche 16"/>
              <p:cNvCxnSpPr/>
              <p:nvPr/>
            </p:nvCxnSpPr>
            <p:spPr>
              <a:xfrm flipV="1">
                <a:off x="7668344" y="1628800"/>
                <a:ext cx="72008" cy="144016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Rectangle 10"/>
            <p:cNvSpPr/>
            <p:nvPr/>
          </p:nvSpPr>
          <p:spPr>
            <a:xfrm>
              <a:off x="323528" y="334397"/>
              <a:ext cx="112140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FR" dirty="0" smtClean="0">
                  <a:latin typeface="Arial"/>
                  <a:cs typeface="Arial"/>
                </a:rPr>
                <a:t>Corindon</a:t>
              </a:r>
            </a:p>
            <a:p>
              <a:pPr algn="ctr"/>
              <a:r>
                <a:rPr lang="fr-FR" dirty="0" smtClean="0">
                  <a:latin typeface="Symbol" charset="2"/>
                  <a:cs typeface="Symbol" charset="2"/>
                </a:rPr>
                <a:t>a</a:t>
              </a:r>
              <a:r>
                <a:rPr lang="fr-FR" dirty="0"/>
                <a:t>-</a:t>
              </a:r>
              <a:r>
                <a:rPr lang="fr-FR" dirty="0" smtClean="0"/>
                <a:t>Al</a:t>
              </a:r>
              <a:r>
                <a:rPr lang="fr-FR" baseline="-25000" dirty="0" smtClean="0"/>
                <a:t>2</a:t>
              </a:r>
              <a:r>
                <a:rPr lang="fr-FR" dirty="0" smtClean="0"/>
                <a:t>O</a:t>
              </a:r>
              <a:r>
                <a:rPr lang="fr-FR" baseline="-25000" dirty="0" smtClean="0"/>
                <a:t>3</a:t>
              </a:r>
              <a:endParaRPr lang="fr-FR" dirty="0"/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>
              <a:off x="4860032" y="548680"/>
              <a:ext cx="1368152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er 12"/>
            <p:cNvGrpSpPr/>
            <p:nvPr/>
          </p:nvGrpSpPr>
          <p:grpSpPr>
            <a:xfrm>
              <a:off x="5220072" y="692696"/>
              <a:ext cx="504056" cy="338554"/>
              <a:chOff x="7236296" y="1556792"/>
              <a:chExt cx="504056" cy="338554"/>
            </a:xfrm>
          </p:grpSpPr>
          <p:sp>
            <p:nvSpPr>
              <p:cNvPr id="14" name="ZoneTexte 13"/>
              <p:cNvSpPr txBox="1"/>
              <p:nvPr/>
            </p:nvSpPr>
            <p:spPr>
              <a:xfrm>
                <a:off x="7236296" y="1556792"/>
                <a:ext cx="458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b="1" dirty="0" smtClean="0"/>
                  <a:t>pH  </a:t>
                </a:r>
                <a:endParaRPr lang="fr-FR" sz="1600" b="1" dirty="0"/>
              </a:p>
            </p:txBody>
          </p:sp>
          <p:cxnSp>
            <p:nvCxnSpPr>
              <p:cNvPr id="15" name="Connecteur droit avec flèche 14"/>
              <p:cNvCxnSpPr/>
              <p:nvPr/>
            </p:nvCxnSpPr>
            <p:spPr>
              <a:xfrm flipV="1">
                <a:off x="7668344" y="1628800"/>
                <a:ext cx="72008" cy="144016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Grouper 17"/>
          <p:cNvGrpSpPr/>
          <p:nvPr/>
        </p:nvGrpSpPr>
        <p:grpSpPr>
          <a:xfrm>
            <a:off x="1547664" y="2536304"/>
            <a:ext cx="5904656" cy="4421088"/>
            <a:chOff x="1619672" y="836712"/>
            <a:chExt cx="5904656" cy="4421088"/>
          </a:xfrm>
        </p:grpSpPr>
        <p:graphicFrame>
          <p:nvGraphicFramePr>
            <p:cNvPr id="19" name="Graphique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5581795"/>
                </p:ext>
              </p:extLst>
            </p:nvPr>
          </p:nvGraphicFramePr>
          <p:xfrm>
            <a:off x="1619672" y="836712"/>
            <a:ext cx="4990678" cy="442108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20" name="ZoneTexte 19"/>
            <p:cNvSpPr txBox="1"/>
            <p:nvPr/>
          </p:nvSpPr>
          <p:spPr>
            <a:xfrm>
              <a:off x="6374433" y="1763524"/>
              <a:ext cx="10058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FF0000"/>
                  </a:solidFill>
                </a:rPr>
                <a:t>bayerite</a:t>
              </a: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6372200" y="1196752"/>
              <a:ext cx="1070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8000"/>
                  </a:solidFill>
                </a:rPr>
                <a:t>corindon</a:t>
              </a:r>
              <a:endParaRPr lang="fr-FR" dirty="0">
                <a:solidFill>
                  <a:srgbClr val="008000"/>
                </a:solidFill>
              </a:endParaRP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6390071" y="2348880"/>
              <a:ext cx="11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0000FF"/>
                  </a:solidFill>
                </a:rPr>
                <a:t>boehmite</a:t>
              </a:r>
              <a:endParaRPr lang="fr-FR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1550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40"/>
          <p:cNvGrpSpPr>
            <a:grpSpLocks/>
          </p:cNvGrpSpPr>
          <p:nvPr/>
        </p:nvGrpSpPr>
        <p:grpSpPr bwMode="auto">
          <a:xfrm>
            <a:off x="-216024" y="1536700"/>
            <a:ext cx="3347864" cy="2336800"/>
            <a:chOff x="0" y="1064"/>
            <a:chExt cx="1791" cy="1472"/>
          </a:xfrm>
        </p:grpSpPr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279" y="1064"/>
              <a:ext cx="1072" cy="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sz="1100" dirty="0">
                  <a:latin typeface="Symbol" charset="0"/>
                  <a:cs typeface="Arial" charset="0"/>
                </a:rPr>
                <a:t>a</a:t>
              </a:r>
              <a:r>
                <a:rPr lang="fr-FR" sz="1100" dirty="0">
                  <a:latin typeface="Comic Sans MS" charset="0"/>
                  <a:cs typeface="Arial" charset="0"/>
                </a:rPr>
                <a:t>-Al</a:t>
              </a:r>
              <a:r>
                <a:rPr lang="fr-FR" sz="1100" baseline="-25000" dirty="0">
                  <a:latin typeface="Comic Sans MS" charset="0"/>
                  <a:cs typeface="Arial" charset="0"/>
                </a:rPr>
                <a:t>2</a:t>
              </a:r>
              <a:r>
                <a:rPr lang="fr-FR" sz="1100" dirty="0">
                  <a:latin typeface="Comic Sans MS" charset="0"/>
                  <a:cs typeface="Arial" charset="0"/>
                </a:rPr>
                <a:t>O</a:t>
              </a:r>
              <a:r>
                <a:rPr lang="fr-FR" sz="1100" baseline="-25000" dirty="0">
                  <a:latin typeface="Comic Sans MS" charset="0"/>
                  <a:cs typeface="Arial" charset="0"/>
                </a:rPr>
                <a:t>3</a:t>
              </a:r>
              <a:r>
                <a:rPr lang="fr-FR" sz="1100" dirty="0">
                  <a:latin typeface="Comic Sans MS" charset="0"/>
                  <a:cs typeface="Arial" charset="0"/>
                </a:rPr>
                <a:t> 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dépôt à </a:t>
              </a:r>
              <a:r>
                <a:rPr lang="fr-FR" sz="1100" dirty="0">
                  <a:latin typeface="Comic Sans MS" charset="0"/>
                  <a:cs typeface="Arial" charset="0"/>
                </a:rPr>
                <a:t>pH 3.3 </a:t>
              </a:r>
            </a:p>
            <a:p>
              <a:pPr algn="ctr"/>
              <a:r>
                <a:rPr lang="fr-FR" sz="1100" dirty="0" smtClean="0">
                  <a:latin typeface="Comic Sans MS" charset="0"/>
                  <a:cs typeface="Arial" charset="0"/>
                </a:rPr>
                <a:t>solutions </a:t>
              </a:r>
              <a:r>
                <a:rPr lang="fr-FR" sz="1100" dirty="0" err="1" smtClean="0">
                  <a:latin typeface="Comic Sans MS" charset="0"/>
                  <a:cs typeface="Arial" charset="0"/>
                </a:rPr>
                <a:t>NaCl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 </a:t>
              </a:r>
              <a:r>
                <a:rPr lang="fr-FR" sz="1100" dirty="0">
                  <a:latin typeface="Comic Sans MS" charset="0"/>
                  <a:cs typeface="Arial" charset="0"/>
                </a:rPr>
                <a:t>à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 </a:t>
              </a:r>
              <a:r>
                <a:rPr lang="fr-FR" sz="1100" dirty="0">
                  <a:latin typeface="Comic Sans MS" charset="0"/>
                  <a:cs typeface="Arial" charset="0"/>
                </a:rPr>
                <a:t>pH 3.3</a:t>
              </a:r>
            </a:p>
            <a:p>
              <a:pPr algn="ctr"/>
              <a:r>
                <a:rPr lang="fr-FR" sz="1100" dirty="0" smtClean="0">
                  <a:latin typeface="Comic Sans MS" charset="0"/>
                  <a:cs typeface="Arial" charset="0"/>
                </a:rPr>
                <a:t> </a:t>
              </a:r>
              <a:r>
                <a:rPr lang="fr-FR" sz="1100" dirty="0">
                  <a:latin typeface="Comic Sans MS" charset="0"/>
                  <a:cs typeface="Arial" charset="0"/>
                </a:rPr>
                <a:t>0.1 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g.L</a:t>
              </a:r>
              <a:r>
                <a:rPr lang="fr-FR" sz="1100" baseline="30000" dirty="0">
                  <a:latin typeface="Comic Sans MS" charset="0"/>
                  <a:cs typeface="Arial" charset="0"/>
                </a:rPr>
                <a:t>-1</a:t>
              </a:r>
              <a:r>
                <a:rPr lang="fr-FR" sz="1100" dirty="0">
                  <a:latin typeface="Comic Sans MS" charset="0"/>
                  <a:cs typeface="Arial" charset="0"/>
                </a:rPr>
                <a:t> </a:t>
              </a:r>
            </a:p>
            <a:p>
              <a:pPr algn="ctr"/>
              <a:endParaRPr lang="fr-FR" sz="1100" dirty="0">
                <a:latin typeface="Comic Sans MS" charset="0"/>
                <a:cs typeface="Arial" charset="0"/>
              </a:endParaRPr>
            </a:p>
            <a:p>
              <a:pPr algn="ctr"/>
              <a:r>
                <a:rPr lang="fr-FR" sz="1100" dirty="0">
                  <a:latin typeface="Comic Sans MS" charset="0"/>
                  <a:cs typeface="Arial" charset="0"/>
                </a:rPr>
                <a:t>« 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Hydratation</a:t>
              </a:r>
              <a:r>
                <a:rPr lang="fr-FR" sz="1100" dirty="0">
                  <a:latin typeface="Comic Sans MS" charset="0"/>
                  <a:cs typeface="Arial" charset="0"/>
                </a:rPr>
                <a:t> » 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pendant </a:t>
              </a:r>
              <a:r>
                <a:rPr lang="fr-FR" sz="1100" dirty="0">
                  <a:latin typeface="Comic Sans MS" charset="0"/>
                  <a:cs typeface="Arial" charset="0"/>
                </a:rPr>
                <a:t>3h</a:t>
              </a: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732" y="1754"/>
              <a:ext cx="1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sz="1400"/>
                <a:t>+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0" y="1945"/>
              <a:ext cx="1791" cy="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fr-FR" sz="1100" dirty="0">
                  <a:latin typeface="Comic Sans MS" charset="0"/>
                </a:rPr>
                <a:t>Ajout de  </a:t>
              </a:r>
              <a:r>
                <a:rPr lang="fr-FR" sz="1100" dirty="0" err="1" smtClean="0">
                  <a:latin typeface="Comic Sans MS" charset="0"/>
                </a:rPr>
                <a:t>P</a:t>
              </a:r>
              <a:r>
                <a:rPr lang="fr-FR" sz="1100" baseline="-25000" dirty="0" err="1" smtClean="0">
                  <a:latin typeface="Comic Sans MS" charset="0"/>
                </a:rPr>
                <a:t>aq</a:t>
              </a:r>
              <a:r>
                <a:rPr lang="fr-FR" sz="1100" dirty="0" smtClean="0">
                  <a:latin typeface="Comic Sans MS" charset="0"/>
                </a:rPr>
                <a:t> </a:t>
              </a:r>
              <a:r>
                <a:rPr lang="fr-FR" sz="900" dirty="0" smtClean="0">
                  <a:latin typeface="Comic Sans MS" charset="0"/>
                </a:rPr>
                <a:t>(</a:t>
              </a:r>
              <a:r>
                <a:rPr lang="fr-FR" sz="900" dirty="0" err="1">
                  <a:latin typeface="Comic Sans MS" charset="0"/>
                </a:rPr>
                <a:t>pka</a:t>
              </a:r>
              <a:r>
                <a:rPr lang="fr-FR" sz="900" dirty="0">
                  <a:latin typeface="Comic Sans MS" charset="0"/>
                </a:rPr>
                <a:t>: 2,1/7,2/12,4)</a:t>
              </a:r>
            </a:p>
            <a:p>
              <a:pPr algn="ctr"/>
              <a:r>
                <a:rPr lang="fr-FR" sz="1100" dirty="0">
                  <a:solidFill>
                    <a:srgbClr val="00FF00"/>
                  </a:solidFill>
                  <a:latin typeface="Comic Sans MS" charset="0"/>
                </a:rPr>
                <a:t> </a:t>
              </a:r>
              <a:r>
                <a:rPr lang="fr-FR" sz="1100" dirty="0">
                  <a:solidFill>
                    <a:srgbClr val="008000"/>
                  </a:solidFill>
                  <a:latin typeface="Comic Sans MS" charset="0"/>
                </a:rPr>
                <a:t>H</a:t>
              </a:r>
              <a:r>
                <a:rPr lang="fr-FR" sz="1100" baseline="-25000" dirty="0">
                  <a:solidFill>
                    <a:srgbClr val="008000"/>
                  </a:solidFill>
                  <a:latin typeface="Comic Sans MS" charset="0"/>
                </a:rPr>
                <a:t>2</a:t>
              </a:r>
              <a:r>
                <a:rPr lang="fr-FR" sz="1100" dirty="0">
                  <a:solidFill>
                    <a:srgbClr val="008000"/>
                  </a:solidFill>
                  <a:latin typeface="Comic Sans MS" charset="0"/>
                </a:rPr>
                <a:t>PO</a:t>
              </a:r>
              <a:r>
                <a:rPr lang="fr-FR" sz="1100" baseline="-25000" dirty="0">
                  <a:solidFill>
                    <a:srgbClr val="008000"/>
                  </a:solidFill>
                  <a:latin typeface="Comic Sans MS" charset="0"/>
                </a:rPr>
                <a:t>4</a:t>
              </a:r>
              <a:r>
                <a:rPr lang="fr-FR" sz="1100" baseline="30000" dirty="0">
                  <a:solidFill>
                    <a:srgbClr val="008000"/>
                  </a:solidFill>
                  <a:latin typeface="Comic Sans MS" charset="0"/>
                </a:rPr>
                <a:t>-</a:t>
              </a:r>
            </a:p>
            <a:p>
              <a:pPr algn="ctr"/>
              <a:r>
                <a:rPr lang="fr-FR" sz="1100" dirty="0" smtClean="0">
                  <a:latin typeface="Comic Sans MS" charset="0"/>
                </a:rPr>
                <a:t>17 et </a:t>
              </a:r>
              <a:r>
                <a:rPr lang="fr-FR" sz="1100" dirty="0">
                  <a:latin typeface="Comic Sans MS" charset="0"/>
                </a:rPr>
                <a:t>200µM</a:t>
              </a:r>
            </a:p>
            <a:p>
              <a:pPr algn="ctr"/>
              <a:r>
                <a:rPr lang="fr-FR" sz="1100" dirty="0" smtClean="0">
                  <a:latin typeface="Comic Sans MS" charset="0"/>
                </a:rPr>
                <a:t>(limite observation </a:t>
              </a:r>
              <a:r>
                <a:rPr lang="fr-FR" sz="1100" dirty="0">
                  <a:latin typeface="Comic Sans MS" charset="0"/>
                </a:rPr>
                <a:t>élongation P-O </a:t>
              </a:r>
              <a:r>
                <a:rPr lang="fr-FR" sz="1100" dirty="0" smtClean="0">
                  <a:latin typeface="Comic Sans MS" charset="0"/>
                </a:rPr>
                <a:t>&gt;800µM</a:t>
              </a:r>
              <a:r>
                <a:rPr lang="fr-FR" sz="1100" dirty="0">
                  <a:latin typeface="Comic Sans MS" charset="0"/>
                </a:rPr>
                <a:t>)</a:t>
              </a:r>
            </a:p>
            <a:p>
              <a:pPr algn="ctr"/>
              <a:r>
                <a:rPr lang="fr-FR" sz="1100" dirty="0" smtClean="0">
                  <a:solidFill>
                    <a:srgbClr val="008000"/>
                  </a:solidFill>
                  <a:latin typeface="Comic Sans MS" charset="0"/>
                </a:rPr>
                <a:t>1160</a:t>
              </a:r>
              <a:r>
                <a:rPr lang="fr-FR" sz="1100" dirty="0">
                  <a:solidFill>
                    <a:srgbClr val="008000"/>
                  </a:solidFill>
                  <a:latin typeface="Comic Sans MS" charset="0"/>
                </a:rPr>
                <a:t>, 1074, 940 cm</a:t>
              </a:r>
              <a:r>
                <a:rPr lang="fr-FR" sz="1100" baseline="30000" dirty="0">
                  <a:solidFill>
                    <a:srgbClr val="008000"/>
                  </a:solidFill>
                  <a:latin typeface="Comic Sans MS" charset="0"/>
                </a:rPr>
                <a:t>-1</a:t>
              </a:r>
            </a:p>
          </p:txBody>
        </p: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69863" y="4438650"/>
            <a:ext cx="2252662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fr-FR" baseline="30000"/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6731000" y="5792788"/>
            <a:ext cx="223202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900" dirty="0" smtClean="0">
                <a:solidFill>
                  <a:srgbClr val="00FF00"/>
                </a:solidFill>
                <a:latin typeface="Comic Sans MS" charset="0"/>
              </a:rPr>
              <a:t>Del </a:t>
            </a:r>
            <a:r>
              <a:rPr lang="fr-FR" sz="900" dirty="0">
                <a:solidFill>
                  <a:srgbClr val="00FF00"/>
                </a:solidFill>
                <a:latin typeface="Comic Sans MS" charset="0"/>
              </a:rPr>
              <a:t>Nero M., </a:t>
            </a:r>
            <a:r>
              <a:rPr lang="fr-FR" sz="900" dirty="0" err="1">
                <a:solidFill>
                  <a:srgbClr val="00FF00"/>
                </a:solidFill>
                <a:latin typeface="Comic Sans MS" charset="0"/>
              </a:rPr>
              <a:t>Galindo</a:t>
            </a:r>
            <a:r>
              <a:rPr lang="fr-FR" sz="900" dirty="0">
                <a:solidFill>
                  <a:srgbClr val="00FF00"/>
                </a:solidFill>
                <a:latin typeface="Comic Sans MS" charset="0"/>
              </a:rPr>
              <a:t> C., Barillon R., </a:t>
            </a:r>
            <a:r>
              <a:rPr lang="fr-FR" sz="900" dirty="0" err="1">
                <a:solidFill>
                  <a:srgbClr val="00FF00"/>
                </a:solidFill>
                <a:latin typeface="Comic Sans MS" charset="0"/>
              </a:rPr>
              <a:t>Halter</a:t>
            </a:r>
            <a:r>
              <a:rPr lang="fr-FR" sz="900" dirty="0">
                <a:solidFill>
                  <a:srgbClr val="00FF00"/>
                </a:solidFill>
                <a:latin typeface="Comic Sans MS" charset="0"/>
              </a:rPr>
              <a:t> E. and </a:t>
            </a:r>
            <a:r>
              <a:rPr lang="fr-FR" sz="900" dirty="0" err="1">
                <a:solidFill>
                  <a:srgbClr val="00FF00"/>
                </a:solidFill>
                <a:latin typeface="Comic Sans MS" charset="0"/>
              </a:rPr>
              <a:t>Madé</a:t>
            </a:r>
            <a:r>
              <a:rPr lang="fr-FR" sz="900" dirty="0">
                <a:solidFill>
                  <a:srgbClr val="00FF00"/>
                </a:solidFill>
                <a:latin typeface="Comic Sans MS" charset="0"/>
              </a:rPr>
              <a:t> B., J. </a:t>
            </a:r>
            <a:r>
              <a:rPr lang="fr-FR" sz="900" dirty="0" err="1">
                <a:solidFill>
                  <a:srgbClr val="00FF00"/>
                </a:solidFill>
                <a:latin typeface="Comic Sans MS" charset="0"/>
              </a:rPr>
              <a:t>Colloid</a:t>
            </a:r>
            <a:r>
              <a:rPr lang="fr-FR" sz="900" dirty="0">
                <a:solidFill>
                  <a:srgbClr val="00FF00"/>
                </a:solidFill>
                <a:latin typeface="Comic Sans MS" charset="0"/>
              </a:rPr>
              <a:t> </a:t>
            </a:r>
            <a:r>
              <a:rPr lang="fr-FR" sz="900" dirty="0" err="1">
                <a:solidFill>
                  <a:srgbClr val="00FF00"/>
                </a:solidFill>
                <a:latin typeface="Comic Sans MS" charset="0"/>
              </a:rPr>
              <a:t>Interf</a:t>
            </a:r>
            <a:r>
              <a:rPr lang="fr-FR" sz="900" dirty="0">
                <a:solidFill>
                  <a:srgbClr val="00FF00"/>
                </a:solidFill>
                <a:latin typeface="Comic Sans MS" charset="0"/>
              </a:rPr>
              <a:t>. </a:t>
            </a:r>
            <a:r>
              <a:rPr lang="fr-FR" sz="900" dirty="0" err="1">
                <a:solidFill>
                  <a:srgbClr val="00FF00"/>
                </a:solidFill>
                <a:latin typeface="Comic Sans MS" charset="0"/>
              </a:rPr>
              <a:t>Sci</a:t>
            </a:r>
            <a:r>
              <a:rPr lang="fr-FR" sz="900" dirty="0">
                <a:solidFill>
                  <a:srgbClr val="00FF00"/>
                </a:solidFill>
                <a:latin typeface="Comic Sans MS" charset="0"/>
              </a:rPr>
              <a:t>., 342 (2010) 337. </a:t>
            </a:r>
          </a:p>
        </p:txBody>
      </p:sp>
      <p:pic>
        <p:nvPicPr>
          <p:cNvPr id="40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3781077"/>
            <a:ext cx="23717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6624638" y="4324002"/>
            <a:ext cx="463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i="1">
                <a:solidFill>
                  <a:srgbClr val="0000FF"/>
                </a:solidFill>
              </a:rPr>
              <a:t>1008</a:t>
            </a:r>
            <a:endParaRPr lang="fr-FR" sz="1000" b="1" i="1" baseline="30000">
              <a:solidFill>
                <a:srgbClr val="0000FF"/>
              </a:solidFill>
            </a:endParaRPr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6842125" y="4143027"/>
            <a:ext cx="463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i="1">
                <a:solidFill>
                  <a:srgbClr val="0000FF"/>
                </a:solidFill>
              </a:rPr>
              <a:t>1037</a:t>
            </a:r>
            <a:endParaRPr lang="fr-FR" sz="1000" b="1" i="1" baseline="30000">
              <a:solidFill>
                <a:srgbClr val="0000FF"/>
              </a:solidFill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264400" y="4011265"/>
            <a:ext cx="463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i="1">
                <a:solidFill>
                  <a:srgbClr val="0000FF"/>
                </a:solidFill>
              </a:rPr>
              <a:t>1084</a:t>
            </a:r>
            <a:endParaRPr lang="fr-FR" sz="1000" b="1" i="1" baseline="30000">
              <a:solidFill>
                <a:srgbClr val="0000FF"/>
              </a:solidFill>
            </a:endParaRP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7612063" y="4289077"/>
            <a:ext cx="463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i="1">
                <a:solidFill>
                  <a:srgbClr val="00FF00"/>
                </a:solidFill>
              </a:rPr>
              <a:t>1137</a:t>
            </a:r>
            <a:endParaRPr lang="fr-FR" sz="1000" b="1" i="1" baseline="30000">
              <a:solidFill>
                <a:srgbClr val="00FF00"/>
              </a:solidFill>
            </a:endParaRPr>
          </a:p>
        </p:txBody>
      </p: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6347240" y="3717032"/>
            <a:ext cx="117708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 smtClean="0">
                <a:solidFill>
                  <a:srgbClr val="0000FF"/>
                </a:solidFill>
                <a:latin typeface="Comic Sans MS" charset="0"/>
              </a:rPr>
              <a:t>Déformation OH</a:t>
            </a:r>
            <a:endParaRPr lang="fr-FR" sz="10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7911529" y="3667090"/>
            <a:ext cx="11969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000" dirty="0" smtClean="0">
                <a:solidFill>
                  <a:srgbClr val="00FF00"/>
                </a:solidFill>
                <a:latin typeface="Comic Sans MS" charset="0"/>
              </a:rPr>
              <a:t>Élongation P</a:t>
            </a:r>
            <a:r>
              <a:rPr lang="fr-FR" sz="1000" dirty="0">
                <a:solidFill>
                  <a:srgbClr val="00FF00"/>
                </a:solidFill>
                <a:latin typeface="Comic Sans MS" charset="0"/>
              </a:rPr>
              <a:t>-O </a:t>
            </a:r>
            <a:r>
              <a:rPr lang="fr-FR" sz="1000" dirty="0" smtClean="0">
                <a:solidFill>
                  <a:srgbClr val="00FF00"/>
                </a:solidFill>
                <a:latin typeface="Comic Sans MS" charset="0"/>
              </a:rPr>
              <a:t>de PO</a:t>
            </a:r>
            <a:r>
              <a:rPr lang="fr-FR" sz="1000" baseline="-25000" dirty="0" smtClean="0">
                <a:solidFill>
                  <a:srgbClr val="00FF00"/>
                </a:solidFill>
                <a:latin typeface="Comic Sans MS" charset="0"/>
              </a:rPr>
              <a:t>4</a:t>
            </a:r>
            <a:r>
              <a:rPr lang="fr-FR" sz="1000" dirty="0" smtClean="0">
                <a:solidFill>
                  <a:srgbClr val="00FF00"/>
                </a:solidFill>
                <a:latin typeface="Comic Sans MS" charset="0"/>
              </a:rPr>
              <a:t>, </a:t>
            </a:r>
            <a:r>
              <a:rPr lang="fr-FR" sz="1000" b="1" dirty="0" smtClean="0">
                <a:solidFill>
                  <a:srgbClr val="00FF00"/>
                </a:solidFill>
                <a:latin typeface="Comic Sans MS" charset="0"/>
              </a:rPr>
              <a:t>précipité de surface </a:t>
            </a:r>
            <a:r>
              <a:rPr lang="fr-FR" sz="1000" dirty="0" err="1" smtClean="0">
                <a:solidFill>
                  <a:srgbClr val="00FF00"/>
                </a:solidFill>
                <a:latin typeface="Comic Sans MS" charset="0"/>
              </a:rPr>
              <a:t>Al-P</a:t>
            </a:r>
            <a:endParaRPr lang="fr-FR" sz="1000" dirty="0">
              <a:solidFill>
                <a:srgbClr val="00FF00"/>
              </a:solidFill>
              <a:latin typeface="Comic Sans MS" charset="0"/>
            </a:endParaRPr>
          </a:p>
        </p:txBody>
      </p:sp>
      <p:sp>
        <p:nvSpPr>
          <p:cNvPr id="48" name="Line 42"/>
          <p:cNvSpPr>
            <a:spLocks noChangeShapeType="1"/>
          </p:cNvSpPr>
          <p:nvPr/>
        </p:nvSpPr>
        <p:spPr bwMode="auto">
          <a:xfrm flipH="1">
            <a:off x="7962900" y="4206527"/>
            <a:ext cx="12065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6876256" y="5373216"/>
            <a:ext cx="15075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dirty="0" smtClean="0"/>
              <a:t>Nombre d’onde </a:t>
            </a:r>
            <a:r>
              <a:rPr lang="fr-FR" sz="1000" b="1" dirty="0"/>
              <a:t>(cm</a:t>
            </a:r>
            <a:r>
              <a:rPr lang="fr-FR" sz="1000" b="1" baseline="30000" dirty="0"/>
              <a:t>-1</a:t>
            </a:r>
            <a:r>
              <a:rPr lang="fr-FR" sz="1000" b="1" dirty="0"/>
              <a:t>)</a:t>
            </a:r>
          </a:p>
        </p:txBody>
      </p:sp>
      <p:grpSp>
        <p:nvGrpSpPr>
          <p:cNvPr id="50" name="Group 2"/>
          <p:cNvGrpSpPr>
            <a:grpSpLocks/>
          </p:cNvGrpSpPr>
          <p:nvPr/>
        </p:nvGrpSpPr>
        <p:grpSpPr bwMode="auto">
          <a:xfrm>
            <a:off x="3152775" y="1343025"/>
            <a:ext cx="2908300" cy="2060575"/>
            <a:chOff x="1986" y="846"/>
            <a:chExt cx="1832" cy="1298"/>
          </a:xfrm>
        </p:grpSpPr>
        <p:grpSp>
          <p:nvGrpSpPr>
            <p:cNvPr id="51" name="Group 3"/>
            <p:cNvGrpSpPr>
              <a:grpSpLocks/>
            </p:cNvGrpSpPr>
            <p:nvPr/>
          </p:nvGrpSpPr>
          <p:grpSpPr bwMode="auto">
            <a:xfrm>
              <a:off x="1986" y="846"/>
              <a:ext cx="1832" cy="1298"/>
              <a:chOff x="2010" y="912"/>
              <a:chExt cx="1832" cy="1298"/>
            </a:xfrm>
          </p:grpSpPr>
          <p:pic>
            <p:nvPicPr>
              <p:cNvPr id="5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0" y="912"/>
                <a:ext cx="1832" cy="1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Text Box 5"/>
              <p:cNvSpPr txBox="1">
                <a:spLocks noChangeArrowheads="1"/>
              </p:cNvSpPr>
              <p:nvPr/>
            </p:nvSpPr>
            <p:spPr bwMode="auto">
              <a:xfrm>
                <a:off x="2084" y="1817"/>
                <a:ext cx="284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sz="800"/>
                  <a:t>0.000</a:t>
                </a:r>
              </a:p>
            </p:txBody>
          </p:sp>
          <p:sp>
            <p:nvSpPr>
              <p:cNvPr id="55" name="Text Box 6"/>
              <p:cNvSpPr txBox="1">
                <a:spLocks noChangeArrowheads="1"/>
              </p:cNvSpPr>
              <p:nvPr/>
            </p:nvSpPr>
            <p:spPr bwMode="auto">
              <a:xfrm>
                <a:off x="2076" y="1479"/>
                <a:ext cx="278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800"/>
                  <a:t>0.005</a:t>
                </a:r>
              </a:p>
            </p:txBody>
          </p:sp>
        </p:grp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2048" y="1061"/>
              <a:ext cx="27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800"/>
                <a:t>0.010</a:t>
              </a:r>
            </a:p>
          </p:txBody>
        </p:sp>
      </p:grpSp>
      <p:pic>
        <p:nvPicPr>
          <p:cNvPr id="5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650" y="1477963"/>
            <a:ext cx="2559050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7" name="Rectangle 10"/>
          <p:cNvSpPr>
            <a:spLocks noChangeArrowheads="1"/>
          </p:cNvSpPr>
          <p:nvPr/>
        </p:nvSpPr>
        <p:spPr bwMode="auto">
          <a:xfrm>
            <a:off x="5842000" y="2865438"/>
            <a:ext cx="4413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/>
              <a:t>0.000</a:t>
            </a:r>
          </a:p>
        </p:txBody>
      </p: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5829300" y="2205038"/>
            <a:ext cx="4413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/>
              <a:t>0.008</a:t>
            </a: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4283968" y="1052736"/>
            <a:ext cx="3672408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00FF00"/>
                </a:solidFill>
                <a:latin typeface="Comic Sans MS" charset="0"/>
              </a:rPr>
              <a:t>Système :  </a:t>
            </a:r>
            <a:r>
              <a:rPr lang="fr-FR" b="1" dirty="0" err="1" smtClean="0">
                <a:solidFill>
                  <a:srgbClr val="00FF00"/>
                </a:solidFill>
                <a:latin typeface="Comic Sans MS" charset="0"/>
              </a:rPr>
              <a:t>P</a:t>
            </a:r>
            <a:r>
              <a:rPr lang="fr-FR" b="1" baseline="-25000" dirty="0" err="1" smtClean="0">
                <a:solidFill>
                  <a:srgbClr val="00FF00"/>
                </a:solidFill>
                <a:latin typeface="Comic Sans MS" charset="0"/>
              </a:rPr>
              <a:t>aq</a:t>
            </a:r>
            <a:r>
              <a:rPr lang="fr-FR" b="1" dirty="0" smtClean="0">
                <a:solidFill>
                  <a:srgbClr val="00FF00"/>
                </a:solidFill>
                <a:latin typeface="Comic Sans MS" charset="0"/>
              </a:rPr>
              <a:t> + </a:t>
            </a:r>
            <a:r>
              <a:rPr lang="fr-FR" b="1" dirty="0">
                <a:solidFill>
                  <a:srgbClr val="00FF00"/>
                </a:solidFill>
                <a:latin typeface="Symbol" charset="0"/>
                <a:cs typeface="Arial" charset="0"/>
              </a:rPr>
              <a:t>a</a:t>
            </a:r>
            <a:r>
              <a:rPr lang="fr-FR" b="1" dirty="0">
                <a:solidFill>
                  <a:srgbClr val="00FF00"/>
                </a:solidFill>
                <a:latin typeface="Comic Sans MS" charset="0"/>
                <a:cs typeface="Arial" charset="0"/>
              </a:rPr>
              <a:t>-</a:t>
            </a:r>
            <a:r>
              <a:rPr lang="fr-FR" b="1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Al</a:t>
            </a:r>
            <a:r>
              <a:rPr lang="fr-FR" b="1" baseline="-25000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2</a:t>
            </a:r>
            <a:r>
              <a:rPr lang="fr-FR" b="1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O</a:t>
            </a:r>
            <a:r>
              <a:rPr lang="fr-FR" b="1" baseline="-25000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3(s)</a:t>
            </a:r>
            <a:endParaRPr lang="fr-FR" b="1" baseline="-25000" dirty="0">
              <a:solidFill>
                <a:srgbClr val="00FF00"/>
              </a:solidFill>
              <a:latin typeface="Comic Sans MS" charset="0"/>
            </a:endParaRPr>
          </a:p>
        </p:txBody>
      </p:sp>
      <p:sp>
        <p:nvSpPr>
          <p:cNvPr id="60" name="Text Box 21"/>
          <p:cNvSpPr txBox="1">
            <a:spLocks noChangeArrowheads="1"/>
          </p:cNvSpPr>
          <p:nvPr/>
        </p:nvSpPr>
        <p:spPr bwMode="auto">
          <a:xfrm>
            <a:off x="3632200" y="1862138"/>
            <a:ext cx="10906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>
                <a:latin typeface="Comic Sans MS" charset="0"/>
              </a:rPr>
              <a:t>[P]</a:t>
            </a:r>
            <a:r>
              <a:rPr lang="fr-FR" sz="1000" b="1" baseline="-25000">
                <a:latin typeface="Comic Sans MS" charset="0"/>
              </a:rPr>
              <a:t>I,AQ</a:t>
            </a:r>
            <a:r>
              <a:rPr lang="fr-FR" sz="1000" b="1">
                <a:latin typeface="Comic Sans MS" charset="0"/>
              </a:rPr>
              <a:t> : 17µM</a:t>
            </a: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6134100" y="1811338"/>
            <a:ext cx="1168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>
                <a:latin typeface="Comic Sans MS" charset="0"/>
              </a:rPr>
              <a:t>[P]</a:t>
            </a:r>
            <a:r>
              <a:rPr lang="fr-FR" sz="1000" b="1" baseline="-25000">
                <a:latin typeface="Comic Sans MS" charset="0"/>
              </a:rPr>
              <a:t>I,AQ</a:t>
            </a:r>
            <a:r>
              <a:rPr lang="fr-FR" sz="1000" b="1">
                <a:latin typeface="Comic Sans MS" charset="0"/>
              </a:rPr>
              <a:t> : 200µM</a:t>
            </a: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4914416" y="2392363"/>
            <a:ext cx="7360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 smtClean="0"/>
              <a:t>Ajout  </a:t>
            </a:r>
            <a:r>
              <a:rPr lang="fr-FR" sz="1000" dirty="0" err="1" smtClean="0"/>
              <a:t>P</a:t>
            </a:r>
            <a:r>
              <a:rPr lang="fr-FR" sz="1000" baseline="-25000" dirty="0" err="1" smtClean="0"/>
              <a:t>aq</a:t>
            </a:r>
            <a:endParaRPr lang="fr-FR" sz="1000" baseline="-25000" dirty="0"/>
          </a:p>
        </p:txBody>
      </p:sp>
      <p:sp>
        <p:nvSpPr>
          <p:cNvPr id="63" name="Line 24"/>
          <p:cNvSpPr>
            <a:spLocks noChangeShapeType="1"/>
          </p:cNvSpPr>
          <p:nvPr/>
        </p:nvSpPr>
        <p:spPr bwMode="auto">
          <a:xfrm>
            <a:off x="5314950" y="2667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4" name="Line 25"/>
          <p:cNvSpPr>
            <a:spLocks noChangeShapeType="1"/>
          </p:cNvSpPr>
          <p:nvPr/>
        </p:nvSpPr>
        <p:spPr bwMode="auto">
          <a:xfrm>
            <a:off x="5652120" y="2636911"/>
            <a:ext cx="526430" cy="16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 rot="10800000">
            <a:off x="3011314" y="1866900"/>
            <a:ext cx="336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fr-FR" sz="1000" b="1" dirty="0"/>
              <a:t>Absorbance</a:t>
            </a:r>
          </a:p>
        </p:txBody>
      </p:sp>
      <p:sp>
        <p:nvSpPr>
          <p:cNvPr id="66" name="Text Box 27"/>
          <p:cNvSpPr txBox="1">
            <a:spLocks noChangeArrowheads="1"/>
          </p:cNvSpPr>
          <p:nvPr/>
        </p:nvSpPr>
        <p:spPr bwMode="auto">
          <a:xfrm>
            <a:off x="4022725" y="3221038"/>
            <a:ext cx="15075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dirty="0" smtClean="0"/>
              <a:t>Nombre d’onde </a:t>
            </a:r>
            <a:r>
              <a:rPr lang="fr-FR" sz="1000" b="1" dirty="0"/>
              <a:t>(cm</a:t>
            </a:r>
            <a:r>
              <a:rPr lang="fr-FR" sz="1000" b="1" baseline="30000" dirty="0"/>
              <a:t>-1</a:t>
            </a:r>
            <a:r>
              <a:rPr lang="fr-FR" sz="1000" b="1" dirty="0"/>
              <a:t>)</a:t>
            </a:r>
          </a:p>
        </p:txBody>
      </p:sp>
      <p:sp>
        <p:nvSpPr>
          <p:cNvPr id="67" name="Rectangle 43"/>
          <p:cNvSpPr>
            <a:spLocks noChangeArrowheads="1"/>
          </p:cNvSpPr>
          <p:nvPr/>
        </p:nvSpPr>
        <p:spPr bwMode="auto">
          <a:xfrm>
            <a:off x="3590925" y="2560638"/>
            <a:ext cx="141577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 b="1" dirty="0" smtClean="0">
                <a:solidFill>
                  <a:srgbClr val="00FF00"/>
                </a:solidFill>
              </a:rPr>
              <a:t>Temps de contact </a:t>
            </a:r>
            <a:r>
              <a:rPr lang="fr-FR" sz="800" b="1" dirty="0" err="1" smtClean="0">
                <a:solidFill>
                  <a:srgbClr val="00FF00"/>
                </a:solidFill>
              </a:rPr>
              <a:t>P</a:t>
            </a:r>
            <a:r>
              <a:rPr lang="fr-FR" sz="800" b="1" baseline="-25000" dirty="0" err="1" smtClean="0">
                <a:solidFill>
                  <a:srgbClr val="00FF00"/>
                </a:solidFill>
              </a:rPr>
              <a:t>aq</a:t>
            </a:r>
            <a:r>
              <a:rPr lang="fr-FR" sz="800" b="1" dirty="0" smtClean="0">
                <a:solidFill>
                  <a:srgbClr val="00FF00"/>
                </a:solidFill>
              </a:rPr>
              <a:t>: </a:t>
            </a:r>
            <a:r>
              <a:rPr lang="fr-FR" sz="800" b="1" dirty="0">
                <a:solidFill>
                  <a:srgbClr val="00FF00"/>
                </a:solidFill>
              </a:rPr>
              <a:t>6h</a:t>
            </a:r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7236296" y="1628800"/>
            <a:ext cx="141577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 b="1" dirty="0" smtClean="0">
                <a:solidFill>
                  <a:srgbClr val="00FF00"/>
                </a:solidFill>
              </a:rPr>
              <a:t>Temps de contact </a:t>
            </a:r>
            <a:r>
              <a:rPr lang="fr-FR" sz="800" b="1" dirty="0" err="1" smtClean="0">
                <a:solidFill>
                  <a:srgbClr val="00FF00"/>
                </a:solidFill>
              </a:rPr>
              <a:t>P</a:t>
            </a:r>
            <a:r>
              <a:rPr lang="fr-FR" sz="800" b="1" baseline="-25000" dirty="0" err="1" smtClean="0">
                <a:solidFill>
                  <a:srgbClr val="00FF00"/>
                </a:solidFill>
              </a:rPr>
              <a:t>aq</a:t>
            </a:r>
            <a:r>
              <a:rPr lang="fr-FR" sz="800" b="1" dirty="0" smtClean="0">
                <a:solidFill>
                  <a:srgbClr val="00FF00"/>
                </a:solidFill>
              </a:rPr>
              <a:t>: </a:t>
            </a:r>
            <a:r>
              <a:rPr lang="fr-FR" sz="800" b="1" dirty="0">
                <a:solidFill>
                  <a:srgbClr val="00FF00"/>
                </a:solidFill>
              </a:rPr>
              <a:t>6h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619672" y="188640"/>
            <a:ext cx="5994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rgbClr val="000090"/>
                </a:solidFill>
              </a:rPr>
              <a:t>Etude du système </a:t>
            </a:r>
            <a:r>
              <a:rPr lang="fr-FR" sz="2400" b="1" dirty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lang="fr-FR" sz="2400" b="1" dirty="0">
                <a:solidFill>
                  <a:srgbClr val="000090"/>
                </a:solidFill>
              </a:rPr>
              <a:t>-Al</a:t>
            </a:r>
            <a:r>
              <a:rPr lang="fr-FR" sz="2400" b="1" baseline="-25000" dirty="0">
                <a:solidFill>
                  <a:srgbClr val="000090"/>
                </a:solidFill>
              </a:rPr>
              <a:t>2</a:t>
            </a:r>
            <a:r>
              <a:rPr lang="fr-FR" sz="2400" b="1" dirty="0">
                <a:solidFill>
                  <a:srgbClr val="000090"/>
                </a:solidFill>
              </a:rPr>
              <a:t>O</a:t>
            </a:r>
            <a:r>
              <a:rPr lang="fr-FR" sz="2400" b="1" baseline="-25000" dirty="0">
                <a:solidFill>
                  <a:srgbClr val="000090"/>
                </a:solidFill>
              </a:rPr>
              <a:t>3 (s) </a:t>
            </a:r>
            <a:r>
              <a:rPr lang="fr-FR" sz="2400" b="1" dirty="0">
                <a:solidFill>
                  <a:srgbClr val="000090"/>
                </a:solidFill>
              </a:rPr>
              <a:t>/ </a:t>
            </a:r>
            <a:r>
              <a:rPr lang="fr-FR" sz="2400" b="1" dirty="0" err="1">
                <a:solidFill>
                  <a:srgbClr val="000090"/>
                </a:solidFill>
              </a:rPr>
              <a:t>P</a:t>
            </a:r>
            <a:r>
              <a:rPr lang="fr-FR" sz="2400" b="1" baseline="-25000" dirty="0" err="1">
                <a:solidFill>
                  <a:srgbClr val="000090"/>
                </a:solidFill>
              </a:rPr>
              <a:t>aq</a:t>
            </a:r>
            <a:r>
              <a:rPr lang="fr-FR" sz="2400" b="1" baseline="-25000" dirty="0">
                <a:solidFill>
                  <a:srgbClr val="000090"/>
                </a:solidFill>
              </a:rPr>
              <a:t> </a:t>
            </a:r>
            <a:r>
              <a:rPr lang="fr-FR" sz="2400" b="1" dirty="0">
                <a:solidFill>
                  <a:srgbClr val="000090"/>
                </a:solidFill>
              </a:rPr>
              <a:t>/ UO</a:t>
            </a:r>
            <a:r>
              <a:rPr lang="fr-FR" sz="2400" b="1" baseline="-25000" dirty="0">
                <a:solidFill>
                  <a:srgbClr val="000090"/>
                </a:solidFill>
              </a:rPr>
              <a:t>2</a:t>
            </a:r>
            <a:r>
              <a:rPr lang="fr-FR" sz="2400" b="1" baseline="30000" dirty="0">
                <a:solidFill>
                  <a:srgbClr val="000090"/>
                </a:solidFill>
              </a:rPr>
              <a:t>2+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651503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3152775" y="1343025"/>
            <a:ext cx="2908300" cy="2060575"/>
            <a:chOff x="1986" y="846"/>
            <a:chExt cx="1832" cy="1298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1986" y="846"/>
              <a:ext cx="1832" cy="1298"/>
              <a:chOff x="2010" y="912"/>
              <a:chExt cx="1832" cy="1298"/>
            </a:xfrm>
          </p:grpSpPr>
          <p:pic>
            <p:nvPicPr>
              <p:cNvPr id="9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0" y="912"/>
                <a:ext cx="1832" cy="1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2084" y="1817"/>
                <a:ext cx="284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sz="800"/>
                  <a:t>0.000</a:t>
                </a:r>
              </a:p>
            </p:txBody>
          </p:sp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2076" y="1479"/>
                <a:ext cx="278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800"/>
                  <a:t>0.005</a:t>
                </a:r>
              </a:p>
            </p:txBody>
          </p:sp>
        </p:grp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048" y="1061"/>
              <a:ext cx="27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800"/>
                <a:t>0.010</a:t>
              </a:r>
            </a:p>
          </p:txBody>
        </p:sp>
      </p:grp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650" y="1477963"/>
            <a:ext cx="2559050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842000" y="2865438"/>
            <a:ext cx="4413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/>
              <a:t>0.000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829300" y="2205038"/>
            <a:ext cx="441325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/>
              <a:t>0.008</a:t>
            </a:r>
          </a:p>
        </p:txBody>
      </p: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-216024" y="1536700"/>
            <a:ext cx="3347864" cy="2336800"/>
            <a:chOff x="0" y="1064"/>
            <a:chExt cx="1791" cy="1472"/>
          </a:xfrm>
        </p:grpSpPr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79" y="1064"/>
              <a:ext cx="1072" cy="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sz="1100" dirty="0">
                  <a:latin typeface="Symbol" charset="0"/>
                  <a:cs typeface="Arial" charset="0"/>
                </a:rPr>
                <a:t>a</a:t>
              </a:r>
              <a:r>
                <a:rPr lang="fr-FR" sz="1100" dirty="0">
                  <a:latin typeface="Comic Sans MS" charset="0"/>
                  <a:cs typeface="Arial" charset="0"/>
                </a:rPr>
                <a:t>-Al</a:t>
              </a:r>
              <a:r>
                <a:rPr lang="fr-FR" sz="1100" baseline="-25000" dirty="0">
                  <a:latin typeface="Comic Sans MS" charset="0"/>
                  <a:cs typeface="Arial" charset="0"/>
                </a:rPr>
                <a:t>2</a:t>
              </a:r>
              <a:r>
                <a:rPr lang="fr-FR" sz="1100" dirty="0">
                  <a:latin typeface="Comic Sans MS" charset="0"/>
                  <a:cs typeface="Arial" charset="0"/>
                </a:rPr>
                <a:t>O</a:t>
              </a:r>
              <a:r>
                <a:rPr lang="fr-FR" sz="1100" baseline="-25000" dirty="0">
                  <a:latin typeface="Comic Sans MS" charset="0"/>
                  <a:cs typeface="Arial" charset="0"/>
                </a:rPr>
                <a:t>3</a:t>
              </a:r>
              <a:r>
                <a:rPr lang="fr-FR" sz="1100" dirty="0">
                  <a:latin typeface="Comic Sans MS" charset="0"/>
                  <a:cs typeface="Arial" charset="0"/>
                </a:rPr>
                <a:t> 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dépôt à </a:t>
              </a:r>
              <a:r>
                <a:rPr lang="fr-FR" sz="1100" dirty="0">
                  <a:latin typeface="Comic Sans MS" charset="0"/>
                  <a:cs typeface="Arial" charset="0"/>
                </a:rPr>
                <a:t>pH 3.3 </a:t>
              </a:r>
            </a:p>
            <a:p>
              <a:pPr algn="ctr"/>
              <a:r>
                <a:rPr lang="fr-FR" sz="1100" dirty="0" smtClean="0">
                  <a:latin typeface="Comic Sans MS" charset="0"/>
                  <a:cs typeface="Arial" charset="0"/>
                </a:rPr>
                <a:t>solutions </a:t>
              </a:r>
              <a:r>
                <a:rPr lang="fr-FR" sz="1100" dirty="0" err="1" smtClean="0">
                  <a:latin typeface="Comic Sans MS" charset="0"/>
                  <a:cs typeface="Arial" charset="0"/>
                </a:rPr>
                <a:t>NaCl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 </a:t>
              </a:r>
              <a:r>
                <a:rPr lang="fr-FR" sz="1100" dirty="0" err="1" smtClean="0">
                  <a:latin typeface="Comic Sans MS" charset="0"/>
                  <a:cs typeface="Arial" charset="0"/>
                </a:rPr>
                <a:t>at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 </a:t>
              </a:r>
              <a:r>
                <a:rPr lang="fr-FR" sz="1100" dirty="0">
                  <a:latin typeface="Comic Sans MS" charset="0"/>
                  <a:cs typeface="Arial" charset="0"/>
                </a:rPr>
                <a:t>pH 3.3</a:t>
              </a:r>
            </a:p>
            <a:p>
              <a:pPr algn="ctr"/>
              <a:r>
                <a:rPr lang="fr-FR" sz="1100" dirty="0" smtClean="0">
                  <a:latin typeface="Comic Sans MS" charset="0"/>
                  <a:cs typeface="Arial" charset="0"/>
                </a:rPr>
                <a:t> </a:t>
              </a:r>
              <a:r>
                <a:rPr lang="fr-FR" sz="1100" dirty="0">
                  <a:latin typeface="Comic Sans MS" charset="0"/>
                  <a:cs typeface="Arial" charset="0"/>
                </a:rPr>
                <a:t>0.1 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g.L</a:t>
              </a:r>
              <a:r>
                <a:rPr lang="fr-FR" sz="1100" baseline="30000" dirty="0">
                  <a:latin typeface="Comic Sans MS" charset="0"/>
                  <a:cs typeface="Arial" charset="0"/>
                </a:rPr>
                <a:t>-1</a:t>
              </a:r>
              <a:r>
                <a:rPr lang="fr-FR" sz="1100" dirty="0">
                  <a:latin typeface="Comic Sans MS" charset="0"/>
                  <a:cs typeface="Arial" charset="0"/>
                </a:rPr>
                <a:t> </a:t>
              </a:r>
            </a:p>
            <a:p>
              <a:pPr algn="ctr"/>
              <a:endParaRPr lang="fr-FR" sz="1100" dirty="0">
                <a:latin typeface="Comic Sans MS" charset="0"/>
                <a:cs typeface="Arial" charset="0"/>
              </a:endParaRPr>
            </a:p>
            <a:p>
              <a:pPr algn="ctr"/>
              <a:r>
                <a:rPr lang="fr-FR" sz="1100" dirty="0">
                  <a:latin typeface="Comic Sans MS" charset="0"/>
                  <a:cs typeface="Arial" charset="0"/>
                </a:rPr>
                <a:t>« 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Hydratation</a:t>
              </a:r>
              <a:r>
                <a:rPr lang="fr-FR" sz="1100" dirty="0">
                  <a:latin typeface="Comic Sans MS" charset="0"/>
                  <a:cs typeface="Arial" charset="0"/>
                </a:rPr>
                <a:t> » </a:t>
              </a:r>
              <a:r>
                <a:rPr lang="fr-FR" sz="1100" dirty="0" smtClean="0">
                  <a:latin typeface="Comic Sans MS" charset="0"/>
                  <a:cs typeface="Arial" charset="0"/>
                </a:rPr>
                <a:t>pendant </a:t>
              </a:r>
              <a:r>
                <a:rPr lang="fr-FR" sz="1100" dirty="0">
                  <a:latin typeface="Comic Sans MS" charset="0"/>
                  <a:cs typeface="Arial" charset="0"/>
                </a:rPr>
                <a:t>3h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732" y="1754"/>
              <a:ext cx="1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sz="1400"/>
                <a:t>+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0" y="1945"/>
              <a:ext cx="1791" cy="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fr-FR" sz="1100" dirty="0" smtClean="0">
                  <a:latin typeface="Comic Sans MS" charset="0"/>
                </a:rPr>
                <a:t>Ajout de  </a:t>
              </a:r>
              <a:r>
                <a:rPr lang="fr-FR" sz="1100" dirty="0" err="1" smtClean="0">
                  <a:latin typeface="Comic Sans MS" charset="0"/>
                </a:rPr>
                <a:t>P</a:t>
              </a:r>
              <a:r>
                <a:rPr lang="fr-FR" sz="1100" baseline="-25000" dirty="0" err="1" smtClean="0">
                  <a:latin typeface="Comic Sans MS" charset="0"/>
                </a:rPr>
                <a:t>aq</a:t>
              </a:r>
              <a:r>
                <a:rPr lang="fr-FR" sz="1100" dirty="0">
                  <a:latin typeface="Comic Sans MS" charset="0"/>
                </a:rPr>
                <a:t> </a:t>
              </a:r>
              <a:r>
                <a:rPr lang="fr-FR" sz="900" dirty="0" smtClean="0">
                  <a:latin typeface="Comic Sans MS" charset="0"/>
                </a:rPr>
                <a:t>(</a:t>
              </a:r>
              <a:r>
                <a:rPr lang="fr-FR" sz="900" dirty="0" err="1" smtClean="0">
                  <a:latin typeface="Comic Sans MS" charset="0"/>
                </a:rPr>
                <a:t>pka</a:t>
              </a:r>
              <a:r>
                <a:rPr lang="fr-FR" sz="900" dirty="0" smtClean="0">
                  <a:latin typeface="Comic Sans MS" charset="0"/>
                </a:rPr>
                <a:t>: 2,1/7,2/12,4)</a:t>
              </a:r>
            </a:p>
            <a:p>
              <a:pPr algn="ctr"/>
              <a:r>
                <a:rPr lang="fr-FR" sz="1100" dirty="0" smtClean="0">
                  <a:solidFill>
                    <a:srgbClr val="00FF00"/>
                  </a:solidFill>
                  <a:latin typeface="Comic Sans MS" charset="0"/>
                </a:rPr>
                <a:t> </a:t>
              </a:r>
              <a:r>
                <a:rPr lang="fr-FR" sz="1100" dirty="0">
                  <a:solidFill>
                    <a:srgbClr val="008000"/>
                  </a:solidFill>
                  <a:latin typeface="Comic Sans MS" charset="0"/>
                </a:rPr>
                <a:t>H</a:t>
              </a:r>
              <a:r>
                <a:rPr lang="fr-FR" sz="1100" baseline="-25000" dirty="0">
                  <a:solidFill>
                    <a:srgbClr val="008000"/>
                  </a:solidFill>
                  <a:latin typeface="Comic Sans MS" charset="0"/>
                </a:rPr>
                <a:t>2</a:t>
              </a:r>
              <a:r>
                <a:rPr lang="fr-FR" sz="1100" dirty="0">
                  <a:solidFill>
                    <a:srgbClr val="008000"/>
                  </a:solidFill>
                  <a:latin typeface="Comic Sans MS" charset="0"/>
                </a:rPr>
                <a:t>PO</a:t>
              </a:r>
              <a:r>
                <a:rPr lang="fr-FR" sz="1100" baseline="-25000" dirty="0">
                  <a:solidFill>
                    <a:srgbClr val="008000"/>
                  </a:solidFill>
                  <a:latin typeface="Comic Sans MS" charset="0"/>
                </a:rPr>
                <a:t>4</a:t>
              </a:r>
              <a:r>
                <a:rPr lang="fr-FR" sz="1100" baseline="30000" dirty="0">
                  <a:solidFill>
                    <a:srgbClr val="008000"/>
                  </a:solidFill>
                  <a:latin typeface="Comic Sans MS" charset="0"/>
                </a:rPr>
                <a:t>-</a:t>
              </a:r>
            </a:p>
            <a:p>
              <a:pPr algn="ctr"/>
              <a:r>
                <a:rPr lang="fr-FR" sz="1100" dirty="0">
                  <a:latin typeface="Comic Sans MS" charset="0"/>
                </a:rPr>
                <a:t>17 </a:t>
              </a:r>
              <a:r>
                <a:rPr lang="fr-FR" sz="1100" dirty="0" smtClean="0">
                  <a:latin typeface="Comic Sans MS" charset="0"/>
                </a:rPr>
                <a:t>et </a:t>
              </a:r>
              <a:r>
                <a:rPr lang="fr-FR" sz="1100" dirty="0">
                  <a:latin typeface="Comic Sans MS" charset="0"/>
                </a:rPr>
                <a:t>200µM</a:t>
              </a:r>
            </a:p>
            <a:p>
              <a:pPr algn="ctr"/>
              <a:r>
                <a:rPr lang="fr-FR" sz="1100" dirty="0" smtClean="0">
                  <a:latin typeface="Comic Sans MS" charset="0"/>
                </a:rPr>
                <a:t>(limite observation </a:t>
              </a:r>
              <a:r>
                <a:rPr lang="fr-FR" sz="1100" dirty="0">
                  <a:latin typeface="Comic Sans MS" charset="0"/>
                </a:rPr>
                <a:t>élongation P-O </a:t>
              </a:r>
              <a:r>
                <a:rPr lang="fr-FR" sz="1100" dirty="0" smtClean="0">
                  <a:latin typeface="Comic Sans MS" charset="0"/>
                </a:rPr>
                <a:t>&gt;800µM</a:t>
              </a:r>
              <a:r>
                <a:rPr lang="fr-FR" sz="1100" dirty="0">
                  <a:latin typeface="Comic Sans MS" charset="0"/>
                </a:rPr>
                <a:t>)</a:t>
              </a:r>
            </a:p>
            <a:p>
              <a:pPr algn="ctr"/>
              <a:r>
                <a:rPr lang="fr-FR" sz="1100" dirty="0" smtClean="0">
                  <a:solidFill>
                    <a:srgbClr val="008000"/>
                  </a:solidFill>
                  <a:latin typeface="Comic Sans MS" charset="0"/>
                </a:rPr>
                <a:t>1160</a:t>
              </a:r>
              <a:r>
                <a:rPr lang="fr-FR" sz="1100" dirty="0">
                  <a:solidFill>
                    <a:srgbClr val="008000"/>
                  </a:solidFill>
                  <a:latin typeface="Comic Sans MS" charset="0"/>
                </a:rPr>
                <a:t>, 1074, 940 cm</a:t>
              </a:r>
              <a:r>
                <a:rPr lang="fr-FR" sz="1100" baseline="30000" dirty="0">
                  <a:solidFill>
                    <a:srgbClr val="008000"/>
                  </a:solidFill>
                  <a:latin typeface="Comic Sans MS" charset="0"/>
                </a:rPr>
                <a:t>-1</a:t>
              </a:r>
            </a:p>
          </p:txBody>
        </p:sp>
      </p:grp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69863" y="4438650"/>
            <a:ext cx="2252662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fr-FR" baseline="30000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283968" y="1052736"/>
            <a:ext cx="3672408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00FF00"/>
                </a:solidFill>
                <a:latin typeface="Comic Sans MS" charset="0"/>
              </a:rPr>
              <a:t>Système :  </a:t>
            </a:r>
            <a:r>
              <a:rPr lang="fr-FR" b="1" dirty="0" err="1" smtClean="0">
                <a:solidFill>
                  <a:srgbClr val="00FF00"/>
                </a:solidFill>
                <a:latin typeface="Comic Sans MS" charset="0"/>
              </a:rPr>
              <a:t>P</a:t>
            </a:r>
            <a:r>
              <a:rPr lang="fr-FR" b="1" baseline="-25000" dirty="0" err="1" smtClean="0">
                <a:solidFill>
                  <a:srgbClr val="00FF00"/>
                </a:solidFill>
                <a:latin typeface="Comic Sans MS" charset="0"/>
              </a:rPr>
              <a:t>aq</a:t>
            </a:r>
            <a:r>
              <a:rPr lang="fr-FR" b="1" dirty="0" smtClean="0">
                <a:solidFill>
                  <a:srgbClr val="00FF00"/>
                </a:solidFill>
                <a:latin typeface="Comic Sans MS" charset="0"/>
              </a:rPr>
              <a:t> + </a:t>
            </a:r>
            <a:r>
              <a:rPr lang="fr-FR" b="1" dirty="0">
                <a:solidFill>
                  <a:srgbClr val="00FF00"/>
                </a:solidFill>
                <a:latin typeface="Symbol" charset="0"/>
                <a:cs typeface="Arial" charset="0"/>
              </a:rPr>
              <a:t>a</a:t>
            </a:r>
            <a:r>
              <a:rPr lang="fr-FR" b="1" dirty="0">
                <a:solidFill>
                  <a:srgbClr val="00FF00"/>
                </a:solidFill>
                <a:latin typeface="Comic Sans MS" charset="0"/>
                <a:cs typeface="Arial" charset="0"/>
              </a:rPr>
              <a:t>-</a:t>
            </a:r>
            <a:r>
              <a:rPr lang="fr-FR" b="1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Al</a:t>
            </a:r>
            <a:r>
              <a:rPr lang="fr-FR" b="1" baseline="-25000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2</a:t>
            </a:r>
            <a:r>
              <a:rPr lang="fr-FR" b="1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O</a:t>
            </a:r>
            <a:r>
              <a:rPr lang="fr-FR" b="1" baseline="-25000" dirty="0" smtClean="0">
                <a:solidFill>
                  <a:srgbClr val="00FF00"/>
                </a:solidFill>
                <a:latin typeface="Comic Sans MS" charset="0"/>
                <a:cs typeface="Arial" charset="0"/>
              </a:rPr>
              <a:t>3(s)</a:t>
            </a:r>
            <a:endParaRPr lang="fr-FR" b="1" baseline="-25000" dirty="0">
              <a:solidFill>
                <a:srgbClr val="00FF00"/>
              </a:solidFill>
              <a:latin typeface="Comic Sans MS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632200" y="1862138"/>
            <a:ext cx="10906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>
                <a:latin typeface="Comic Sans MS" charset="0"/>
              </a:rPr>
              <a:t>[P]</a:t>
            </a:r>
            <a:r>
              <a:rPr lang="fr-FR" sz="1000" b="1" baseline="-25000">
                <a:latin typeface="Comic Sans MS" charset="0"/>
              </a:rPr>
              <a:t>I,AQ</a:t>
            </a:r>
            <a:r>
              <a:rPr lang="fr-FR" sz="1000" b="1">
                <a:latin typeface="Comic Sans MS" charset="0"/>
              </a:rPr>
              <a:t> : 17µM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134100" y="1811338"/>
            <a:ext cx="1168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>
                <a:latin typeface="Comic Sans MS" charset="0"/>
              </a:rPr>
              <a:t>[P]</a:t>
            </a:r>
            <a:r>
              <a:rPr lang="fr-FR" sz="1000" b="1" baseline="-25000">
                <a:latin typeface="Comic Sans MS" charset="0"/>
              </a:rPr>
              <a:t>I,AQ</a:t>
            </a:r>
            <a:r>
              <a:rPr lang="fr-FR" sz="1000" b="1">
                <a:latin typeface="Comic Sans MS" charset="0"/>
              </a:rPr>
              <a:t> : 200µM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914416" y="2392363"/>
            <a:ext cx="7360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 smtClean="0"/>
              <a:t>Ajout  </a:t>
            </a:r>
            <a:r>
              <a:rPr lang="fr-FR" sz="1000" dirty="0" err="1" smtClean="0"/>
              <a:t>P</a:t>
            </a:r>
            <a:r>
              <a:rPr lang="fr-FR" sz="1000" baseline="-25000" dirty="0" err="1" smtClean="0"/>
              <a:t>aq</a:t>
            </a:r>
            <a:endParaRPr lang="fr-FR" sz="1000" baseline="-25000" dirty="0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5314950" y="2667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5652120" y="2636911"/>
            <a:ext cx="526430" cy="16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 rot="10800000">
            <a:off x="3011314" y="1866900"/>
            <a:ext cx="336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fr-FR" sz="1000" b="1" dirty="0"/>
              <a:t>Absorbance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4022725" y="3221038"/>
            <a:ext cx="15075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dirty="0" smtClean="0"/>
              <a:t>Nombre d’onde </a:t>
            </a:r>
            <a:r>
              <a:rPr lang="fr-FR" sz="1000" b="1" dirty="0"/>
              <a:t>(cm</a:t>
            </a:r>
            <a:r>
              <a:rPr lang="fr-FR" sz="1000" b="1" baseline="30000" dirty="0"/>
              <a:t>-1</a:t>
            </a:r>
            <a:r>
              <a:rPr lang="fr-FR" sz="1000" b="1" dirty="0"/>
              <a:t>)</a:t>
            </a:r>
          </a:p>
        </p:txBody>
      </p:sp>
      <p:sp>
        <p:nvSpPr>
          <p:cNvPr id="28" name="Rectangle 43"/>
          <p:cNvSpPr>
            <a:spLocks noChangeArrowheads="1"/>
          </p:cNvSpPr>
          <p:nvPr/>
        </p:nvSpPr>
        <p:spPr bwMode="auto">
          <a:xfrm>
            <a:off x="3590925" y="2560638"/>
            <a:ext cx="141577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 b="1" dirty="0" smtClean="0">
                <a:solidFill>
                  <a:srgbClr val="00FF00"/>
                </a:solidFill>
              </a:rPr>
              <a:t>Temps de contact </a:t>
            </a:r>
            <a:r>
              <a:rPr lang="fr-FR" sz="800" b="1" dirty="0" err="1" smtClean="0">
                <a:solidFill>
                  <a:srgbClr val="00FF00"/>
                </a:solidFill>
              </a:rPr>
              <a:t>P</a:t>
            </a:r>
            <a:r>
              <a:rPr lang="fr-FR" sz="800" b="1" baseline="-25000" dirty="0" err="1" smtClean="0">
                <a:solidFill>
                  <a:srgbClr val="00FF00"/>
                </a:solidFill>
              </a:rPr>
              <a:t>aq</a:t>
            </a:r>
            <a:r>
              <a:rPr lang="fr-FR" sz="800" b="1" dirty="0" smtClean="0">
                <a:solidFill>
                  <a:srgbClr val="00FF00"/>
                </a:solidFill>
              </a:rPr>
              <a:t>: </a:t>
            </a:r>
            <a:r>
              <a:rPr lang="fr-FR" sz="800" b="1" dirty="0">
                <a:solidFill>
                  <a:srgbClr val="00FF00"/>
                </a:solidFill>
              </a:rPr>
              <a:t>6h</a:t>
            </a:r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7236296" y="1628800"/>
            <a:ext cx="141577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800" b="1" dirty="0" smtClean="0">
                <a:solidFill>
                  <a:srgbClr val="00FF00"/>
                </a:solidFill>
              </a:rPr>
              <a:t>Temps de contact </a:t>
            </a:r>
            <a:r>
              <a:rPr lang="fr-FR" sz="800" b="1" dirty="0" err="1" smtClean="0">
                <a:solidFill>
                  <a:srgbClr val="00FF00"/>
                </a:solidFill>
              </a:rPr>
              <a:t>P</a:t>
            </a:r>
            <a:r>
              <a:rPr lang="fr-FR" sz="800" b="1" baseline="-25000" dirty="0" err="1" smtClean="0">
                <a:solidFill>
                  <a:srgbClr val="00FF00"/>
                </a:solidFill>
              </a:rPr>
              <a:t>aq</a:t>
            </a:r>
            <a:r>
              <a:rPr lang="fr-FR" sz="800" b="1" dirty="0" smtClean="0">
                <a:solidFill>
                  <a:srgbClr val="00FF00"/>
                </a:solidFill>
              </a:rPr>
              <a:t>: </a:t>
            </a:r>
            <a:r>
              <a:rPr lang="fr-FR" sz="800" b="1" dirty="0">
                <a:solidFill>
                  <a:srgbClr val="00FF00"/>
                </a:solidFill>
              </a:rPr>
              <a:t>6h</a:t>
            </a: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1076325" y="3830638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1400" dirty="0"/>
              <a:t>+</a:t>
            </a: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107504" y="4221088"/>
            <a:ext cx="2252663" cy="54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sz="1100" dirty="0" smtClean="0">
                <a:latin typeface="Comic Sans MS" charset="0"/>
              </a:rPr>
              <a:t>Ajout de </a:t>
            </a:r>
            <a:r>
              <a:rPr lang="fr-FR" sz="1100" dirty="0" smtClean="0">
                <a:solidFill>
                  <a:srgbClr val="FF33CC"/>
                </a:solidFill>
                <a:latin typeface="Comic Sans MS" charset="0"/>
              </a:rPr>
              <a:t>UO</a:t>
            </a:r>
            <a:r>
              <a:rPr lang="fr-FR" sz="1100" baseline="-25000" dirty="0" smtClean="0">
                <a:solidFill>
                  <a:srgbClr val="FF33CC"/>
                </a:solidFill>
                <a:latin typeface="Comic Sans MS" charset="0"/>
              </a:rPr>
              <a:t>2</a:t>
            </a:r>
            <a:r>
              <a:rPr lang="fr-FR" sz="1100" baseline="30000" dirty="0" smtClean="0">
                <a:solidFill>
                  <a:srgbClr val="FF33CC"/>
                </a:solidFill>
                <a:latin typeface="Comic Sans MS" charset="0"/>
              </a:rPr>
              <a:t>2+</a:t>
            </a:r>
            <a:r>
              <a:rPr lang="fr-FR" sz="1100" baseline="-25000" dirty="0" smtClean="0">
                <a:solidFill>
                  <a:srgbClr val="FF33CC"/>
                </a:solidFill>
                <a:latin typeface="Comic Sans MS" charset="0"/>
              </a:rPr>
              <a:t>aq</a:t>
            </a:r>
            <a:r>
              <a:rPr lang="fr-FR" sz="1100" dirty="0" smtClean="0">
                <a:solidFill>
                  <a:srgbClr val="FF33CC"/>
                </a:solidFill>
                <a:latin typeface="Comic Sans MS" charset="0"/>
              </a:rPr>
              <a:t> </a:t>
            </a:r>
          </a:p>
          <a:p>
            <a:pPr algn="ctr"/>
            <a:r>
              <a:rPr lang="fr-FR" sz="1100" dirty="0" smtClean="0">
                <a:latin typeface="Comic Sans MS" charset="0"/>
              </a:rPr>
              <a:t>3</a:t>
            </a:r>
            <a:r>
              <a:rPr lang="fr-FR" sz="1100" dirty="0">
                <a:latin typeface="Comic Sans MS" charset="0"/>
              </a:rPr>
              <a:t>-6µM </a:t>
            </a:r>
          </a:p>
          <a:p>
            <a:pPr algn="ctr"/>
            <a:endParaRPr lang="fr-FR" sz="1100" baseline="30000" dirty="0"/>
          </a:p>
        </p:txBody>
      </p:sp>
      <p:grpSp>
        <p:nvGrpSpPr>
          <p:cNvPr id="72" name="Grouper 71"/>
          <p:cNvGrpSpPr/>
          <p:nvPr/>
        </p:nvGrpSpPr>
        <p:grpSpPr>
          <a:xfrm>
            <a:off x="3011314" y="3717032"/>
            <a:ext cx="6097190" cy="3030517"/>
            <a:chOff x="3011314" y="3717032"/>
            <a:chExt cx="6097190" cy="3030517"/>
          </a:xfrm>
        </p:grpSpPr>
        <p:grpSp>
          <p:nvGrpSpPr>
            <p:cNvPr id="42" name="Group 29"/>
            <p:cNvGrpSpPr>
              <a:grpSpLocks/>
            </p:cNvGrpSpPr>
            <p:nvPr/>
          </p:nvGrpSpPr>
          <p:grpSpPr bwMode="auto">
            <a:xfrm>
              <a:off x="3162300" y="4005064"/>
              <a:ext cx="2908300" cy="2060575"/>
              <a:chOff x="1998" y="2145"/>
              <a:chExt cx="1832" cy="1298"/>
            </a:xfrm>
          </p:grpSpPr>
          <p:grpSp>
            <p:nvGrpSpPr>
              <p:cNvPr id="43" name="Group 30"/>
              <p:cNvGrpSpPr>
                <a:grpSpLocks/>
              </p:cNvGrpSpPr>
              <p:nvPr/>
            </p:nvGrpSpPr>
            <p:grpSpPr bwMode="auto">
              <a:xfrm>
                <a:off x="1998" y="2145"/>
                <a:ext cx="1832" cy="1298"/>
                <a:chOff x="1998" y="1989"/>
                <a:chExt cx="1832" cy="1298"/>
              </a:xfrm>
            </p:grpSpPr>
            <p:pic>
              <p:nvPicPr>
                <p:cNvPr id="49" name="Picture 31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98" y="1989"/>
                  <a:ext cx="1832" cy="1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50" name="Group 32"/>
                <p:cNvGrpSpPr>
                  <a:grpSpLocks/>
                </p:cNvGrpSpPr>
                <p:nvPr/>
              </p:nvGrpSpPr>
              <p:grpSpPr bwMode="auto">
                <a:xfrm>
                  <a:off x="2074" y="2223"/>
                  <a:ext cx="296" cy="835"/>
                  <a:chOff x="2074" y="2223"/>
                  <a:chExt cx="296" cy="835"/>
                </a:xfrm>
              </p:grpSpPr>
              <p:sp>
                <p:nvSpPr>
                  <p:cNvPr id="5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4" y="2923"/>
                    <a:ext cx="296" cy="1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sz="800"/>
                      <a:t>0.000</a:t>
                    </a:r>
                  </a:p>
                </p:txBody>
              </p:sp>
              <p:sp>
                <p:nvSpPr>
                  <p:cNvPr id="52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84" y="2567"/>
                    <a:ext cx="278" cy="1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fr-FR" sz="800"/>
                      <a:t>0.005</a:t>
                    </a:r>
                  </a:p>
                </p:txBody>
              </p:sp>
              <p:sp>
                <p:nvSpPr>
                  <p:cNvPr id="5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82" y="2223"/>
                    <a:ext cx="278" cy="1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sz="800"/>
                      <a:t>0.010</a:t>
                    </a:r>
                  </a:p>
                </p:txBody>
              </p:sp>
            </p:grpSp>
          </p:grpSp>
          <p:grpSp>
            <p:nvGrpSpPr>
              <p:cNvPr id="44" name="Group 36"/>
              <p:cNvGrpSpPr>
                <a:grpSpLocks/>
              </p:cNvGrpSpPr>
              <p:nvPr/>
            </p:nvGrpSpPr>
            <p:grpSpPr bwMode="auto">
              <a:xfrm>
                <a:off x="2318" y="2279"/>
                <a:ext cx="924" cy="929"/>
                <a:chOff x="2318" y="2279"/>
                <a:chExt cx="924" cy="929"/>
              </a:xfrm>
            </p:grpSpPr>
            <p:sp>
              <p:nvSpPr>
                <p:cNvPr id="45" name="Rectangle 37"/>
                <p:cNvSpPr>
                  <a:spLocks noChangeArrowheads="1"/>
                </p:cNvSpPr>
                <p:nvPr/>
              </p:nvSpPr>
              <p:spPr bwMode="auto">
                <a:xfrm>
                  <a:off x="2326" y="3053"/>
                  <a:ext cx="439" cy="1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1000" dirty="0" smtClean="0"/>
                    <a:t>Ajout </a:t>
                  </a:r>
                  <a:r>
                    <a:rPr lang="fr-FR" sz="1000" dirty="0" err="1" smtClean="0"/>
                    <a:t>P</a:t>
                  </a:r>
                  <a:r>
                    <a:rPr lang="fr-FR" sz="1000" baseline="-25000" dirty="0" err="1" smtClean="0"/>
                    <a:t>aq</a:t>
                  </a:r>
                  <a:endParaRPr lang="fr-FR" sz="1000" baseline="-25000" dirty="0"/>
                </a:p>
              </p:txBody>
            </p:sp>
            <p:sp>
              <p:nvSpPr>
                <p:cNvPr id="46" name="Rectangle 38"/>
                <p:cNvSpPr>
                  <a:spLocks noChangeArrowheads="1"/>
                </p:cNvSpPr>
                <p:nvPr/>
              </p:nvSpPr>
              <p:spPr bwMode="auto">
                <a:xfrm>
                  <a:off x="2686" y="2969"/>
                  <a:ext cx="116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fr-FR" sz="1000"/>
                </a:p>
              </p:txBody>
            </p:sp>
            <p:sp>
              <p:nvSpPr>
                <p:cNvPr id="4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318" y="2279"/>
                  <a:ext cx="924" cy="1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800" b="1" dirty="0" smtClean="0">
                      <a:solidFill>
                        <a:srgbClr val="CC00CC"/>
                      </a:solidFill>
                    </a:rPr>
                    <a:t>Temps de contact  </a:t>
                  </a:r>
                  <a:r>
                    <a:rPr lang="fr-FR" sz="800" b="1" dirty="0">
                      <a:solidFill>
                        <a:srgbClr val="CC00CC"/>
                      </a:solidFill>
                    </a:rPr>
                    <a:t>(U):10h</a:t>
                  </a:r>
                </a:p>
              </p:txBody>
            </p:sp>
            <p:sp>
              <p:nvSpPr>
                <p:cNvPr id="48" name="Rectangle 40"/>
                <p:cNvSpPr>
                  <a:spLocks noChangeArrowheads="1"/>
                </p:cNvSpPr>
                <p:nvPr/>
              </p:nvSpPr>
              <p:spPr bwMode="auto">
                <a:xfrm>
                  <a:off x="2588" y="2597"/>
                  <a:ext cx="191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800" b="1">
                      <a:solidFill>
                        <a:srgbClr val="CC00CC"/>
                      </a:solidFill>
                    </a:rPr>
                    <a:t>3h</a:t>
                  </a:r>
                </a:p>
              </p:txBody>
            </p:sp>
          </p:grpSp>
        </p:grpSp>
        <p:grpSp>
          <p:nvGrpSpPr>
            <p:cNvPr id="54" name="Group 41"/>
            <p:cNvGrpSpPr>
              <a:grpSpLocks/>
            </p:cNvGrpSpPr>
            <p:nvPr/>
          </p:nvGrpSpPr>
          <p:grpSpPr bwMode="auto">
            <a:xfrm>
              <a:off x="5705475" y="4005064"/>
              <a:ext cx="2908300" cy="2060575"/>
              <a:chOff x="3594" y="2133"/>
              <a:chExt cx="1832" cy="1298"/>
            </a:xfrm>
          </p:grpSpPr>
          <p:grpSp>
            <p:nvGrpSpPr>
              <p:cNvPr id="55" name="Group 42"/>
              <p:cNvGrpSpPr>
                <a:grpSpLocks/>
              </p:cNvGrpSpPr>
              <p:nvPr/>
            </p:nvGrpSpPr>
            <p:grpSpPr bwMode="auto">
              <a:xfrm>
                <a:off x="3594" y="2133"/>
                <a:ext cx="1832" cy="1298"/>
                <a:chOff x="3594" y="2013"/>
                <a:chExt cx="1832" cy="1298"/>
              </a:xfrm>
            </p:grpSpPr>
            <p:pic>
              <p:nvPicPr>
                <p:cNvPr id="60" name="Picture 43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4" y="2013"/>
                  <a:ext cx="1832" cy="1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61" name="Group 44"/>
                <p:cNvGrpSpPr>
                  <a:grpSpLocks/>
                </p:cNvGrpSpPr>
                <p:nvPr/>
              </p:nvGrpSpPr>
              <p:grpSpPr bwMode="auto">
                <a:xfrm>
                  <a:off x="3680" y="2267"/>
                  <a:ext cx="300" cy="583"/>
                  <a:chOff x="3680" y="2267"/>
                  <a:chExt cx="300" cy="583"/>
                </a:xfrm>
              </p:grpSpPr>
              <p:sp>
                <p:nvSpPr>
                  <p:cNvPr id="62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4" y="2715"/>
                    <a:ext cx="296" cy="1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sz="800"/>
                      <a:t>0.000</a:t>
                    </a:r>
                  </a:p>
                </p:txBody>
              </p:sp>
              <p:sp>
                <p:nvSpPr>
                  <p:cNvPr id="63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8" y="2491"/>
                    <a:ext cx="278" cy="1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fr-FR" sz="800"/>
                      <a:t>0.005</a:t>
                    </a:r>
                  </a:p>
                </p:txBody>
              </p:sp>
              <p:sp>
                <p:nvSpPr>
                  <p:cNvPr id="64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0" y="2267"/>
                    <a:ext cx="278" cy="13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sz="800"/>
                      <a:t>0.010</a:t>
                    </a:r>
                  </a:p>
                </p:txBody>
              </p:sp>
            </p:grpSp>
          </p:grpSp>
          <p:grpSp>
            <p:nvGrpSpPr>
              <p:cNvPr id="56" name="Group 48"/>
              <p:cNvGrpSpPr>
                <a:grpSpLocks/>
              </p:cNvGrpSpPr>
              <p:nvPr/>
            </p:nvGrpSpPr>
            <p:grpSpPr bwMode="auto">
              <a:xfrm>
                <a:off x="3882" y="2223"/>
                <a:ext cx="1137" cy="745"/>
                <a:chOff x="3882" y="2223"/>
                <a:chExt cx="1137" cy="745"/>
              </a:xfrm>
            </p:grpSpPr>
            <p:sp>
              <p:nvSpPr>
                <p:cNvPr id="57" name="Rectangle 49"/>
                <p:cNvSpPr>
                  <a:spLocks noChangeArrowheads="1"/>
                </p:cNvSpPr>
                <p:nvPr/>
              </p:nvSpPr>
              <p:spPr bwMode="auto">
                <a:xfrm>
                  <a:off x="4105" y="2813"/>
                  <a:ext cx="914" cy="1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1000" dirty="0" smtClean="0"/>
                    <a:t>Ajout P et </a:t>
                  </a:r>
                  <a:r>
                    <a:rPr lang="fr-FR" sz="1000" dirty="0"/>
                    <a:t>U </a:t>
                  </a:r>
                  <a:r>
                    <a:rPr lang="fr-FR" sz="1000" dirty="0" smtClean="0"/>
                    <a:t>simultané</a:t>
                  </a:r>
                  <a:endParaRPr lang="fr-FR" sz="1000" dirty="0"/>
                </a:p>
              </p:txBody>
            </p:sp>
            <p:sp>
              <p:nvSpPr>
                <p:cNvPr id="5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882" y="2223"/>
                  <a:ext cx="1102" cy="1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800" b="1" dirty="0" smtClean="0">
                      <a:solidFill>
                        <a:srgbClr val="CC00CC"/>
                      </a:solidFill>
                    </a:rPr>
                    <a:t>Temps de contact (</a:t>
                  </a:r>
                  <a:r>
                    <a:rPr lang="fr-FR" sz="800" b="1" dirty="0">
                      <a:solidFill>
                        <a:srgbClr val="CC00CC"/>
                      </a:solidFill>
                    </a:rPr>
                    <a:t>P and U):7h</a:t>
                  </a:r>
                </a:p>
              </p:txBody>
            </p:sp>
            <p:sp>
              <p:nvSpPr>
                <p:cNvPr id="59" name="Rectangle 51"/>
                <p:cNvSpPr>
                  <a:spLocks noChangeArrowheads="1"/>
                </p:cNvSpPr>
                <p:nvPr/>
              </p:nvSpPr>
              <p:spPr bwMode="auto">
                <a:xfrm>
                  <a:off x="4422" y="2403"/>
                  <a:ext cx="191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800" b="1">
                      <a:solidFill>
                        <a:srgbClr val="CC00CC"/>
                      </a:solidFill>
                    </a:rPr>
                    <a:t>3h</a:t>
                  </a:r>
                </a:p>
              </p:txBody>
            </p:sp>
          </p:grpSp>
        </p:grpSp>
        <p:sp>
          <p:nvSpPr>
            <p:cNvPr id="65" name="Line 56"/>
            <p:cNvSpPr>
              <a:spLocks noChangeShapeType="1"/>
            </p:cNvSpPr>
            <p:nvPr/>
          </p:nvSpPr>
          <p:spPr bwMode="auto">
            <a:xfrm flipH="1">
              <a:off x="4676775" y="5048051"/>
              <a:ext cx="419100" cy="5334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6" name="Rectangle 57"/>
            <p:cNvSpPr>
              <a:spLocks noChangeArrowheads="1"/>
            </p:cNvSpPr>
            <p:nvPr/>
          </p:nvSpPr>
          <p:spPr bwMode="auto">
            <a:xfrm>
              <a:off x="4975225" y="4840089"/>
              <a:ext cx="1061496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dirty="0" smtClean="0"/>
                <a:t>Ajout </a:t>
              </a:r>
              <a:r>
                <a:rPr lang="fr-FR" sz="1000" dirty="0" err="1" smtClean="0"/>
                <a:t>U</a:t>
              </a:r>
              <a:r>
                <a:rPr lang="fr-FR" sz="1000" baseline="-25000" dirty="0" err="1" smtClean="0"/>
                <a:t>aq</a:t>
              </a:r>
              <a:r>
                <a:rPr lang="fr-FR" sz="1000" baseline="-25000" dirty="0" smtClean="0"/>
                <a:t> </a:t>
              </a:r>
              <a:r>
                <a:rPr lang="fr-FR" sz="1000" dirty="0" smtClean="0"/>
                <a:t>(</a:t>
              </a:r>
              <a:r>
                <a:rPr lang="fr-FR" sz="1000" dirty="0"/>
                <a:t>3µM)</a:t>
              </a:r>
            </a:p>
          </p:txBody>
        </p:sp>
        <p:sp>
          <p:nvSpPr>
            <p:cNvPr id="67" name="Line 58"/>
            <p:cNvSpPr>
              <a:spLocks noChangeShapeType="1"/>
            </p:cNvSpPr>
            <p:nvPr/>
          </p:nvSpPr>
          <p:spPr bwMode="auto">
            <a:xfrm flipH="1">
              <a:off x="4711700" y="4959151"/>
              <a:ext cx="304800" cy="13335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8" name="Text Box 27"/>
            <p:cNvSpPr txBox="1">
              <a:spLocks noChangeArrowheads="1"/>
            </p:cNvSpPr>
            <p:nvPr/>
          </p:nvSpPr>
          <p:spPr bwMode="auto">
            <a:xfrm>
              <a:off x="4067944" y="5949280"/>
              <a:ext cx="1507519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dirty="0" smtClean="0"/>
                <a:t>Nombre d’onde </a:t>
              </a:r>
              <a:r>
                <a:rPr lang="fr-FR" sz="1000" b="1" dirty="0"/>
                <a:t>(cm</a:t>
              </a:r>
              <a:r>
                <a:rPr lang="fr-FR" sz="1000" b="1" baseline="30000" dirty="0"/>
                <a:t>-1</a:t>
              </a:r>
              <a:r>
                <a:rPr lang="fr-FR" sz="1000" b="1" dirty="0"/>
                <a:t>)</a:t>
              </a:r>
            </a:p>
          </p:txBody>
        </p:sp>
        <p:sp>
          <p:nvSpPr>
            <p:cNvPr id="69" name="Text Box 26"/>
            <p:cNvSpPr txBox="1">
              <a:spLocks noChangeArrowheads="1"/>
            </p:cNvSpPr>
            <p:nvPr/>
          </p:nvSpPr>
          <p:spPr bwMode="auto">
            <a:xfrm rot="10800000">
              <a:off x="3011314" y="4549303"/>
              <a:ext cx="33655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fr-FR" sz="1000" b="1" dirty="0"/>
                <a:t>Absorbance</a:t>
              </a:r>
            </a:p>
          </p:txBody>
        </p:sp>
        <p:sp>
          <p:nvSpPr>
            <p:cNvPr id="70" name="Text Box 20"/>
            <p:cNvSpPr txBox="1">
              <a:spLocks noChangeArrowheads="1"/>
            </p:cNvSpPr>
            <p:nvPr/>
          </p:nvSpPr>
          <p:spPr bwMode="auto">
            <a:xfrm>
              <a:off x="4283968" y="3717032"/>
              <a:ext cx="453650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fr-FR" b="1" dirty="0" smtClean="0">
                  <a:solidFill>
                    <a:srgbClr val="FF33CC"/>
                  </a:solidFill>
                  <a:latin typeface="Comic Sans MS" charset="0"/>
                </a:rPr>
                <a:t>Système :  </a:t>
              </a:r>
              <a:r>
                <a:rPr lang="fr-FR" b="1" dirty="0" err="1" smtClean="0">
                  <a:solidFill>
                    <a:srgbClr val="FF33CC"/>
                  </a:solidFill>
                  <a:latin typeface="Comic Sans MS" charset="0"/>
                </a:rPr>
                <a:t>P</a:t>
              </a:r>
              <a:r>
                <a:rPr lang="fr-FR" b="1" baseline="-25000" dirty="0" err="1" smtClean="0">
                  <a:solidFill>
                    <a:srgbClr val="FF33CC"/>
                  </a:solidFill>
                  <a:latin typeface="Comic Sans MS" charset="0"/>
                </a:rPr>
                <a:t>aq</a:t>
              </a:r>
              <a:r>
                <a:rPr lang="fr-FR" b="1" dirty="0" smtClean="0">
                  <a:solidFill>
                    <a:srgbClr val="FF33CC"/>
                  </a:solidFill>
                  <a:latin typeface="Comic Sans MS" charset="0"/>
                </a:rPr>
                <a:t> + </a:t>
              </a:r>
              <a:r>
                <a:rPr lang="fr-FR" b="1" dirty="0">
                  <a:solidFill>
                    <a:srgbClr val="FF33CC"/>
                  </a:solidFill>
                  <a:latin typeface="Symbol" charset="0"/>
                  <a:cs typeface="Arial" charset="0"/>
                </a:rPr>
                <a:t>a</a:t>
              </a:r>
              <a:r>
                <a:rPr lang="fr-FR" b="1" dirty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-</a:t>
              </a:r>
              <a:r>
                <a:rPr lang="fr-FR" b="1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Al</a:t>
              </a:r>
              <a:r>
                <a:rPr lang="fr-FR" b="1" baseline="-25000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2</a:t>
              </a:r>
              <a:r>
                <a:rPr lang="fr-FR" b="1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O</a:t>
              </a:r>
              <a:r>
                <a:rPr lang="fr-FR" b="1" baseline="-25000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3(s) </a:t>
              </a:r>
              <a:r>
                <a:rPr lang="fr-FR" b="1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+ UO</a:t>
              </a:r>
              <a:r>
                <a:rPr lang="fr-FR" b="1" baseline="-25000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2</a:t>
              </a:r>
              <a:r>
                <a:rPr lang="fr-FR" b="1" baseline="30000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2+</a:t>
              </a:r>
              <a:r>
                <a:rPr lang="fr-FR" b="1" baseline="-25000" dirty="0" smtClean="0">
                  <a:solidFill>
                    <a:srgbClr val="FF33CC"/>
                  </a:solidFill>
                  <a:latin typeface="Comic Sans MS" charset="0"/>
                  <a:cs typeface="Arial" charset="0"/>
                </a:rPr>
                <a:t>aq</a:t>
              </a:r>
              <a:endParaRPr lang="fr-FR" b="1" baseline="-25000" dirty="0">
                <a:solidFill>
                  <a:srgbClr val="FF33CC"/>
                </a:solidFill>
                <a:latin typeface="Comic Sans MS" charset="0"/>
              </a:endParaRPr>
            </a:p>
          </p:txBody>
        </p:sp>
        <p:sp>
          <p:nvSpPr>
            <p:cNvPr id="71" name="Text Box 70"/>
            <p:cNvSpPr txBox="1">
              <a:spLocks noChangeArrowheads="1"/>
            </p:cNvSpPr>
            <p:nvPr/>
          </p:nvSpPr>
          <p:spPr bwMode="auto">
            <a:xfrm>
              <a:off x="6876479" y="6239718"/>
              <a:ext cx="2232025" cy="507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sz="900" dirty="0" err="1" smtClean="0">
                  <a:solidFill>
                    <a:srgbClr val="CC00CC"/>
                  </a:solidFill>
                  <a:latin typeface="Comic Sans MS" charset="0"/>
                </a:rPr>
                <a:t>Galindo</a:t>
              </a:r>
              <a:r>
                <a:rPr lang="fr-FR" sz="900" dirty="0" smtClean="0">
                  <a:solidFill>
                    <a:srgbClr val="CC00CC"/>
                  </a:solidFill>
                  <a:latin typeface="Comic Sans MS" charset="0"/>
                </a:rPr>
                <a:t> </a:t>
              </a:r>
              <a:r>
                <a:rPr lang="fr-FR" sz="900" dirty="0">
                  <a:solidFill>
                    <a:srgbClr val="CC00CC"/>
                  </a:solidFill>
                  <a:latin typeface="Comic Sans MS" charset="0"/>
                </a:rPr>
                <a:t>C., Del Nero M., Barillon R., </a:t>
              </a:r>
              <a:r>
                <a:rPr lang="fr-FR" sz="900" dirty="0" err="1">
                  <a:solidFill>
                    <a:srgbClr val="CC00CC"/>
                  </a:solidFill>
                  <a:latin typeface="Comic Sans MS" charset="0"/>
                </a:rPr>
                <a:t>Halter</a:t>
              </a:r>
              <a:r>
                <a:rPr lang="fr-FR" sz="900" dirty="0">
                  <a:solidFill>
                    <a:srgbClr val="CC00CC"/>
                  </a:solidFill>
                  <a:latin typeface="Comic Sans MS" charset="0"/>
                </a:rPr>
                <a:t> E. and </a:t>
              </a:r>
              <a:r>
                <a:rPr lang="fr-FR" sz="900" dirty="0" err="1">
                  <a:solidFill>
                    <a:srgbClr val="CC00CC"/>
                  </a:solidFill>
                  <a:latin typeface="Comic Sans MS" charset="0"/>
                </a:rPr>
                <a:t>Madé</a:t>
              </a:r>
              <a:r>
                <a:rPr lang="fr-FR" sz="900" dirty="0">
                  <a:solidFill>
                    <a:srgbClr val="CC00CC"/>
                  </a:solidFill>
                  <a:latin typeface="Comic Sans MS" charset="0"/>
                </a:rPr>
                <a:t> B., J. </a:t>
              </a:r>
              <a:r>
                <a:rPr lang="fr-FR" sz="900" dirty="0" err="1">
                  <a:solidFill>
                    <a:srgbClr val="CC00CC"/>
                  </a:solidFill>
                  <a:latin typeface="Comic Sans MS" charset="0"/>
                </a:rPr>
                <a:t>Colloid</a:t>
              </a:r>
              <a:r>
                <a:rPr lang="fr-FR" sz="900" dirty="0">
                  <a:solidFill>
                    <a:srgbClr val="CC00CC"/>
                  </a:solidFill>
                  <a:latin typeface="Comic Sans MS" charset="0"/>
                </a:rPr>
                <a:t> </a:t>
              </a:r>
              <a:r>
                <a:rPr lang="fr-FR" sz="900" dirty="0" err="1">
                  <a:solidFill>
                    <a:srgbClr val="CC00CC"/>
                  </a:solidFill>
                  <a:latin typeface="Comic Sans MS" charset="0"/>
                </a:rPr>
                <a:t>Interf</a:t>
              </a:r>
              <a:r>
                <a:rPr lang="fr-FR" sz="900" dirty="0">
                  <a:solidFill>
                    <a:srgbClr val="CC00CC"/>
                  </a:solidFill>
                  <a:latin typeface="Comic Sans MS" charset="0"/>
                </a:rPr>
                <a:t>. </a:t>
              </a:r>
              <a:r>
                <a:rPr lang="fr-FR" sz="900" dirty="0" err="1">
                  <a:solidFill>
                    <a:srgbClr val="CC00CC"/>
                  </a:solidFill>
                  <a:latin typeface="Comic Sans MS" charset="0"/>
                </a:rPr>
                <a:t>Sci</a:t>
              </a:r>
              <a:r>
                <a:rPr lang="fr-FR" sz="900" dirty="0">
                  <a:solidFill>
                    <a:srgbClr val="CC00CC"/>
                  </a:solidFill>
                  <a:latin typeface="Comic Sans MS" charset="0"/>
                </a:rPr>
                <a:t>., 347 (2010) 282.</a:t>
              </a:r>
              <a:r>
                <a:rPr lang="fr-FR" sz="900" dirty="0">
                  <a:solidFill>
                    <a:srgbClr val="00FF00"/>
                  </a:solidFill>
                  <a:latin typeface="Comic Sans MS" charset="0"/>
                </a:rPr>
                <a:t> </a:t>
              </a:r>
            </a:p>
          </p:txBody>
        </p:sp>
      </p:grpSp>
      <p:grpSp>
        <p:nvGrpSpPr>
          <p:cNvPr id="83" name="Grouper 82"/>
          <p:cNvGrpSpPr/>
          <p:nvPr/>
        </p:nvGrpSpPr>
        <p:grpSpPr>
          <a:xfrm>
            <a:off x="82550" y="4659313"/>
            <a:ext cx="2268538" cy="1301750"/>
            <a:chOff x="-263425" y="5955407"/>
            <a:chExt cx="2268538" cy="1301750"/>
          </a:xfrm>
        </p:grpSpPr>
        <p:graphicFrame>
          <p:nvGraphicFramePr>
            <p:cNvPr id="7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851263"/>
                </p:ext>
              </p:extLst>
            </p:nvPr>
          </p:nvGraphicFramePr>
          <p:xfrm>
            <a:off x="-263425" y="5955407"/>
            <a:ext cx="2268538" cy="1301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5" name="Graphique" r:id="rId7" imgW="3771900" imgH="2159000" progId="Excel.Chart.8">
                    <p:embed/>
                  </p:oleObj>
                </mc:Choice>
                <mc:Fallback>
                  <p:oleObj name="Graphique" r:id="rId7" imgW="3771900" imgH="2159000" progId="Excel.Char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63425" y="5955407"/>
                          <a:ext cx="2268538" cy="1301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 Box 42"/>
            <p:cNvSpPr txBox="1">
              <a:spLocks noChangeArrowheads="1"/>
            </p:cNvSpPr>
            <p:nvPr/>
          </p:nvSpPr>
          <p:spPr bwMode="auto">
            <a:xfrm>
              <a:off x="468189" y="6165130"/>
              <a:ext cx="446088" cy="214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800">
                  <a:latin typeface="Comic Sans MS" charset="0"/>
                </a:rPr>
                <a:t>UO</a:t>
              </a:r>
              <a:r>
                <a:rPr lang="fr-FR" sz="800" baseline="-25000">
                  <a:latin typeface="Comic Sans MS" charset="0"/>
                </a:rPr>
                <a:t>2</a:t>
              </a:r>
              <a:r>
                <a:rPr lang="fr-FR" sz="800" baseline="30000">
                  <a:latin typeface="Comic Sans MS" charset="0"/>
                </a:rPr>
                <a:t>2+</a:t>
              </a:r>
            </a:p>
          </p:txBody>
        </p:sp>
        <p:sp>
          <p:nvSpPr>
            <p:cNvPr id="79" name="Text Box 43"/>
            <p:cNvSpPr txBox="1">
              <a:spLocks noChangeArrowheads="1"/>
            </p:cNvSpPr>
            <p:nvPr/>
          </p:nvSpPr>
          <p:spPr bwMode="auto">
            <a:xfrm>
              <a:off x="179264" y="6525493"/>
              <a:ext cx="627063" cy="214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800">
                  <a:latin typeface="Comic Sans MS" charset="0"/>
                </a:rPr>
                <a:t>UO</a:t>
              </a:r>
              <a:r>
                <a:rPr lang="fr-FR" sz="800" baseline="-25000">
                  <a:latin typeface="Comic Sans MS" charset="0"/>
                </a:rPr>
                <a:t>2</a:t>
              </a:r>
              <a:r>
                <a:rPr lang="fr-FR" sz="800">
                  <a:latin typeface="Comic Sans MS" charset="0"/>
                </a:rPr>
                <a:t>HPO</a:t>
              </a:r>
              <a:r>
                <a:rPr lang="fr-FR" sz="800" baseline="-25000">
                  <a:latin typeface="Comic Sans MS" charset="0"/>
                </a:rPr>
                <a:t>4</a:t>
              </a:r>
            </a:p>
          </p:txBody>
        </p:sp>
        <p:sp>
          <p:nvSpPr>
            <p:cNvPr id="80" name="Text Box 44"/>
            <p:cNvSpPr txBox="1">
              <a:spLocks noChangeArrowheads="1"/>
            </p:cNvSpPr>
            <p:nvPr/>
          </p:nvSpPr>
          <p:spPr bwMode="auto">
            <a:xfrm>
              <a:off x="1115889" y="6668368"/>
              <a:ext cx="695325" cy="214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800">
                  <a:latin typeface="Comic Sans MS" charset="0"/>
                </a:rPr>
                <a:t>UO</a:t>
              </a:r>
              <a:r>
                <a:rPr lang="fr-FR" sz="800" baseline="-25000">
                  <a:latin typeface="Comic Sans MS" charset="0"/>
                </a:rPr>
                <a:t>2</a:t>
              </a:r>
              <a:r>
                <a:rPr lang="fr-FR" sz="800">
                  <a:latin typeface="Comic Sans MS" charset="0"/>
                </a:rPr>
                <a:t>H</a:t>
              </a:r>
              <a:r>
                <a:rPr lang="fr-FR" sz="800" baseline="-25000">
                  <a:latin typeface="Comic Sans MS" charset="0"/>
                </a:rPr>
                <a:t>2</a:t>
              </a:r>
              <a:r>
                <a:rPr lang="fr-FR" sz="800">
                  <a:latin typeface="Comic Sans MS" charset="0"/>
                </a:rPr>
                <a:t>PO</a:t>
              </a:r>
              <a:r>
                <a:rPr lang="fr-FR" sz="800" baseline="-25000">
                  <a:latin typeface="Comic Sans MS" charset="0"/>
                </a:rPr>
                <a:t>4</a:t>
              </a:r>
              <a:r>
                <a:rPr lang="fr-FR" sz="800" baseline="30000">
                  <a:latin typeface="Comic Sans MS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3020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84"/>
          <p:cNvGrpSpPr>
            <a:grpSpLocks/>
          </p:cNvGrpSpPr>
          <p:nvPr/>
        </p:nvGrpSpPr>
        <p:grpSpPr bwMode="auto">
          <a:xfrm>
            <a:off x="5862638" y="3203575"/>
            <a:ext cx="3490912" cy="2474913"/>
            <a:chOff x="3693" y="2018"/>
            <a:chExt cx="2199" cy="1559"/>
          </a:xfrm>
        </p:grpSpPr>
        <p:pic>
          <p:nvPicPr>
            <p:cNvPr id="76" name="Picture 5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3" y="2018"/>
              <a:ext cx="2199" cy="1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78" name="Text Box 67"/>
            <p:cNvSpPr txBox="1">
              <a:spLocks noChangeArrowheads="1"/>
            </p:cNvSpPr>
            <p:nvPr/>
          </p:nvSpPr>
          <p:spPr bwMode="auto">
            <a:xfrm>
              <a:off x="4184" y="2995"/>
              <a:ext cx="24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i="1">
                  <a:solidFill>
                    <a:srgbClr val="CC00CC"/>
                  </a:solidFill>
                </a:rPr>
                <a:t>972</a:t>
              </a:r>
              <a:endParaRPr lang="fr-FR" sz="1000" b="1" i="1" baseline="30000">
                <a:solidFill>
                  <a:srgbClr val="CC00CC"/>
                </a:solidFill>
              </a:endParaRPr>
            </a:p>
          </p:txBody>
        </p:sp>
        <p:sp>
          <p:nvSpPr>
            <p:cNvPr id="79" name="Rectangle 68"/>
            <p:cNvSpPr>
              <a:spLocks noChangeArrowheads="1"/>
            </p:cNvSpPr>
            <p:nvPr/>
          </p:nvSpPr>
          <p:spPr bwMode="auto">
            <a:xfrm>
              <a:off x="4570" y="3085"/>
              <a:ext cx="3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sz="1000" b="1" i="1">
                  <a:solidFill>
                    <a:srgbClr val="0000FF"/>
                  </a:solidFill>
                </a:rPr>
                <a:t>1084</a:t>
              </a:r>
            </a:p>
          </p:txBody>
        </p:sp>
        <p:sp>
          <p:nvSpPr>
            <p:cNvPr id="80" name="Text Box 69"/>
            <p:cNvSpPr txBox="1">
              <a:spLocks noChangeArrowheads="1"/>
            </p:cNvSpPr>
            <p:nvPr/>
          </p:nvSpPr>
          <p:spPr bwMode="auto">
            <a:xfrm>
              <a:off x="4774" y="2649"/>
              <a:ext cx="29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i="1">
                  <a:solidFill>
                    <a:srgbClr val="CC00CC"/>
                  </a:solidFill>
                </a:rPr>
                <a:t>1109</a:t>
              </a:r>
              <a:endParaRPr lang="fr-FR" sz="1000" b="1" i="1" baseline="30000">
                <a:solidFill>
                  <a:srgbClr val="CC00CC"/>
                </a:solidFill>
              </a:endParaRPr>
            </a:p>
          </p:txBody>
        </p:sp>
        <p:sp>
          <p:nvSpPr>
            <p:cNvPr id="81" name="Text Box 70"/>
            <p:cNvSpPr txBox="1">
              <a:spLocks noChangeArrowheads="1"/>
            </p:cNvSpPr>
            <p:nvPr/>
          </p:nvSpPr>
          <p:spPr bwMode="auto">
            <a:xfrm>
              <a:off x="4900" y="2961"/>
              <a:ext cx="29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i="1">
                  <a:solidFill>
                    <a:srgbClr val="00FF00"/>
                  </a:solidFill>
                </a:rPr>
                <a:t>1138</a:t>
              </a:r>
              <a:endParaRPr lang="fr-FR" sz="1000" b="1" i="1" baseline="30000">
                <a:solidFill>
                  <a:srgbClr val="00FF00"/>
                </a:solidFill>
              </a:endParaRPr>
            </a:p>
          </p:txBody>
        </p:sp>
        <p:sp>
          <p:nvSpPr>
            <p:cNvPr id="82" name="Text Box 71"/>
            <p:cNvSpPr txBox="1">
              <a:spLocks noChangeArrowheads="1"/>
            </p:cNvSpPr>
            <p:nvPr/>
          </p:nvSpPr>
          <p:spPr bwMode="auto">
            <a:xfrm>
              <a:off x="4392" y="2345"/>
              <a:ext cx="29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i="1">
                  <a:solidFill>
                    <a:srgbClr val="CC00CC"/>
                  </a:solidFill>
                </a:rPr>
                <a:t>1030</a:t>
              </a:r>
              <a:endParaRPr lang="fr-FR" sz="1000" b="1" i="1" baseline="30000">
                <a:solidFill>
                  <a:srgbClr val="CC00CC"/>
                </a:solidFill>
              </a:endParaRPr>
            </a:p>
          </p:txBody>
        </p:sp>
        <p:sp>
          <p:nvSpPr>
            <p:cNvPr id="83" name="Text Box 82"/>
            <p:cNvSpPr txBox="1">
              <a:spLocks noChangeArrowheads="1"/>
            </p:cNvSpPr>
            <p:nvPr/>
          </p:nvSpPr>
          <p:spPr bwMode="auto">
            <a:xfrm rot="10800000">
              <a:off x="3699" y="2554"/>
              <a:ext cx="21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fr-FR" sz="1000" b="1"/>
                <a:t>Absorbance</a:t>
              </a:r>
            </a:p>
          </p:txBody>
        </p:sp>
      </p:grpSp>
      <p:grpSp>
        <p:nvGrpSpPr>
          <p:cNvPr id="87" name="Group 85"/>
          <p:cNvGrpSpPr>
            <a:grpSpLocks/>
          </p:cNvGrpSpPr>
          <p:nvPr/>
        </p:nvGrpSpPr>
        <p:grpSpPr bwMode="auto">
          <a:xfrm>
            <a:off x="314325" y="2962275"/>
            <a:ext cx="4073525" cy="2884488"/>
            <a:chOff x="216" y="1860"/>
            <a:chExt cx="2566" cy="1817"/>
          </a:xfrm>
        </p:grpSpPr>
        <p:grpSp>
          <p:nvGrpSpPr>
            <p:cNvPr id="88" name="Group 83"/>
            <p:cNvGrpSpPr>
              <a:grpSpLocks/>
            </p:cNvGrpSpPr>
            <p:nvPr/>
          </p:nvGrpSpPr>
          <p:grpSpPr bwMode="auto">
            <a:xfrm>
              <a:off x="216" y="1860"/>
              <a:ext cx="2566" cy="1817"/>
              <a:chOff x="354" y="1854"/>
              <a:chExt cx="2566" cy="1817"/>
            </a:xfrm>
          </p:grpSpPr>
          <p:pic>
            <p:nvPicPr>
              <p:cNvPr id="93" name="Picture 5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4" y="1854"/>
                <a:ext cx="2566" cy="18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94" name="Text Box 27"/>
              <p:cNvSpPr txBox="1">
                <a:spLocks noChangeArrowheads="1"/>
              </p:cNvSpPr>
              <p:nvPr/>
            </p:nvSpPr>
            <p:spPr bwMode="auto">
              <a:xfrm rot="10800000">
                <a:off x="437" y="2358"/>
                <a:ext cx="212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>
                <a:spAutoFit/>
              </a:bodyPr>
              <a:lstStyle/>
              <a:p>
                <a:r>
                  <a:rPr lang="fr-FR" sz="1000" b="1"/>
                  <a:t>Absorbance</a:t>
                </a:r>
              </a:p>
            </p:txBody>
          </p:sp>
        </p:grpSp>
        <p:sp>
          <p:nvSpPr>
            <p:cNvPr id="90" name="Text Box 63"/>
            <p:cNvSpPr txBox="1">
              <a:spLocks noChangeArrowheads="1"/>
            </p:cNvSpPr>
            <p:nvPr/>
          </p:nvSpPr>
          <p:spPr bwMode="auto">
            <a:xfrm>
              <a:off x="818" y="2815"/>
              <a:ext cx="24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i="1">
                  <a:solidFill>
                    <a:srgbClr val="CC00CC"/>
                  </a:solidFill>
                </a:rPr>
                <a:t>972</a:t>
              </a:r>
              <a:endParaRPr lang="fr-FR" sz="1000" b="1" i="1" baseline="30000">
                <a:solidFill>
                  <a:srgbClr val="CC00CC"/>
                </a:solidFill>
              </a:endParaRPr>
            </a:p>
          </p:txBody>
        </p:sp>
        <p:sp>
          <p:nvSpPr>
            <p:cNvPr id="91" name="Text Box 64"/>
            <p:cNvSpPr txBox="1">
              <a:spLocks noChangeArrowheads="1"/>
            </p:cNvSpPr>
            <p:nvPr/>
          </p:nvSpPr>
          <p:spPr bwMode="auto">
            <a:xfrm>
              <a:off x="1770" y="2843"/>
              <a:ext cx="29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i="1">
                  <a:solidFill>
                    <a:srgbClr val="CC00CC"/>
                  </a:solidFill>
                </a:rPr>
                <a:t>1107</a:t>
              </a:r>
              <a:endParaRPr lang="fr-FR" sz="1000" b="1" i="1" baseline="30000">
                <a:solidFill>
                  <a:srgbClr val="CC00CC"/>
                </a:solidFill>
              </a:endParaRPr>
            </a:p>
          </p:txBody>
        </p:sp>
        <p:sp>
          <p:nvSpPr>
            <p:cNvPr id="92" name="Text Box 66"/>
            <p:cNvSpPr txBox="1">
              <a:spLocks noChangeArrowheads="1"/>
            </p:cNvSpPr>
            <p:nvPr/>
          </p:nvSpPr>
          <p:spPr bwMode="auto">
            <a:xfrm>
              <a:off x="1098" y="2267"/>
              <a:ext cx="29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000" b="1" i="1">
                  <a:solidFill>
                    <a:srgbClr val="CC00CC"/>
                  </a:solidFill>
                </a:rPr>
                <a:t>1024</a:t>
              </a:r>
              <a:endParaRPr lang="fr-FR" sz="1000" b="1" i="1" baseline="30000">
                <a:solidFill>
                  <a:srgbClr val="CC00CC"/>
                </a:solidFill>
              </a:endParaRPr>
            </a:p>
          </p:txBody>
        </p:sp>
      </p:grpSp>
      <p:sp>
        <p:nvSpPr>
          <p:cNvPr id="109" name="Text Box 87"/>
          <p:cNvSpPr txBox="1">
            <a:spLocks noChangeArrowheads="1"/>
          </p:cNvSpPr>
          <p:nvPr/>
        </p:nvSpPr>
        <p:spPr bwMode="auto">
          <a:xfrm>
            <a:off x="3213100" y="3579813"/>
            <a:ext cx="2584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000" b="1" dirty="0" smtClean="0">
                <a:solidFill>
                  <a:srgbClr val="CC00CC"/>
                </a:solidFill>
                <a:latin typeface="Comic Sans MS" charset="0"/>
              </a:rPr>
              <a:t>Elongation </a:t>
            </a:r>
            <a:r>
              <a:rPr lang="fr-FR" sz="1000" b="1" dirty="0" err="1" smtClean="0">
                <a:solidFill>
                  <a:srgbClr val="CC00CC"/>
                </a:solidFill>
                <a:latin typeface="Comic Sans MS" charset="0"/>
              </a:rPr>
              <a:t>antisymmétrique</a:t>
            </a:r>
            <a:r>
              <a:rPr lang="fr-FR" sz="1000" b="1" dirty="0" smtClean="0">
                <a:solidFill>
                  <a:srgbClr val="CC00CC"/>
                </a:solidFill>
                <a:latin typeface="Comic Sans MS" charset="0"/>
              </a:rPr>
              <a:t> </a:t>
            </a:r>
            <a:r>
              <a:rPr lang="fr-FR" sz="1000" b="1" dirty="0">
                <a:solidFill>
                  <a:srgbClr val="CC00CC"/>
                </a:solidFill>
                <a:latin typeface="Comic Sans MS" charset="0"/>
              </a:rPr>
              <a:t>(</a:t>
            </a:r>
            <a:r>
              <a:rPr lang="el-GR" sz="1000" b="1" dirty="0">
                <a:solidFill>
                  <a:srgbClr val="CC00CC"/>
                </a:solidFill>
                <a:latin typeface="Comic Sans MS" charset="0"/>
                <a:cs typeface="Arial" charset="0"/>
              </a:rPr>
              <a:t>ν</a:t>
            </a:r>
            <a:r>
              <a:rPr lang="fr-FR" sz="1000" b="1" baseline="-25000" dirty="0">
                <a:solidFill>
                  <a:srgbClr val="CC00CC"/>
                </a:solidFill>
                <a:latin typeface="Comic Sans MS" charset="0"/>
                <a:cs typeface="Arial" charset="0"/>
              </a:rPr>
              <a:t>3</a:t>
            </a:r>
            <a:r>
              <a:rPr lang="fr-FR" sz="1000" b="1" dirty="0">
                <a:solidFill>
                  <a:srgbClr val="CC00CC"/>
                </a:solidFill>
                <a:latin typeface="Comic Sans MS" charset="0"/>
                <a:cs typeface="Arial" charset="0"/>
              </a:rPr>
              <a:t>) </a:t>
            </a:r>
            <a:r>
              <a:rPr lang="fr-FR" sz="1000" b="1" dirty="0" smtClean="0">
                <a:solidFill>
                  <a:srgbClr val="CC00CC"/>
                </a:solidFill>
                <a:latin typeface="Comic Sans MS" charset="0"/>
                <a:cs typeface="Arial" charset="0"/>
              </a:rPr>
              <a:t>de  (</a:t>
            </a:r>
            <a:r>
              <a:rPr lang="fr-FR" sz="1000" b="1" dirty="0">
                <a:solidFill>
                  <a:srgbClr val="CC00CC"/>
                </a:solidFill>
                <a:latin typeface="Comic Sans MS" charset="0"/>
                <a:cs typeface="Arial" charset="0"/>
              </a:rPr>
              <a:t>PO</a:t>
            </a:r>
            <a:r>
              <a:rPr lang="fr-FR" sz="1000" b="1" baseline="-25000" dirty="0">
                <a:solidFill>
                  <a:srgbClr val="CC00CC"/>
                </a:solidFill>
                <a:latin typeface="Comic Sans MS" charset="0"/>
                <a:cs typeface="Arial" charset="0"/>
              </a:rPr>
              <a:t>4</a:t>
            </a:r>
            <a:r>
              <a:rPr lang="fr-FR" sz="1000" b="1" baseline="30000" dirty="0">
                <a:solidFill>
                  <a:srgbClr val="CC00CC"/>
                </a:solidFill>
                <a:latin typeface="Comic Sans MS" charset="0"/>
                <a:cs typeface="Arial" charset="0"/>
              </a:rPr>
              <a:t>3-</a:t>
            </a:r>
            <a:r>
              <a:rPr lang="fr-FR" sz="1000" b="1" dirty="0">
                <a:solidFill>
                  <a:srgbClr val="CC00CC"/>
                </a:solidFill>
                <a:latin typeface="Comic Sans MS" charset="0"/>
                <a:cs typeface="Arial" charset="0"/>
              </a:rPr>
              <a:t>) </a:t>
            </a:r>
            <a:r>
              <a:rPr lang="fr-FR" sz="1000" b="1" dirty="0" smtClean="0">
                <a:solidFill>
                  <a:srgbClr val="CC00CC"/>
                </a:solidFill>
                <a:latin typeface="Comic Sans MS" charset="0"/>
                <a:cs typeface="Arial" charset="0"/>
              </a:rPr>
              <a:t>dans un phosphate d’uranyle*</a:t>
            </a:r>
            <a:endParaRPr lang="el-GR" sz="1000" b="1" dirty="0">
              <a:solidFill>
                <a:srgbClr val="CC00CC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110" name="Text Box 88"/>
          <p:cNvSpPr txBox="1">
            <a:spLocks noChangeArrowheads="1"/>
          </p:cNvSpPr>
          <p:nvPr/>
        </p:nvSpPr>
        <p:spPr bwMode="auto">
          <a:xfrm>
            <a:off x="3235325" y="4154488"/>
            <a:ext cx="2489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000" b="1" dirty="0" smtClean="0">
                <a:latin typeface="Comic Sans MS" charset="0"/>
                <a:cs typeface="Arial" charset="0"/>
              </a:rPr>
              <a:t>Invariant avec </a:t>
            </a:r>
            <a:r>
              <a:rPr lang="fr-FR" sz="1000" b="1" dirty="0">
                <a:latin typeface="Comic Sans MS" charset="0"/>
                <a:cs typeface="Arial" charset="0"/>
              </a:rPr>
              <a:t>[P]</a:t>
            </a:r>
            <a:r>
              <a:rPr lang="fr-FR" sz="1000" b="1" baseline="-25000" dirty="0">
                <a:latin typeface="Comic Sans MS" charset="0"/>
                <a:cs typeface="Arial" charset="0"/>
              </a:rPr>
              <a:t>I,AQ</a:t>
            </a:r>
            <a:r>
              <a:rPr lang="fr-FR" sz="1000" b="1" dirty="0">
                <a:latin typeface="Comic Sans MS" charset="0"/>
                <a:cs typeface="Arial" charset="0"/>
              </a:rPr>
              <a:t>, [U]</a:t>
            </a:r>
            <a:r>
              <a:rPr lang="fr-FR" sz="1000" b="1" baseline="-25000" dirty="0">
                <a:latin typeface="Comic Sans MS" charset="0"/>
                <a:cs typeface="Arial" charset="0"/>
              </a:rPr>
              <a:t>I,AQ</a:t>
            </a:r>
            <a:r>
              <a:rPr lang="fr-FR" sz="1000" b="1" dirty="0">
                <a:latin typeface="Comic Sans MS" charset="0"/>
                <a:cs typeface="Arial" charset="0"/>
              </a:rPr>
              <a:t>, </a:t>
            </a:r>
            <a:r>
              <a:rPr lang="fr-FR" sz="1000" b="1" dirty="0" smtClean="0">
                <a:latin typeface="Comic Sans MS" charset="0"/>
                <a:cs typeface="Arial" charset="0"/>
              </a:rPr>
              <a:t>et la transformation de la surface Al</a:t>
            </a:r>
            <a:r>
              <a:rPr lang="fr-FR" sz="1000" b="1" baseline="-25000" dirty="0" smtClean="0">
                <a:latin typeface="Comic Sans MS" charset="0"/>
                <a:cs typeface="Arial" charset="0"/>
              </a:rPr>
              <a:t>2</a:t>
            </a:r>
            <a:r>
              <a:rPr lang="fr-FR" sz="1000" b="1" dirty="0" smtClean="0">
                <a:latin typeface="Comic Sans MS" charset="0"/>
                <a:cs typeface="Arial" charset="0"/>
              </a:rPr>
              <a:t>O</a:t>
            </a:r>
            <a:r>
              <a:rPr lang="fr-FR" sz="1000" b="1" baseline="-25000" dirty="0" smtClean="0">
                <a:latin typeface="Comic Sans MS" charset="0"/>
                <a:cs typeface="Arial" charset="0"/>
              </a:rPr>
              <a:t>3</a:t>
            </a:r>
            <a:r>
              <a:rPr lang="fr-FR" sz="1000" b="1" dirty="0" smtClean="0">
                <a:latin typeface="Comic Sans MS" charset="0"/>
                <a:cs typeface="Arial" charset="0"/>
              </a:rPr>
              <a:t> surface en phosphate-Al</a:t>
            </a:r>
            <a:endParaRPr lang="el-GR" sz="1000" b="1" dirty="0">
              <a:latin typeface="Comic Sans MS" charset="0"/>
              <a:cs typeface="Arial" charset="0"/>
            </a:endParaRPr>
          </a:p>
        </p:txBody>
      </p:sp>
      <p:sp>
        <p:nvSpPr>
          <p:cNvPr id="111" name="Text Box 89"/>
          <p:cNvSpPr txBox="1">
            <a:spLocks noChangeArrowheads="1"/>
          </p:cNvSpPr>
          <p:nvPr/>
        </p:nvSpPr>
        <p:spPr bwMode="auto">
          <a:xfrm>
            <a:off x="2915816" y="5877272"/>
            <a:ext cx="5400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400" b="1" dirty="0">
                <a:latin typeface="Comic Sans MS" charset="0"/>
                <a:cs typeface="Arial" charset="0"/>
              </a:rPr>
              <a:t>Formation </a:t>
            </a:r>
            <a:r>
              <a:rPr lang="fr-FR" sz="1400" b="1" dirty="0" smtClean="0">
                <a:latin typeface="Comic Sans MS" charset="0"/>
                <a:cs typeface="Arial" charset="0"/>
              </a:rPr>
              <a:t>d’un précipité de surface de phosphate d’uranyle</a:t>
            </a:r>
            <a:endParaRPr lang="el-GR" sz="1400" b="1" dirty="0">
              <a:latin typeface="Comic Sans MS" charset="0"/>
              <a:cs typeface="Arial" charset="0"/>
            </a:endParaRPr>
          </a:p>
        </p:txBody>
      </p:sp>
      <p:sp>
        <p:nvSpPr>
          <p:cNvPr id="112" name="Line 91"/>
          <p:cNvSpPr>
            <a:spLocks noChangeShapeType="1"/>
          </p:cNvSpPr>
          <p:nvPr/>
        </p:nvSpPr>
        <p:spPr bwMode="auto">
          <a:xfrm flipH="1">
            <a:off x="2768600" y="3892550"/>
            <a:ext cx="37465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3" name="Line 92"/>
          <p:cNvSpPr>
            <a:spLocks noChangeShapeType="1"/>
          </p:cNvSpPr>
          <p:nvPr/>
        </p:nvSpPr>
        <p:spPr bwMode="auto">
          <a:xfrm>
            <a:off x="5594350" y="4318000"/>
            <a:ext cx="342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7" name="Rectangle 96"/>
          <p:cNvSpPr>
            <a:spLocks noChangeArrowheads="1"/>
          </p:cNvSpPr>
          <p:nvPr/>
        </p:nvSpPr>
        <p:spPr bwMode="auto">
          <a:xfrm>
            <a:off x="2901950" y="6453336"/>
            <a:ext cx="41243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FF33CC"/>
                </a:solidFill>
                <a:latin typeface="Comic Sans MS" charset="0"/>
              </a:rPr>
              <a:t>*Frost R.L., </a:t>
            </a:r>
            <a:r>
              <a:rPr lang="fr-FR" sz="1000" dirty="0" err="1">
                <a:solidFill>
                  <a:srgbClr val="FF33CC"/>
                </a:solidFill>
                <a:latin typeface="Comic Sans MS" charset="0"/>
              </a:rPr>
              <a:t>Spectrochimica</a:t>
            </a:r>
            <a:r>
              <a:rPr lang="fr-FR" sz="1000" dirty="0">
                <a:solidFill>
                  <a:srgbClr val="FF33CC"/>
                </a:solidFill>
                <a:latin typeface="Comic Sans MS" charset="0"/>
              </a:rPr>
              <a:t> Acta part A 60 (2004) 469</a:t>
            </a:r>
          </a:p>
        </p:txBody>
      </p:sp>
      <p:grpSp>
        <p:nvGrpSpPr>
          <p:cNvPr id="120" name="Group 29"/>
          <p:cNvGrpSpPr>
            <a:grpSpLocks/>
          </p:cNvGrpSpPr>
          <p:nvPr/>
        </p:nvGrpSpPr>
        <p:grpSpPr bwMode="auto">
          <a:xfrm>
            <a:off x="1410619" y="518483"/>
            <a:ext cx="2908300" cy="2060575"/>
            <a:chOff x="1998" y="2145"/>
            <a:chExt cx="1832" cy="1298"/>
          </a:xfrm>
        </p:grpSpPr>
        <p:grpSp>
          <p:nvGrpSpPr>
            <p:cNvPr id="121" name="Group 30"/>
            <p:cNvGrpSpPr>
              <a:grpSpLocks/>
            </p:cNvGrpSpPr>
            <p:nvPr/>
          </p:nvGrpSpPr>
          <p:grpSpPr bwMode="auto">
            <a:xfrm>
              <a:off x="1998" y="2145"/>
              <a:ext cx="1832" cy="1298"/>
              <a:chOff x="1998" y="1989"/>
              <a:chExt cx="1832" cy="1298"/>
            </a:xfrm>
          </p:grpSpPr>
          <p:pic>
            <p:nvPicPr>
              <p:cNvPr id="127" name="Picture 3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98" y="1989"/>
                <a:ext cx="1832" cy="1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128" name="Group 32"/>
              <p:cNvGrpSpPr>
                <a:grpSpLocks/>
              </p:cNvGrpSpPr>
              <p:nvPr/>
            </p:nvGrpSpPr>
            <p:grpSpPr bwMode="auto">
              <a:xfrm>
                <a:off x="2074" y="2223"/>
                <a:ext cx="296" cy="835"/>
                <a:chOff x="2074" y="2223"/>
                <a:chExt cx="296" cy="835"/>
              </a:xfrm>
            </p:grpSpPr>
            <p:sp>
              <p:nvSpPr>
                <p:cNvPr id="12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074" y="2923"/>
                  <a:ext cx="296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sz="800"/>
                    <a:t>0.000</a:t>
                  </a:r>
                </a:p>
              </p:txBody>
            </p:sp>
            <p:sp>
              <p:nvSpPr>
                <p:cNvPr id="13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084" y="2567"/>
                  <a:ext cx="278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800"/>
                    <a:t>0.005</a:t>
                  </a:r>
                </a:p>
              </p:txBody>
            </p:sp>
            <p:sp>
              <p:nvSpPr>
                <p:cNvPr id="13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082" y="2223"/>
                  <a:ext cx="278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sz="800"/>
                    <a:t>0.010</a:t>
                  </a:r>
                </a:p>
              </p:txBody>
            </p:sp>
          </p:grpSp>
        </p:grpSp>
        <p:grpSp>
          <p:nvGrpSpPr>
            <p:cNvPr id="122" name="Group 36"/>
            <p:cNvGrpSpPr>
              <a:grpSpLocks/>
            </p:cNvGrpSpPr>
            <p:nvPr/>
          </p:nvGrpSpPr>
          <p:grpSpPr bwMode="auto">
            <a:xfrm>
              <a:off x="2318" y="2279"/>
              <a:ext cx="924" cy="929"/>
              <a:chOff x="2318" y="2279"/>
              <a:chExt cx="924" cy="929"/>
            </a:xfrm>
          </p:grpSpPr>
          <p:sp>
            <p:nvSpPr>
              <p:cNvPr id="123" name="Rectangle 37"/>
              <p:cNvSpPr>
                <a:spLocks noChangeArrowheads="1"/>
              </p:cNvSpPr>
              <p:nvPr/>
            </p:nvSpPr>
            <p:spPr bwMode="auto">
              <a:xfrm>
                <a:off x="2326" y="3053"/>
                <a:ext cx="439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000" dirty="0" smtClean="0"/>
                  <a:t>Ajout </a:t>
                </a:r>
                <a:r>
                  <a:rPr lang="fr-FR" sz="1000" dirty="0" err="1" smtClean="0"/>
                  <a:t>P</a:t>
                </a:r>
                <a:r>
                  <a:rPr lang="fr-FR" sz="1000" baseline="-25000" dirty="0" err="1" smtClean="0"/>
                  <a:t>aq</a:t>
                </a:r>
                <a:endParaRPr lang="fr-FR" sz="1000" baseline="-25000" dirty="0"/>
              </a:p>
            </p:txBody>
          </p:sp>
          <p:sp>
            <p:nvSpPr>
              <p:cNvPr id="124" name="Rectangle 38"/>
              <p:cNvSpPr>
                <a:spLocks noChangeArrowheads="1"/>
              </p:cNvSpPr>
              <p:nvPr/>
            </p:nvSpPr>
            <p:spPr bwMode="auto">
              <a:xfrm>
                <a:off x="2686" y="2969"/>
                <a:ext cx="11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fr-FR" sz="1000"/>
              </a:p>
            </p:txBody>
          </p:sp>
          <p:sp>
            <p:nvSpPr>
              <p:cNvPr id="125" name="Text Box 39"/>
              <p:cNvSpPr txBox="1">
                <a:spLocks noChangeArrowheads="1"/>
              </p:cNvSpPr>
              <p:nvPr/>
            </p:nvSpPr>
            <p:spPr bwMode="auto">
              <a:xfrm>
                <a:off x="2318" y="2279"/>
                <a:ext cx="924" cy="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800" b="1" dirty="0" smtClean="0">
                    <a:solidFill>
                      <a:srgbClr val="CC00CC"/>
                    </a:solidFill>
                  </a:rPr>
                  <a:t>Temps de contact  </a:t>
                </a:r>
                <a:r>
                  <a:rPr lang="fr-FR" sz="800" b="1" dirty="0">
                    <a:solidFill>
                      <a:srgbClr val="CC00CC"/>
                    </a:solidFill>
                  </a:rPr>
                  <a:t>(U):10h</a:t>
                </a:r>
              </a:p>
            </p:txBody>
          </p:sp>
          <p:sp>
            <p:nvSpPr>
              <p:cNvPr id="126" name="Rectangle 40"/>
              <p:cNvSpPr>
                <a:spLocks noChangeArrowheads="1"/>
              </p:cNvSpPr>
              <p:nvPr/>
            </p:nvSpPr>
            <p:spPr bwMode="auto">
              <a:xfrm>
                <a:off x="2588" y="2597"/>
                <a:ext cx="191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800" b="1">
                    <a:solidFill>
                      <a:srgbClr val="CC00CC"/>
                    </a:solidFill>
                  </a:rPr>
                  <a:t>3h</a:t>
                </a:r>
              </a:p>
            </p:txBody>
          </p:sp>
        </p:grpSp>
      </p:grpSp>
      <p:grpSp>
        <p:nvGrpSpPr>
          <p:cNvPr id="132" name="Group 41"/>
          <p:cNvGrpSpPr>
            <a:grpSpLocks/>
          </p:cNvGrpSpPr>
          <p:nvPr/>
        </p:nvGrpSpPr>
        <p:grpSpPr bwMode="auto">
          <a:xfrm>
            <a:off x="4657601" y="518483"/>
            <a:ext cx="2908300" cy="2060575"/>
            <a:chOff x="3594" y="2133"/>
            <a:chExt cx="1832" cy="1298"/>
          </a:xfrm>
        </p:grpSpPr>
        <p:grpSp>
          <p:nvGrpSpPr>
            <p:cNvPr id="133" name="Group 42"/>
            <p:cNvGrpSpPr>
              <a:grpSpLocks/>
            </p:cNvGrpSpPr>
            <p:nvPr/>
          </p:nvGrpSpPr>
          <p:grpSpPr bwMode="auto">
            <a:xfrm>
              <a:off x="3594" y="2133"/>
              <a:ext cx="1832" cy="1298"/>
              <a:chOff x="3594" y="2013"/>
              <a:chExt cx="1832" cy="1298"/>
            </a:xfrm>
          </p:grpSpPr>
          <p:pic>
            <p:nvPicPr>
              <p:cNvPr id="138" name="Picture 4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4" y="2013"/>
                <a:ext cx="1832" cy="1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139" name="Group 44"/>
              <p:cNvGrpSpPr>
                <a:grpSpLocks/>
              </p:cNvGrpSpPr>
              <p:nvPr/>
            </p:nvGrpSpPr>
            <p:grpSpPr bwMode="auto">
              <a:xfrm>
                <a:off x="3680" y="2267"/>
                <a:ext cx="300" cy="583"/>
                <a:chOff x="3680" y="2267"/>
                <a:chExt cx="300" cy="583"/>
              </a:xfrm>
            </p:grpSpPr>
            <p:sp>
              <p:nvSpPr>
                <p:cNvPr id="140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684" y="2715"/>
                  <a:ext cx="296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sz="800"/>
                    <a:t>0.000</a:t>
                  </a:r>
                </a:p>
              </p:txBody>
            </p:sp>
            <p:sp>
              <p:nvSpPr>
                <p:cNvPr id="141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688" y="2491"/>
                  <a:ext cx="278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800"/>
                    <a:t>0.005</a:t>
                  </a:r>
                </a:p>
              </p:txBody>
            </p:sp>
            <p:sp>
              <p:nvSpPr>
                <p:cNvPr id="142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680" y="2267"/>
                  <a:ext cx="278" cy="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sz="800"/>
                    <a:t>0.010</a:t>
                  </a:r>
                </a:p>
              </p:txBody>
            </p:sp>
          </p:grpSp>
        </p:grpSp>
        <p:grpSp>
          <p:nvGrpSpPr>
            <p:cNvPr id="134" name="Group 48"/>
            <p:cNvGrpSpPr>
              <a:grpSpLocks/>
            </p:cNvGrpSpPr>
            <p:nvPr/>
          </p:nvGrpSpPr>
          <p:grpSpPr bwMode="auto">
            <a:xfrm>
              <a:off x="3882" y="2223"/>
              <a:ext cx="1137" cy="745"/>
              <a:chOff x="3882" y="2223"/>
              <a:chExt cx="1137" cy="745"/>
            </a:xfrm>
          </p:grpSpPr>
          <p:sp>
            <p:nvSpPr>
              <p:cNvPr id="135" name="Rectangle 49"/>
              <p:cNvSpPr>
                <a:spLocks noChangeArrowheads="1"/>
              </p:cNvSpPr>
              <p:nvPr/>
            </p:nvSpPr>
            <p:spPr bwMode="auto">
              <a:xfrm>
                <a:off x="4105" y="2813"/>
                <a:ext cx="914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000" dirty="0" smtClean="0"/>
                  <a:t>Ajout P et </a:t>
                </a:r>
                <a:r>
                  <a:rPr lang="fr-FR" sz="1000" dirty="0"/>
                  <a:t>U </a:t>
                </a:r>
                <a:r>
                  <a:rPr lang="fr-FR" sz="1000" dirty="0" smtClean="0"/>
                  <a:t>simultané</a:t>
                </a:r>
                <a:endParaRPr lang="fr-FR" sz="1000" dirty="0"/>
              </a:p>
            </p:txBody>
          </p:sp>
          <p:sp>
            <p:nvSpPr>
              <p:cNvPr id="136" name="Text Box 50"/>
              <p:cNvSpPr txBox="1">
                <a:spLocks noChangeArrowheads="1"/>
              </p:cNvSpPr>
              <p:nvPr/>
            </p:nvSpPr>
            <p:spPr bwMode="auto">
              <a:xfrm>
                <a:off x="3882" y="2223"/>
                <a:ext cx="1102" cy="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800" b="1" dirty="0" smtClean="0">
                    <a:solidFill>
                      <a:srgbClr val="CC00CC"/>
                    </a:solidFill>
                  </a:rPr>
                  <a:t>Temps de contact (</a:t>
                </a:r>
                <a:r>
                  <a:rPr lang="fr-FR" sz="800" b="1" dirty="0">
                    <a:solidFill>
                      <a:srgbClr val="CC00CC"/>
                    </a:solidFill>
                  </a:rPr>
                  <a:t>P and U):7h</a:t>
                </a:r>
              </a:p>
            </p:txBody>
          </p:sp>
          <p:sp>
            <p:nvSpPr>
              <p:cNvPr id="137" name="Rectangle 51"/>
              <p:cNvSpPr>
                <a:spLocks noChangeArrowheads="1"/>
              </p:cNvSpPr>
              <p:nvPr/>
            </p:nvSpPr>
            <p:spPr bwMode="auto">
              <a:xfrm>
                <a:off x="4422" y="2403"/>
                <a:ext cx="191" cy="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800" b="1">
                    <a:solidFill>
                      <a:srgbClr val="CC00CC"/>
                    </a:solidFill>
                  </a:rPr>
                  <a:t>3h</a:t>
                </a:r>
              </a:p>
            </p:txBody>
          </p:sp>
        </p:grpSp>
      </p:grpSp>
      <p:sp>
        <p:nvSpPr>
          <p:cNvPr id="143" name="Line 56"/>
          <p:cNvSpPr>
            <a:spLocks noChangeShapeType="1"/>
          </p:cNvSpPr>
          <p:nvPr/>
        </p:nvSpPr>
        <p:spPr bwMode="auto">
          <a:xfrm flipH="1">
            <a:off x="2925094" y="1561470"/>
            <a:ext cx="419100" cy="5334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4" name="Rectangle 57"/>
          <p:cNvSpPr>
            <a:spLocks noChangeArrowheads="1"/>
          </p:cNvSpPr>
          <p:nvPr/>
        </p:nvSpPr>
        <p:spPr bwMode="auto">
          <a:xfrm>
            <a:off x="3223544" y="1353508"/>
            <a:ext cx="10614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 smtClean="0"/>
              <a:t>Ajout </a:t>
            </a:r>
            <a:r>
              <a:rPr lang="fr-FR" sz="1000" dirty="0" err="1" smtClean="0"/>
              <a:t>U</a:t>
            </a:r>
            <a:r>
              <a:rPr lang="fr-FR" sz="1000" baseline="-25000" dirty="0" err="1" smtClean="0"/>
              <a:t>aq</a:t>
            </a:r>
            <a:r>
              <a:rPr lang="fr-FR" sz="1000" baseline="-25000" dirty="0" smtClean="0"/>
              <a:t> </a:t>
            </a:r>
            <a:r>
              <a:rPr lang="fr-FR" sz="1000" dirty="0" smtClean="0"/>
              <a:t>(</a:t>
            </a:r>
            <a:r>
              <a:rPr lang="fr-FR" sz="1000" dirty="0"/>
              <a:t>3µM)</a:t>
            </a:r>
          </a:p>
        </p:txBody>
      </p:sp>
      <p:sp>
        <p:nvSpPr>
          <p:cNvPr id="145" name="Line 58"/>
          <p:cNvSpPr>
            <a:spLocks noChangeShapeType="1"/>
          </p:cNvSpPr>
          <p:nvPr/>
        </p:nvSpPr>
        <p:spPr bwMode="auto">
          <a:xfrm flipH="1">
            <a:off x="2960019" y="1472570"/>
            <a:ext cx="304800" cy="1333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6" name="Text Box 27"/>
          <p:cNvSpPr txBox="1">
            <a:spLocks noChangeArrowheads="1"/>
          </p:cNvSpPr>
          <p:nvPr/>
        </p:nvSpPr>
        <p:spPr bwMode="auto">
          <a:xfrm>
            <a:off x="2316263" y="2462699"/>
            <a:ext cx="15075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dirty="0" smtClean="0"/>
              <a:t>Nombre d’onde </a:t>
            </a:r>
            <a:r>
              <a:rPr lang="fr-FR" sz="1000" b="1" dirty="0"/>
              <a:t>(cm</a:t>
            </a:r>
            <a:r>
              <a:rPr lang="fr-FR" sz="1000" b="1" baseline="30000" dirty="0"/>
              <a:t>-1</a:t>
            </a:r>
            <a:r>
              <a:rPr lang="fr-FR" sz="1000" b="1" dirty="0"/>
              <a:t>)</a:t>
            </a:r>
          </a:p>
        </p:txBody>
      </p:sp>
      <p:sp>
        <p:nvSpPr>
          <p:cNvPr id="147" name="Text Box 26"/>
          <p:cNvSpPr txBox="1">
            <a:spLocks noChangeArrowheads="1"/>
          </p:cNvSpPr>
          <p:nvPr/>
        </p:nvSpPr>
        <p:spPr bwMode="auto">
          <a:xfrm rot="10800000">
            <a:off x="1259633" y="1062722"/>
            <a:ext cx="3365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fr-FR" sz="1000" b="1" dirty="0"/>
              <a:t>Absorbance</a:t>
            </a:r>
          </a:p>
        </p:txBody>
      </p:sp>
      <p:sp>
        <p:nvSpPr>
          <p:cNvPr id="148" name="Text Box 20"/>
          <p:cNvSpPr txBox="1">
            <a:spLocks noChangeArrowheads="1"/>
          </p:cNvSpPr>
          <p:nvPr/>
        </p:nvSpPr>
        <p:spPr bwMode="auto">
          <a:xfrm>
            <a:off x="2051720" y="188640"/>
            <a:ext cx="4536504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FF33CC"/>
                </a:solidFill>
                <a:latin typeface="Comic Sans MS" charset="0"/>
              </a:rPr>
              <a:t>Système :  </a:t>
            </a:r>
            <a:r>
              <a:rPr lang="fr-FR" b="1" dirty="0" err="1" smtClean="0">
                <a:solidFill>
                  <a:srgbClr val="FF33CC"/>
                </a:solidFill>
                <a:latin typeface="Comic Sans MS" charset="0"/>
              </a:rPr>
              <a:t>P</a:t>
            </a:r>
            <a:r>
              <a:rPr lang="fr-FR" b="1" baseline="-25000" dirty="0" err="1" smtClean="0">
                <a:solidFill>
                  <a:srgbClr val="FF33CC"/>
                </a:solidFill>
                <a:latin typeface="Comic Sans MS" charset="0"/>
              </a:rPr>
              <a:t>aq</a:t>
            </a:r>
            <a:r>
              <a:rPr lang="fr-FR" b="1" dirty="0" smtClean="0">
                <a:solidFill>
                  <a:srgbClr val="FF33CC"/>
                </a:solidFill>
                <a:latin typeface="Comic Sans MS" charset="0"/>
              </a:rPr>
              <a:t> + </a:t>
            </a:r>
            <a:r>
              <a:rPr lang="fr-FR" b="1" dirty="0">
                <a:solidFill>
                  <a:srgbClr val="FF33CC"/>
                </a:solidFill>
                <a:latin typeface="Symbol" charset="0"/>
                <a:cs typeface="Arial" charset="0"/>
              </a:rPr>
              <a:t>a</a:t>
            </a:r>
            <a:r>
              <a:rPr lang="fr-FR" b="1" dirty="0">
                <a:solidFill>
                  <a:srgbClr val="FF33CC"/>
                </a:solidFill>
                <a:latin typeface="Comic Sans MS" charset="0"/>
                <a:cs typeface="Arial" charset="0"/>
              </a:rPr>
              <a:t>-</a:t>
            </a:r>
            <a:r>
              <a:rPr lang="fr-FR" b="1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Al</a:t>
            </a:r>
            <a:r>
              <a:rPr lang="fr-FR" b="1" baseline="-25000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2</a:t>
            </a:r>
            <a:r>
              <a:rPr lang="fr-FR" b="1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O</a:t>
            </a:r>
            <a:r>
              <a:rPr lang="fr-FR" b="1" baseline="-25000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3(s) </a:t>
            </a:r>
            <a:r>
              <a:rPr lang="fr-FR" b="1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+ UO</a:t>
            </a:r>
            <a:r>
              <a:rPr lang="fr-FR" b="1" baseline="-25000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2</a:t>
            </a:r>
            <a:r>
              <a:rPr lang="fr-FR" b="1" baseline="30000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2+</a:t>
            </a:r>
            <a:r>
              <a:rPr lang="fr-FR" b="1" baseline="-25000" dirty="0" smtClean="0">
                <a:solidFill>
                  <a:srgbClr val="FF33CC"/>
                </a:solidFill>
                <a:latin typeface="Comic Sans MS" charset="0"/>
                <a:cs typeface="Arial" charset="0"/>
              </a:rPr>
              <a:t>aq</a:t>
            </a:r>
            <a:endParaRPr lang="fr-FR" b="1" baseline="-25000" dirty="0">
              <a:solidFill>
                <a:srgbClr val="FF33CC"/>
              </a:solidFill>
              <a:latin typeface="Comic Sans MS" charset="0"/>
            </a:endParaRPr>
          </a:p>
        </p:txBody>
      </p:sp>
      <p:sp>
        <p:nvSpPr>
          <p:cNvPr id="150" name="Text Box 27"/>
          <p:cNvSpPr txBox="1">
            <a:spLocks noChangeArrowheads="1"/>
          </p:cNvSpPr>
          <p:nvPr/>
        </p:nvSpPr>
        <p:spPr bwMode="auto">
          <a:xfrm>
            <a:off x="2195736" y="5517232"/>
            <a:ext cx="15075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dirty="0" smtClean="0"/>
              <a:t>Nombre d’onde </a:t>
            </a:r>
            <a:r>
              <a:rPr lang="fr-FR" sz="1000" b="1" dirty="0"/>
              <a:t>(cm</a:t>
            </a:r>
            <a:r>
              <a:rPr lang="fr-FR" sz="1000" b="1" baseline="30000" dirty="0"/>
              <a:t>-1</a:t>
            </a:r>
            <a:r>
              <a:rPr lang="fr-FR" sz="1000" b="1" dirty="0"/>
              <a:t>)</a:t>
            </a:r>
          </a:p>
        </p:txBody>
      </p:sp>
      <p:sp>
        <p:nvSpPr>
          <p:cNvPr id="151" name="Text Box 21"/>
          <p:cNvSpPr txBox="1">
            <a:spLocks noChangeArrowheads="1"/>
          </p:cNvSpPr>
          <p:nvPr/>
        </p:nvSpPr>
        <p:spPr bwMode="auto">
          <a:xfrm>
            <a:off x="2987825" y="980728"/>
            <a:ext cx="10906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dirty="0">
                <a:latin typeface="Comic Sans MS" charset="0"/>
              </a:rPr>
              <a:t>[P]</a:t>
            </a:r>
            <a:r>
              <a:rPr lang="fr-FR" sz="1000" b="1" baseline="-25000" dirty="0">
                <a:latin typeface="Comic Sans MS" charset="0"/>
              </a:rPr>
              <a:t>I,AQ</a:t>
            </a:r>
            <a:r>
              <a:rPr lang="fr-FR" sz="1000" b="1" dirty="0">
                <a:latin typeface="Comic Sans MS" charset="0"/>
              </a:rPr>
              <a:t> : 17µM</a:t>
            </a:r>
          </a:p>
        </p:txBody>
      </p:sp>
      <p:sp>
        <p:nvSpPr>
          <p:cNvPr id="152" name="Text Box 22"/>
          <p:cNvSpPr txBox="1">
            <a:spLocks noChangeArrowheads="1"/>
          </p:cNvSpPr>
          <p:nvPr/>
        </p:nvSpPr>
        <p:spPr bwMode="auto">
          <a:xfrm>
            <a:off x="6715968" y="980728"/>
            <a:ext cx="1168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b="1" dirty="0">
                <a:latin typeface="Comic Sans MS" charset="0"/>
              </a:rPr>
              <a:t>[P]</a:t>
            </a:r>
            <a:r>
              <a:rPr lang="fr-FR" sz="1000" b="1" baseline="-25000" dirty="0">
                <a:latin typeface="Comic Sans MS" charset="0"/>
              </a:rPr>
              <a:t>I,AQ</a:t>
            </a:r>
            <a:r>
              <a:rPr lang="fr-FR" sz="1000" b="1" dirty="0">
                <a:latin typeface="Comic Sans MS" charset="0"/>
              </a:rPr>
              <a:t> : 200µM</a:t>
            </a:r>
          </a:p>
        </p:txBody>
      </p:sp>
    </p:spTree>
    <p:extLst>
      <p:ext uri="{BB962C8B-B14F-4D97-AF65-F5344CB8AC3E}">
        <p14:creationId xmlns:p14="http://schemas.microsoft.com/office/powerpoint/2010/main" val="2249505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0" grpId="0"/>
      <p:bldP spid="111" grpId="0"/>
      <p:bldP spid="112" grpId="0" animBg="1"/>
      <p:bldP spid="113" grpId="0" animBg="1"/>
      <p:bldP spid="1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09625" y="1844675"/>
            <a:ext cx="26351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1200" dirty="0">
                <a:latin typeface="Symbol" charset="0"/>
                <a:cs typeface="Arial" charset="0"/>
              </a:rPr>
              <a:t>a</a:t>
            </a:r>
            <a:r>
              <a:rPr lang="fr-FR" sz="1200" dirty="0">
                <a:latin typeface="Comic Sans MS" charset="0"/>
                <a:cs typeface="Arial" charset="0"/>
              </a:rPr>
              <a:t>-Al</a:t>
            </a:r>
            <a:r>
              <a:rPr lang="fr-FR" sz="1200" baseline="-25000" dirty="0">
                <a:latin typeface="Comic Sans MS" charset="0"/>
                <a:cs typeface="Arial" charset="0"/>
              </a:rPr>
              <a:t>2</a:t>
            </a:r>
            <a:r>
              <a:rPr lang="fr-FR" sz="1200" dirty="0">
                <a:latin typeface="Comic Sans MS" charset="0"/>
                <a:cs typeface="Arial" charset="0"/>
              </a:rPr>
              <a:t>O</a:t>
            </a:r>
            <a:r>
              <a:rPr lang="fr-FR" sz="1200" baseline="-25000" dirty="0">
                <a:latin typeface="Comic Sans MS" charset="0"/>
                <a:cs typeface="Arial" charset="0"/>
              </a:rPr>
              <a:t>3</a:t>
            </a:r>
            <a:r>
              <a:rPr lang="fr-FR" sz="1200" dirty="0">
                <a:latin typeface="Comic Sans MS" charset="0"/>
                <a:cs typeface="Arial" charset="0"/>
              </a:rPr>
              <a:t> </a:t>
            </a:r>
            <a:r>
              <a:rPr lang="fr-FR" sz="1200" dirty="0" smtClean="0">
                <a:latin typeface="Comic Sans MS" charset="0"/>
                <a:cs typeface="Arial" charset="0"/>
              </a:rPr>
              <a:t>déposé à </a:t>
            </a:r>
            <a:r>
              <a:rPr lang="fr-FR" sz="1200" dirty="0">
                <a:latin typeface="Comic Sans MS" charset="0"/>
                <a:cs typeface="Arial" charset="0"/>
              </a:rPr>
              <a:t>pH 3.3 </a:t>
            </a:r>
          </a:p>
          <a:p>
            <a:pPr algn="ctr">
              <a:defRPr/>
            </a:pPr>
            <a:r>
              <a:rPr lang="fr-FR" sz="1200" dirty="0" smtClean="0">
                <a:latin typeface="Comic Sans MS" charset="0"/>
                <a:cs typeface="Arial" charset="0"/>
              </a:rPr>
              <a:t>solution </a:t>
            </a:r>
            <a:r>
              <a:rPr lang="fr-FR" sz="1200" dirty="0" err="1" smtClean="0">
                <a:latin typeface="Comic Sans MS" charset="0"/>
                <a:cs typeface="Arial" charset="0"/>
              </a:rPr>
              <a:t>NaCl</a:t>
            </a:r>
            <a:r>
              <a:rPr lang="fr-FR" sz="1200" dirty="0" smtClean="0">
                <a:latin typeface="Comic Sans MS" charset="0"/>
                <a:cs typeface="Arial" charset="0"/>
              </a:rPr>
              <a:t> (0,01M) à </a:t>
            </a:r>
            <a:r>
              <a:rPr lang="fr-FR" sz="1200" dirty="0">
                <a:latin typeface="Comic Sans MS" charset="0"/>
                <a:cs typeface="Arial" charset="0"/>
              </a:rPr>
              <a:t>pH 4.6±0.1</a:t>
            </a:r>
          </a:p>
          <a:p>
            <a:pPr algn="ctr">
              <a:defRPr/>
            </a:pPr>
            <a:r>
              <a:rPr lang="fr-FR" sz="1200" dirty="0" smtClean="0">
                <a:latin typeface="Comic Sans MS" charset="0"/>
                <a:cs typeface="Arial" charset="0"/>
              </a:rPr>
              <a:t>0.1 </a:t>
            </a:r>
            <a:r>
              <a:rPr lang="fr-FR" sz="1200" dirty="0" smtClean="0">
                <a:latin typeface="Comic Sans MS" charset="0"/>
                <a:cs typeface="Arial" charset="0"/>
              </a:rPr>
              <a:t>g.L</a:t>
            </a:r>
            <a:r>
              <a:rPr lang="fr-FR" sz="1200" baseline="30000" dirty="0">
                <a:latin typeface="Comic Sans MS" charset="0"/>
                <a:cs typeface="Arial" charset="0"/>
              </a:rPr>
              <a:t>-1</a:t>
            </a:r>
            <a:r>
              <a:rPr lang="fr-FR" sz="1200" dirty="0">
                <a:latin typeface="Comic Sans MS" charset="0"/>
                <a:cs typeface="Arial" charset="0"/>
              </a:rPr>
              <a:t> </a:t>
            </a:r>
          </a:p>
          <a:p>
            <a:pPr algn="ctr">
              <a:defRPr/>
            </a:pPr>
            <a:r>
              <a:rPr lang="fr-FR" sz="1200" dirty="0" smtClean="0">
                <a:latin typeface="Comic Sans MS" charset="0"/>
                <a:cs typeface="Arial" charset="0"/>
              </a:rPr>
              <a:t>«</a:t>
            </a:r>
            <a:r>
              <a:rPr lang="fr-FR" sz="1200" dirty="0">
                <a:latin typeface="Comic Sans MS" charset="0"/>
                <a:cs typeface="Arial" charset="0"/>
              </a:rPr>
              <a:t> </a:t>
            </a:r>
            <a:r>
              <a:rPr lang="fr-FR" sz="1200" dirty="0" smtClean="0">
                <a:latin typeface="Comic Sans MS" charset="0"/>
                <a:cs typeface="Arial" charset="0"/>
              </a:rPr>
              <a:t>Hydratation</a:t>
            </a:r>
            <a:r>
              <a:rPr lang="fr-FR" sz="1200" dirty="0">
                <a:latin typeface="Comic Sans MS" charset="0"/>
                <a:cs typeface="Arial" charset="0"/>
              </a:rPr>
              <a:t> » </a:t>
            </a:r>
            <a:r>
              <a:rPr lang="fr-FR" sz="1200" dirty="0" smtClean="0">
                <a:latin typeface="Comic Sans MS" charset="0"/>
                <a:cs typeface="Arial" charset="0"/>
              </a:rPr>
              <a:t>pendant 2h</a:t>
            </a:r>
            <a:endParaRPr lang="fr-FR" sz="1200" dirty="0">
              <a:latin typeface="Comic Sans MS" charset="0"/>
              <a:cs typeface="Arial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-108520" y="2852936"/>
            <a:ext cx="37444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Ajout Oxalate 50µM</a:t>
            </a:r>
            <a:endParaRPr lang="fr-FR" sz="1200" baseline="30000" dirty="0">
              <a:solidFill>
                <a:srgbClr val="000099"/>
              </a:solidFill>
              <a:latin typeface="Comic Sans MS" charset="0"/>
            </a:endParaRPr>
          </a:p>
          <a:p>
            <a:pPr algn="ctr">
              <a:defRPr/>
            </a:pP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(limite observation </a:t>
            </a: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élongation carboxylate &gt;1</a:t>
            </a:r>
            <a:r>
              <a:rPr lang="fr-FR" sz="1200" dirty="0" smtClean="0">
                <a:solidFill>
                  <a:srgbClr val="000099"/>
                </a:solidFill>
                <a:latin typeface="Comic Sans MS"/>
                <a:cs typeface="Comic Sans MS"/>
              </a:rPr>
              <a:t>m</a:t>
            </a: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M</a:t>
            </a: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)</a:t>
            </a:r>
          </a:p>
          <a:p>
            <a:pPr algn="ctr">
              <a:defRPr/>
            </a:pPr>
            <a:endParaRPr lang="fr-FR" sz="1200" dirty="0" smtClean="0">
              <a:solidFill>
                <a:srgbClr val="000099"/>
              </a:solidFill>
              <a:latin typeface="Comic Sans MS" charset="0"/>
            </a:endParaRPr>
          </a:p>
          <a:p>
            <a:pPr algn="ctr">
              <a:defRPr/>
            </a:pP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[Oxalate]</a:t>
            </a:r>
            <a:r>
              <a:rPr lang="fr-FR" sz="1200" baseline="-25000" dirty="0" smtClean="0">
                <a:solidFill>
                  <a:srgbClr val="000099"/>
                </a:solidFill>
                <a:latin typeface="Comic Sans MS" charset="0"/>
              </a:rPr>
              <a:t>adsorbé</a:t>
            </a: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= 6µmol.m</a:t>
            </a:r>
            <a:r>
              <a:rPr lang="fr-FR" sz="1200" baseline="30000" dirty="0">
                <a:solidFill>
                  <a:srgbClr val="000099"/>
                </a:solidFill>
                <a:latin typeface="Comic Sans MS" charset="0"/>
              </a:rPr>
              <a:t>-2</a:t>
            </a:r>
          </a:p>
          <a:p>
            <a:pPr algn="ctr">
              <a:defRPr/>
            </a:pP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[Al]</a:t>
            </a:r>
            <a:r>
              <a:rPr lang="fr-FR" sz="1200" baseline="-25000" dirty="0" err="1">
                <a:solidFill>
                  <a:srgbClr val="000099"/>
                </a:solidFill>
                <a:latin typeface="Comic Sans MS" charset="0"/>
              </a:rPr>
              <a:t>diss</a:t>
            </a: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: </a:t>
            </a: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de </a:t>
            </a: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10 </a:t>
            </a: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à </a:t>
            </a: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30µM </a:t>
            </a: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après ajouts </a:t>
            </a:r>
            <a:r>
              <a:rPr lang="fr-FR" sz="1200" dirty="0" err="1" smtClean="0">
                <a:solidFill>
                  <a:srgbClr val="000099"/>
                </a:solidFill>
                <a:latin typeface="Comic Sans MS" charset="0"/>
              </a:rPr>
              <a:t>Oxalte</a:t>
            </a: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 </a:t>
            </a:r>
          </a:p>
          <a:p>
            <a:pPr algn="ctr">
              <a:defRPr/>
            </a:pPr>
            <a:r>
              <a:rPr lang="fr-FR" sz="1200" dirty="0" smtClean="0">
                <a:solidFill>
                  <a:srgbClr val="000099"/>
                </a:solidFill>
                <a:latin typeface="Comic Sans MS" charset="0"/>
              </a:rPr>
              <a:t>pH</a:t>
            </a:r>
            <a:r>
              <a:rPr lang="fr-FR" sz="1200" dirty="0">
                <a:solidFill>
                  <a:srgbClr val="000099"/>
                </a:solidFill>
                <a:latin typeface="Comic Sans MS" charset="0"/>
              </a:rPr>
              <a:t>: 4.6±0.1.</a:t>
            </a:r>
          </a:p>
        </p:txBody>
      </p:sp>
      <p:grpSp>
        <p:nvGrpSpPr>
          <p:cNvPr id="38" name="Grouper 37"/>
          <p:cNvGrpSpPr/>
          <p:nvPr/>
        </p:nvGrpSpPr>
        <p:grpSpPr>
          <a:xfrm>
            <a:off x="3467620" y="1382487"/>
            <a:ext cx="5498951" cy="3918721"/>
            <a:chOff x="3033713" y="1457054"/>
            <a:chExt cx="5284787" cy="3170112"/>
          </a:xfrm>
        </p:grpSpPr>
        <p:graphicFrame>
          <p:nvGraphicFramePr>
            <p:cNvPr id="20" name="Object 2"/>
            <p:cNvGraphicFramePr>
              <a:graphicFrameLocks noGrp="1" noChangeAspect="1"/>
            </p:cNvGraphicFramePr>
            <p:nvPr>
              <p:ph/>
              <p:extLst>
                <p:ext uri="{D42A27DB-BD31-4B8C-83A1-F6EECF244321}">
                  <p14:modId xmlns:p14="http://schemas.microsoft.com/office/powerpoint/2010/main" val="3173490377"/>
                </p:ext>
              </p:extLst>
            </p:nvPr>
          </p:nvGraphicFramePr>
          <p:xfrm>
            <a:off x="3276153" y="1772817"/>
            <a:ext cx="5042347" cy="2794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Graphique" r:id="rId3" imgW="6654800" imgH="3492500" progId="Excel.Chart.8">
                    <p:embed/>
                  </p:oleObj>
                </mc:Choice>
                <mc:Fallback>
                  <p:oleObj name="Graphique" r:id="rId3" imgW="6654800" imgH="3492500" progId="Excel.Char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153" y="1772817"/>
                          <a:ext cx="5042347" cy="2794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3707904" y="3274157"/>
              <a:ext cx="1234555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000" dirty="0">
                  <a:solidFill>
                    <a:srgbClr val="FF33CC"/>
                  </a:solidFill>
                  <a:latin typeface="Comic Sans MS" charset="0"/>
                  <a:cs typeface="+mn-cs"/>
                </a:rPr>
                <a:t>1080/1121/1153</a:t>
              </a: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4906838" y="2822739"/>
              <a:ext cx="889298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0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1288</a:t>
              </a:r>
              <a:r>
                <a:rPr lang="fr-FR" sz="1000" dirty="0">
                  <a:solidFill>
                    <a:srgbClr val="006600"/>
                  </a:solidFill>
                  <a:latin typeface="Comic Sans MS" charset="0"/>
                  <a:cs typeface="+mn-cs"/>
                </a:rPr>
                <a:t>/1313</a:t>
              </a:r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5755966" y="2924645"/>
              <a:ext cx="521372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0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1426</a:t>
              </a:r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6660232" y="2924944"/>
              <a:ext cx="521372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000" dirty="0">
                  <a:solidFill>
                    <a:srgbClr val="006600"/>
                  </a:solidFill>
                  <a:latin typeface="Comic Sans MS" charset="0"/>
                  <a:cs typeface="+mn-cs"/>
                </a:rPr>
                <a:t>1592</a:t>
              </a: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7079404" y="2109116"/>
              <a:ext cx="948584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0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1703  1726</a:t>
              </a:r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5175858" y="4350167"/>
              <a:ext cx="187147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200" dirty="0" smtClean="0">
                  <a:latin typeface="Comic Sans MS" charset="0"/>
                  <a:cs typeface="+mn-cs"/>
                </a:rPr>
                <a:t>Nombre d’onde </a:t>
              </a:r>
              <a:r>
                <a:rPr lang="fr-FR" sz="1200" dirty="0">
                  <a:latin typeface="Comic Sans MS" charset="0"/>
                  <a:cs typeface="+mn-cs"/>
                </a:rPr>
                <a:t>(cm</a:t>
              </a:r>
              <a:r>
                <a:rPr lang="fr-FR" sz="1200" baseline="30000" dirty="0">
                  <a:latin typeface="Comic Sans MS" charset="0"/>
                  <a:cs typeface="+mn-cs"/>
                </a:rPr>
                <a:t>-1</a:t>
              </a:r>
              <a:r>
                <a:rPr lang="fr-FR" sz="1200" dirty="0">
                  <a:latin typeface="Comic Sans MS" charset="0"/>
                  <a:cs typeface="+mn-cs"/>
                </a:rPr>
                <a:t>)</a:t>
              </a:r>
            </a:p>
          </p:txBody>
        </p: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 flipV="1">
              <a:off x="3033713" y="1457054"/>
              <a:ext cx="369332" cy="1189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/>
            <a:p>
              <a:pPr>
                <a:defRPr/>
              </a:pPr>
              <a:r>
                <a:rPr lang="fr-FR" sz="1200" dirty="0">
                  <a:latin typeface="Comic Sans MS" charset="0"/>
                  <a:cs typeface="+mn-cs"/>
                </a:rPr>
                <a:t>Absorbance</a:t>
              </a:r>
            </a:p>
          </p:txBody>
        </p:sp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5666700" y="2588345"/>
              <a:ext cx="181935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lang="en-US" sz="800" dirty="0" smtClean="0">
                  <a:solidFill>
                    <a:srgbClr val="006600"/>
                  </a:solidFill>
                  <a:latin typeface="Comic Sans MS" charset="0"/>
                </a:rPr>
                <a:t>Carboxylate : </a:t>
              </a:r>
              <a:r>
                <a:rPr lang="en-US" sz="800" dirty="0" err="1" smtClean="0">
                  <a:solidFill>
                    <a:srgbClr val="006600"/>
                  </a:solidFill>
                  <a:latin typeface="Comic Sans MS" charset="0"/>
                </a:rPr>
                <a:t>é</a:t>
              </a:r>
              <a:r>
                <a:rPr lang="en-US" sz="800" dirty="0" err="1" smtClean="0">
                  <a:solidFill>
                    <a:srgbClr val="006600"/>
                  </a:solidFill>
                  <a:latin typeface="Comic Sans MS" charset="0"/>
                  <a:cs typeface="+mn-cs"/>
                </a:rPr>
                <a:t>longations</a:t>
              </a:r>
              <a:r>
                <a:rPr lang="en-US" sz="800" dirty="0" smtClean="0">
                  <a:solidFill>
                    <a:srgbClr val="006600"/>
                  </a:solidFill>
                  <a:latin typeface="Comic Sans MS" charset="0"/>
                  <a:cs typeface="+mn-cs"/>
                </a:rPr>
                <a:t> </a:t>
              </a:r>
              <a:r>
                <a:rPr lang="en-US" sz="800" dirty="0" err="1" smtClean="0">
                  <a:solidFill>
                    <a:srgbClr val="006600"/>
                  </a:solidFill>
                  <a:latin typeface="Comic Sans MS" charset="0"/>
                  <a:cs typeface="+mn-cs"/>
                </a:rPr>
                <a:t>symétrique</a:t>
              </a:r>
              <a:r>
                <a:rPr lang="en-US" sz="800" dirty="0" smtClean="0">
                  <a:solidFill>
                    <a:srgbClr val="006600"/>
                  </a:solidFill>
                  <a:latin typeface="Comic Sans MS" charset="0"/>
                  <a:cs typeface="+mn-cs"/>
                </a:rPr>
                <a:t> et </a:t>
              </a:r>
              <a:r>
                <a:rPr lang="en-US" sz="800" dirty="0" err="1" smtClean="0">
                  <a:solidFill>
                    <a:srgbClr val="006600"/>
                  </a:solidFill>
                  <a:latin typeface="Comic Sans MS" charset="0"/>
                  <a:cs typeface="+mn-cs"/>
                </a:rPr>
                <a:t>antisymétrique</a:t>
              </a:r>
              <a:endParaRPr lang="fr-FR" sz="800" dirty="0">
                <a:solidFill>
                  <a:srgbClr val="006600"/>
                </a:solidFill>
                <a:latin typeface="Comic Sans MS" charset="0"/>
                <a:cs typeface="+mn-cs"/>
              </a:endParaRPr>
            </a:p>
          </p:txBody>
        </p:sp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5468137" y="3578630"/>
              <a:ext cx="118747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r>
                <a:rPr lang="en-US" sz="800" dirty="0" smtClean="0">
                  <a:solidFill>
                    <a:srgbClr val="FF3300"/>
                  </a:solidFill>
                  <a:latin typeface="Comic Sans MS" charset="0"/>
                  <a:cs typeface="+mn-cs"/>
                </a:rPr>
                <a:t>Elongations C</a:t>
              </a:r>
              <a:r>
                <a:rPr lang="en-US" sz="8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-C </a:t>
              </a:r>
              <a:endParaRPr lang="en-US" sz="800" dirty="0" smtClean="0">
                <a:solidFill>
                  <a:srgbClr val="FF3300"/>
                </a:solidFill>
                <a:latin typeface="Comic Sans MS" charset="0"/>
                <a:cs typeface="+mn-cs"/>
              </a:endParaRPr>
            </a:p>
            <a:p>
              <a:pPr algn="ctr">
                <a:defRPr/>
              </a:pPr>
              <a:r>
                <a:rPr lang="en-US" sz="800" dirty="0" smtClean="0">
                  <a:solidFill>
                    <a:srgbClr val="FF3300"/>
                  </a:solidFill>
                  <a:latin typeface="Comic Sans MS" charset="0"/>
                  <a:cs typeface="+mn-cs"/>
                </a:rPr>
                <a:t>et C</a:t>
              </a:r>
              <a:r>
                <a:rPr lang="en-US" sz="8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-O</a:t>
              </a:r>
              <a:r>
                <a:rPr lang="fr-FR" sz="8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 </a:t>
              </a:r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3749063" y="2599304"/>
              <a:ext cx="158329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r>
                <a:rPr lang="en-US" sz="800" dirty="0" smtClean="0">
                  <a:solidFill>
                    <a:srgbClr val="FF3300"/>
                  </a:solidFill>
                  <a:latin typeface="Comic Sans MS" charset="0"/>
                  <a:cs typeface="+mn-cs"/>
                </a:rPr>
                <a:t>Elongation C</a:t>
              </a:r>
              <a:r>
                <a:rPr lang="en-US" sz="8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-O </a:t>
              </a:r>
              <a:r>
                <a:rPr lang="en-US" sz="800" dirty="0" smtClean="0">
                  <a:solidFill>
                    <a:srgbClr val="FF3300"/>
                  </a:solidFill>
                  <a:latin typeface="Comic Sans MS" charset="0"/>
                  <a:cs typeface="+mn-cs"/>
                </a:rPr>
                <a:t>et </a:t>
              </a:r>
              <a:r>
                <a:rPr lang="en-US" sz="800" dirty="0" err="1" smtClean="0">
                  <a:solidFill>
                    <a:srgbClr val="FF3300"/>
                  </a:solidFill>
                  <a:latin typeface="Comic Sans MS" charset="0"/>
                  <a:cs typeface="+mn-cs"/>
                </a:rPr>
                <a:t>déformation</a:t>
              </a:r>
              <a:r>
                <a:rPr lang="en-US" sz="800" dirty="0" smtClean="0">
                  <a:solidFill>
                    <a:srgbClr val="FF3300"/>
                  </a:solidFill>
                  <a:latin typeface="Comic Sans MS" charset="0"/>
                  <a:cs typeface="+mn-cs"/>
                </a:rPr>
                <a:t> O</a:t>
              </a:r>
              <a:r>
                <a:rPr lang="en-US" sz="8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-C-O</a:t>
              </a:r>
              <a:r>
                <a:rPr lang="fr-FR" sz="800" dirty="0">
                  <a:solidFill>
                    <a:srgbClr val="FF3300"/>
                  </a:solidFill>
                  <a:latin typeface="Comic Sans MS" charset="0"/>
                  <a:cs typeface="+mn-cs"/>
                </a:rPr>
                <a:t> </a:t>
              </a:r>
            </a:p>
          </p:txBody>
        </p:sp>
        <p:sp>
          <p:nvSpPr>
            <p:cNvPr id="32" name="Rectangle 24"/>
            <p:cNvSpPr>
              <a:spLocks noChangeArrowheads="1"/>
            </p:cNvSpPr>
            <p:nvPr/>
          </p:nvSpPr>
          <p:spPr bwMode="auto">
            <a:xfrm>
              <a:off x="7020272" y="1947573"/>
              <a:ext cx="991764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r>
                <a:rPr lang="fr-FR" sz="800" dirty="0" smtClean="0">
                  <a:solidFill>
                    <a:srgbClr val="FF3300"/>
                  </a:solidFill>
                  <a:latin typeface="Comic Sans MS" charset="0"/>
                  <a:cs typeface="+mn-cs"/>
                </a:rPr>
                <a:t>Elongation C=O</a:t>
              </a:r>
              <a:endParaRPr lang="en-US" sz="800" dirty="0">
                <a:solidFill>
                  <a:srgbClr val="FF3300"/>
                </a:solidFill>
                <a:latin typeface="Comic Sans MS" charset="0"/>
                <a:cs typeface="+mn-cs"/>
              </a:endParaRPr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3637980" y="3763070"/>
              <a:ext cx="152401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800" dirty="0" smtClean="0">
                  <a:solidFill>
                    <a:srgbClr val="FF33CC"/>
                  </a:solidFill>
                  <a:latin typeface="Comic Sans MS" charset="0"/>
                  <a:cs typeface="+mn-cs"/>
                </a:rPr>
                <a:t>Déformation OH hydroxyles de surface</a:t>
              </a:r>
              <a:endParaRPr lang="fr-FR" sz="800" dirty="0">
                <a:solidFill>
                  <a:srgbClr val="FF33CC"/>
                </a:solidFill>
                <a:latin typeface="Comic Sans MS" charset="0"/>
                <a:cs typeface="+mn-cs"/>
              </a:endParaRPr>
            </a:p>
          </p:txBody>
        </p:sp>
      </p:grpSp>
      <p:graphicFrame>
        <p:nvGraphicFramePr>
          <p:cNvPr id="34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05188478"/>
              </p:ext>
            </p:extLst>
          </p:nvPr>
        </p:nvGraphicFramePr>
        <p:xfrm>
          <a:off x="6542533" y="811684"/>
          <a:ext cx="2493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CS ChemDraw Drawing" r:id="rId5" imgW="3569208" imgH="701040" progId="ChemDraw.Document.6.0">
                  <p:embed/>
                </p:oleObj>
              </mc:Choice>
              <mc:Fallback>
                <p:oleObj name="CS ChemDraw Drawing" r:id="rId5" imgW="3569208" imgH="701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533" y="811684"/>
                        <a:ext cx="24939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0"/>
          <p:cNvSpPr txBox="1">
            <a:spLocks noChangeAspect="1" noChangeArrowheads="1"/>
          </p:cNvSpPr>
          <p:nvPr/>
        </p:nvSpPr>
        <p:spPr bwMode="auto">
          <a:xfrm>
            <a:off x="6926708" y="1262534"/>
            <a:ext cx="6207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800">
                <a:latin typeface="Comic Sans MS" charset="0"/>
                <a:cs typeface="+mn-cs"/>
              </a:rPr>
              <a:t>pK</a:t>
            </a:r>
            <a:r>
              <a:rPr lang="fr-FR" sz="800" baseline="-25000">
                <a:latin typeface="Comic Sans MS" charset="0"/>
                <a:cs typeface="+mn-cs"/>
              </a:rPr>
              <a:t>A1</a:t>
            </a:r>
            <a:r>
              <a:rPr lang="fr-FR" sz="800">
                <a:latin typeface="Comic Sans MS" charset="0"/>
                <a:cs typeface="+mn-cs"/>
              </a:rPr>
              <a:t> = 1.2</a:t>
            </a:r>
          </a:p>
        </p:txBody>
      </p:sp>
      <p:sp>
        <p:nvSpPr>
          <p:cNvPr id="36" name="Text Box 11"/>
          <p:cNvSpPr txBox="1">
            <a:spLocks noChangeAspect="1" noChangeArrowheads="1"/>
          </p:cNvSpPr>
          <p:nvPr/>
        </p:nvSpPr>
        <p:spPr bwMode="auto">
          <a:xfrm>
            <a:off x="7863333" y="1270472"/>
            <a:ext cx="6461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800">
                <a:latin typeface="Comic Sans MS" charset="0"/>
                <a:cs typeface="+mn-cs"/>
              </a:rPr>
              <a:t>pK</a:t>
            </a:r>
            <a:r>
              <a:rPr lang="fr-FR" sz="800" baseline="-25000">
                <a:latin typeface="Comic Sans MS" charset="0"/>
                <a:cs typeface="+mn-cs"/>
              </a:rPr>
              <a:t>A2</a:t>
            </a:r>
            <a:r>
              <a:rPr lang="fr-FR" sz="800">
                <a:latin typeface="Comic Sans MS" charset="0"/>
                <a:cs typeface="+mn-cs"/>
              </a:rPr>
              <a:t> = 3.8</a:t>
            </a:r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1547664" y="5445224"/>
            <a:ext cx="7412161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- 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Preuve</a:t>
            </a:r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spectroscopique</a:t>
            </a:r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400" b="1" dirty="0" err="1">
                <a:solidFill>
                  <a:srgbClr val="000099"/>
                </a:solidFill>
                <a:latin typeface="Comic Sans MS" charset="0"/>
              </a:rPr>
              <a:t>d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irecte</a:t>
            </a:r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d’une</a:t>
            </a:r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réaction</a:t>
            </a:r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d’échange</a:t>
            </a:r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 de ligands 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à</a:t>
            </a:r>
            <a:r>
              <a:rPr lang="en-GB" sz="14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400" b="1" dirty="0" err="1" smtClean="0">
                <a:solidFill>
                  <a:srgbClr val="000099"/>
                </a:solidFill>
                <a:latin typeface="Comic Sans MS" charset="0"/>
              </a:rPr>
              <a:t>l’interface</a:t>
            </a:r>
            <a:endParaRPr lang="en-GB" sz="1400" b="1" dirty="0" smtClean="0">
              <a:solidFill>
                <a:srgbClr val="000099"/>
              </a:solidFill>
              <a:latin typeface="Comic Sans MS" charset="0"/>
            </a:endParaRPr>
          </a:p>
          <a:p>
            <a:r>
              <a:rPr lang="en-GB" sz="1200" b="1" dirty="0" smtClean="0">
                <a:solidFill>
                  <a:srgbClr val="000099"/>
                </a:solidFill>
                <a:latin typeface="Comic Sans MS" charset="0"/>
              </a:rPr>
              <a:t>- </a:t>
            </a:r>
            <a:r>
              <a:rPr lang="en-GB" sz="1200" b="1" dirty="0" err="1" smtClean="0">
                <a:solidFill>
                  <a:srgbClr val="000099"/>
                </a:solidFill>
                <a:latin typeface="Comic Sans MS" charset="0"/>
              </a:rPr>
              <a:t>Pics</a:t>
            </a:r>
            <a:r>
              <a:rPr lang="en-GB" sz="12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200" b="1" dirty="0" err="1" smtClean="0">
                <a:solidFill>
                  <a:srgbClr val="000099"/>
                </a:solidFill>
                <a:latin typeface="Comic Sans MS" charset="0"/>
              </a:rPr>
              <a:t>bien</a:t>
            </a:r>
            <a:r>
              <a:rPr lang="en-GB" sz="12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200" b="1" dirty="0" err="1" smtClean="0">
                <a:solidFill>
                  <a:srgbClr val="000099"/>
                </a:solidFill>
                <a:latin typeface="Comic Sans MS" charset="0"/>
              </a:rPr>
              <a:t>définis</a:t>
            </a:r>
            <a:r>
              <a:rPr lang="en-GB" sz="1200" b="1" dirty="0" smtClean="0">
                <a:solidFill>
                  <a:srgbClr val="000099"/>
                </a:solidFill>
                <a:latin typeface="Comic Sans MS" charset="0"/>
              </a:rPr>
              <a:t> </a:t>
            </a:r>
            <a:r>
              <a:rPr lang="en-GB" sz="1200" b="1" dirty="0" smtClean="0">
                <a:solidFill>
                  <a:srgbClr val="000099"/>
                </a:solidFill>
                <a:latin typeface="Comic Sans MS" charset="0"/>
                <a:sym typeface="Wingdings"/>
              </a:rPr>
              <a:t> complexes de surface</a:t>
            </a:r>
          </a:p>
          <a:p>
            <a:r>
              <a:rPr lang="en-GB" sz="1200" b="1" dirty="0" smtClean="0">
                <a:solidFill>
                  <a:srgbClr val="000099"/>
                </a:solidFill>
                <a:latin typeface="Comic Sans MS" charset="0"/>
                <a:sym typeface="Wingdings"/>
              </a:rPr>
              <a:t>- 2 </a:t>
            </a:r>
            <a:r>
              <a:rPr lang="en-GB" sz="1200" b="1" dirty="0" err="1" smtClean="0">
                <a:solidFill>
                  <a:srgbClr val="000099"/>
                </a:solidFill>
                <a:latin typeface="Comic Sans MS" charset="0"/>
                <a:sym typeface="Wingdings"/>
              </a:rPr>
              <a:t>espèces</a:t>
            </a:r>
            <a:r>
              <a:rPr lang="en-GB" sz="1200" b="1" dirty="0" smtClean="0">
                <a:solidFill>
                  <a:srgbClr val="000099"/>
                </a:solidFill>
                <a:latin typeface="Comic Sans MS" charset="0"/>
                <a:sym typeface="Wingdings"/>
              </a:rPr>
              <a:t> </a:t>
            </a:r>
            <a:r>
              <a:rPr lang="en-GB" sz="1200" b="1" dirty="0" err="1" smtClean="0">
                <a:solidFill>
                  <a:srgbClr val="000099"/>
                </a:solidFill>
                <a:latin typeface="Comic Sans MS" charset="0"/>
                <a:sym typeface="Wingdings"/>
              </a:rPr>
              <a:t>sorbées</a:t>
            </a:r>
            <a:endParaRPr lang="en-GB" sz="1200" b="1" dirty="0">
              <a:solidFill>
                <a:srgbClr val="000099"/>
              </a:solidFill>
              <a:latin typeface="Comic Sans MS" charset="0"/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1907704" y="188640"/>
            <a:ext cx="5623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rgbClr val="000090"/>
                </a:solidFill>
              </a:rPr>
              <a:t>Etude du système </a:t>
            </a:r>
            <a:r>
              <a:rPr lang="fr-FR" sz="2400" b="1" dirty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lang="fr-FR" sz="2400" b="1" dirty="0">
                <a:solidFill>
                  <a:srgbClr val="000090"/>
                </a:solidFill>
              </a:rPr>
              <a:t>-Al</a:t>
            </a:r>
            <a:r>
              <a:rPr lang="fr-FR" sz="2400" b="1" baseline="-25000" dirty="0">
                <a:solidFill>
                  <a:srgbClr val="000090"/>
                </a:solidFill>
              </a:rPr>
              <a:t>2</a:t>
            </a:r>
            <a:r>
              <a:rPr lang="fr-FR" sz="2400" b="1" dirty="0">
                <a:solidFill>
                  <a:srgbClr val="000090"/>
                </a:solidFill>
              </a:rPr>
              <a:t>O</a:t>
            </a:r>
            <a:r>
              <a:rPr lang="fr-FR" sz="2400" b="1" baseline="-25000" dirty="0">
                <a:solidFill>
                  <a:srgbClr val="000090"/>
                </a:solidFill>
              </a:rPr>
              <a:t>3 (s) </a:t>
            </a:r>
            <a:r>
              <a:rPr lang="fr-FR" sz="2400" b="1" dirty="0">
                <a:solidFill>
                  <a:srgbClr val="000090"/>
                </a:solidFill>
              </a:rPr>
              <a:t>/ </a:t>
            </a:r>
            <a:r>
              <a:rPr lang="fr-FR" sz="2400" b="1" dirty="0" smtClean="0">
                <a:solidFill>
                  <a:srgbClr val="000090"/>
                </a:solidFill>
              </a:rPr>
              <a:t>C</a:t>
            </a:r>
            <a:r>
              <a:rPr lang="fr-FR" sz="24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400" b="1" dirty="0" smtClean="0">
                <a:solidFill>
                  <a:srgbClr val="000090"/>
                </a:solidFill>
              </a:rPr>
              <a:t>O</a:t>
            </a:r>
            <a:r>
              <a:rPr lang="fr-FR" sz="2400" b="1" baseline="-25000" dirty="0" smtClean="0">
                <a:solidFill>
                  <a:srgbClr val="000090"/>
                </a:solidFill>
              </a:rPr>
              <a:t>4</a:t>
            </a:r>
            <a:r>
              <a:rPr lang="fr-FR" sz="2400" b="1" baseline="30000" dirty="0" smtClean="0">
                <a:solidFill>
                  <a:srgbClr val="000090"/>
                </a:solidFill>
              </a:rPr>
              <a:t>2-</a:t>
            </a:r>
            <a:r>
              <a:rPr lang="fr-FR" sz="2400" b="1" baseline="-25000" dirty="0" smtClean="0">
                <a:solidFill>
                  <a:srgbClr val="000090"/>
                </a:solidFill>
              </a:rPr>
              <a:t>aq</a:t>
            </a:r>
            <a:endParaRPr lang="fr-FR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470209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107504" y="850067"/>
            <a:ext cx="367240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sz="1200" dirty="0" smtClean="0">
                <a:solidFill>
                  <a:srgbClr val="000090"/>
                </a:solidFill>
                <a:latin typeface="Comic Sans MS" charset="0"/>
              </a:rPr>
              <a:t>Ajout  progressif Oxalate, (toutes les 20 min)</a:t>
            </a:r>
          </a:p>
          <a:p>
            <a:r>
              <a:rPr lang="fr-FR" sz="1200" dirty="0" smtClean="0">
                <a:solidFill>
                  <a:srgbClr val="000090"/>
                </a:solidFill>
                <a:latin typeface="Comic Sans MS" charset="0"/>
              </a:rPr>
              <a:t>[Oxalate]</a:t>
            </a:r>
            <a:r>
              <a:rPr lang="fr-FR" sz="1200" baseline="-25000" dirty="0" err="1" smtClean="0">
                <a:solidFill>
                  <a:srgbClr val="000090"/>
                </a:solidFill>
                <a:latin typeface="Comic Sans MS" charset="0"/>
              </a:rPr>
              <a:t>aq</a:t>
            </a:r>
            <a:r>
              <a:rPr lang="fr-FR" sz="1200" dirty="0" smtClean="0">
                <a:solidFill>
                  <a:srgbClr val="000090"/>
                </a:solidFill>
                <a:latin typeface="Comic Sans MS" charset="0"/>
              </a:rPr>
              <a:t> de </a:t>
            </a:r>
            <a:r>
              <a:rPr lang="fr-FR" sz="1200" dirty="0">
                <a:solidFill>
                  <a:srgbClr val="000090"/>
                </a:solidFill>
                <a:latin typeface="Comic Sans MS" charset="0"/>
              </a:rPr>
              <a:t>1µM </a:t>
            </a:r>
            <a:r>
              <a:rPr lang="fr-FR" sz="1200" dirty="0" smtClean="0">
                <a:solidFill>
                  <a:srgbClr val="000090"/>
                </a:solidFill>
                <a:latin typeface="Comic Sans MS" charset="0"/>
              </a:rPr>
              <a:t>à </a:t>
            </a:r>
            <a:r>
              <a:rPr lang="fr-FR" sz="1200" dirty="0">
                <a:solidFill>
                  <a:srgbClr val="000090"/>
                </a:solidFill>
                <a:latin typeface="Comic Sans MS" charset="0"/>
              </a:rPr>
              <a:t>50µM </a:t>
            </a:r>
          </a:p>
          <a:p>
            <a:pPr algn="ctr"/>
            <a:endParaRPr lang="fr-FR" sz="1200" dirty="0" smtClean="0">
              <a:latin typeface="Comic Sans MS" charset="0"/>
            </a:endParaRPr>
          </a:p>
          <a:p>
            <a:pPr algn="ctr"/>
            <a:endParaRPr lang="fr-FR" sz="1200" baseline="30000" dirty="0">
              <a:latin typeface="Comic Sans MS" charset="0"/>
            </a:endParaRPr>
          </a:p>
          <a:p>
            <a:r>
              <a:rPr lang="fr-FR" sz="1200" dirty="0">
                <a:latin typeface="Comic Sans MS" charset="0"/>
              </a:rPr>
              <a:t>[</a:t>
            </a:r>
            <a:r>
              <a:rPr lang="fr-FR" sz="1200" dirty="0" smtClean="0">
                <a:latin typeface="Comic Sans MS" charset="0"/>
              </a:rPr>
              <a:t>Oxalates]</a:t>
            </a:r>
            <a:r>
              <a:rPr lang="fr-FR" sz="1200" baseline="-25000" dirty="0" smtClean="0">
                <a:latin typeface="Comic Sans MS" charset="0"/>
              </a:rPr>
              <a:t>adsorbé</a:t>
            </a:r>
            <a:r>
              <a:rPr lang="fr-FR" sz="1200" dirty="0" smtClean="0">
                <a:latin typeface="Comic Sans MS" charset="0"/>
              </a:rPr>
              <a:t>: de </a:t>
            </a:r>
            <a:r>
              <a:rPr lang="fr-FR" sz="1200" dirty="0">
                <a:latin typeface="Comic Sans MS" charset="0"/>
              </a:rPr>
              <a:t>1.3 </a:t>
            </a:r>
            <a:r>
              <a:rPr lang="fr-FR" sz="1200" dirty="0" smtClean="0">
                <a:latin typeface="Comic Sans MS" charset="0"/>
              </a:rPr>
              <a:t>à </a:t>
            </a:r>
            <a:r>
              <a:rPr lang="fr-FR" sz="1200" dirty="0">
                <a:latin typeface="Comic Sans MS" charset="0"/>
              </a:rPr>
              <a:t>6µmol.m</a:t>
            </a:r>
            <a:r>
              <a:rPr lang="fr-FR" sz="1200" baseline="30000" dirty="0">
                <a:latin typeface="Comic Sans MS" charset="0"/>
              </a:rPr>
              <a:t>-</a:t>
            </a:r>
            <a:r>
              <a:rPr lang="fr-FR" sz="1200" baseline="30000" dirty="0" smtClean="0">
                <a:latin typeface="Comic Sans MS" charset="0"/>
              </a:rPr>
              <a:t>2</a:t>
            </a:r>
          </a:p>
          <a:p>
            <a:r>
              <a:rPr lang="fr-FR" sz="1200" dirty="0">
                <a:latin typeface="Comic Sans MS" charset="0"/>
              </a:rPr>
              <a:t>[Al]</a:t>
            </a:r>
            <a:r>
              <a:rPr lang="fr-FR" sz="1200" baseline="-25000" dirty="0" err="1" smtClean="0">
                <a:latin typeface="Comic Sans MS" charset="0"/>
              </a:rPr>
              <a:t>diss</a:t>
            </a:r>
            <a:r>
              <a:rPr lang="fr-FR" sz="1200" dirty="0" smtClean="0">
                <a:latin typeface="Comic Sans MS" charset="0"/>
              </a:rPr>
              <a:t> </a:t>
            </a:r>
            <a:r>
              <a:rPr lang="fr-FR" sz="1200" dirty="0">
                <a:latin typeface="Comic Sans MS" charset="0"/>
              </a:rPr>
              <a:t>de 10 à </a:t>
            </a:r>
            <a:r>
              <a:rPr lang="fr-FR" sz="1200" dirty="0" smtClean="0">
                <a:latin typeface="Comic Sans MS" charset="0"/>
              </a:rPr>
              <a:t>30µM</a:t>
            </a:r>
          </a:p>
          <a:p>
            <a:r>
              <a:rPr lang="fr-FR" sz="1200" dirty="0">
                <a:latin typeface="Comic Sans MS" charset="0"/>
                <a:cs typeface="Arial" charset="0"/>
              </a:rPr>
              <a:t>solution </a:t>
            </a:r>
            <a:r>
              <a:rPr lang="fr-FR" sz="1200" dirty="0" err="1">
                <a:latin typeface="Comic Sans MS" charset="0"/>
                <a:cs typeface="Arial" charset="0"/>
              </a:rPr>
              <a:t>NaCl</a:t>
            </a:r>
            <a:r>
              <a:rPr lang="fr-FR" sz="1200" dirty="0">
                <a:latin typeface="Comic Sans MS" charset="0"/>
                <a:cs typeface="Arial" charset="0"/>
              </a:rPr>
              <a:t> (0,01M) à pH 4.6±0.1</a:t>
            </a:r>
          </a:p>
          <a:p>
            <a:endParaRPr lang="fr-FR" sz="1200" baseline="30000" dirty="0">
              <a:latin typeface="Comic Sans MS" charset="0"/>
            </a:endParaRPr>
          </a:p>
        </p:txBody>
      </p:sp>
      <p:graphicFrame>
        <p:nvGraphicFramePr>
          <p:cNvPr id="7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39079463"/>
              </p:ext>
            </p:extLst>
          </p:nvPr>
        </p:nvGraphicFramePr>
        <p:xfrm>
          <a:off x="3636146" y="804517"/>
          <a:ext cx="5067300" cy="340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Graphique" r:id="rId3" imgW="7800975" imgH="3971996" progId="Excel.Chart.8">
                  <p:embed/>
                </p:oleObj>
              </mc:Choice>
              <mc:Fallback>
                <p:oleObj name="Graphique" r:id="rId3" imgW="7800975" imgH="397199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46" y="804517"/>
                        <a:ext cx="5067300" cy="3403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8325680" y="908720"/>
            <a:ext cx="854832" cy="144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900" dirty="0">
                <a:latin typeface="Comic Sans MS" charset="0"/>
              </a:rPr>
              <a:t>[</a:t>
            </a:r>
            <a:r>
              <a:rPr lang="fr-FR" sz="1000" dirty="0" err="1">
                <a:latin typeface="Comic Sans MS" charset="0"/>
              </a:rPr>
              <a:t>Ox</a:t>
            </a:r>
            <a:r>
              <a:rPr lang="fr-FR" sz="1000" dirty="0" smtClean="0">
                <a:latin typeface="Comic Sans MS" charset="0"/>
              </a:rPr>
              <a:t>]</a:t>
            </a:r>
            <a:r>
              <a:rPr lang="fr-FR" sz="1000" baseline="-25000" dirty="0" err="1" smtClean="0">
                <a:latin typeface="Comic Sans MS" charset="0"/>
              </a:rPr>
              <a:t>aq</a:t>
            </a:r>
            <a:r>
              <a:rPr lang="fr-FR" sz="1000" dirty="0" smtClean="0">
                <a:latin typeface="Comic Sans MS" charset="0"/>
              </a:rPr>
              <a:t> </a:t>
            </a:r>
            <a:r>
              <a:rPr lang="fr-FR" sz="1000" dirty="0">
                <a:latin typeface="Comic Sans MS" charset="0"/>
              </a:rPr>
              <a:t>(µM</a:t>
            </a:r>
            <a:r>
              <a:rPr lang="fr-FR" sz="1000" dirty="0" smtClean="0">
                <a:latin typeface="Comic Sans MS" charset="0"/>
              </a:rPr>
              <a:t>)</a:t>
            </a:r>
          </a:p>
          <a:p>
            <a:endParaRPr lang="fr-FR" sz="1000" dirty="0">
              <a:latin typeface="Comic Sans MS" charset="0"/>
            </a:endParaRP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50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32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24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16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12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8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4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2</a:t>
            </a:r>
          </a:p>
          <a:p>
            <a:pPr>
              <a:lnSpc>
                <a:spcPct val="75000"/>
              </a:lnSpc>
            </a:pPr>
            <a:r>
              <a:rPr lang="fr-FR" sz="1000" dirty="0">
                <a:solidFill>
                  <a:srgbClr val="000090"/>
                </a:solidFill>
                <a:latin typeface="Comic Sans MS" charset="0"/>
              </a:rPr>
              <a:t>1</a:t>
            </a:r>
          </a:p>
        </p:txBody>
      </p:sp>
      <p:sp>
        <p:nvSpPr>
          <p:cNvPr id="9" name="Line 29"/>
          <p:cNvSpPr>
            <a:spLocks noChangeShapeType="1"/>
          </p:cNvSpPr>
          <p:nvPr/>
        </p:nvSpPr>
        <p:spPr bwMode="auto">
          <a:xfrm flipV="1">
            <a:off x="8360546" y="1317727"/>
            <a:ext cx="0" cy="9510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>
            <a:off x="6211071" y="2386043"/>
            <a:ext cx="0" cy="760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7605829" y="2474990"/>
            <a:ext cx="3159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400" dirty="0" smtClean="0">
                <a:solidFill>
                  <a:srgbClr val="FF3300"/>
                </a:solidFill>
                <a:latin typeface="Comic Sans MS" charset="0"/>
              </a:rPr>
              <a:t>A</a:t>
            </a:r>
            <a:endParaRPr lang="fr-FR" sz="1400" dirty="0">
              <a:solidFill>
                <a:srgbClr val="FF3300"/>
              </a:solidFill>
              <a:latin typeface="Comic Sans MS" charset="0"/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7834815" y="764704"/>
            <a:ext cx="2978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400" dirty="0" smtClean="0">
                <a:solidFill>
                  <a:srgbClr val="006600"/>
                </a:solidFill>
                <a:latin typeface="Comic Sans MS" charset="0"/>
              </a:rPr>
              <a:t>B</a:t>
            </a:r>
            <a:endParaRPr lang="fr-FR" sz="1400" dirty="0">
              <a:solidFill>
                <a:srgbClr val="006600"/>
              </a:solidFill>
              <a:latin typeface="Comic Sans MS" charset="0"/>
            </a:endParaRPr>
          </a:p>
        </p:txBody>
      </p:sp>
      <p:cxnSp>
        <p:nvCxnSpPr>
          <p:cNvPr id="16" name="Connecteur droit avec flèche 15"/>
          <p:cNvCxnSpPr/>
          <p:nvPr/>
        </p:nvCxnSpPr>
        <p:spPr>
          <a:xfrm flipV="1">
            <a:off x="7740280" y="2324804"/>
            <a:ext cx="0" cy="190032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triangle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>
            <a:off x="7956304" y="1089597"/>
            <a:ext cx="0" cy="190032"/>
          </a:xfrm>
          <a:prstGeom prst="straightConnector1">
            <a:avLst/>
          </a:prstGeom>
          <a:ln w="12700" cmpd="sng">
            <a:solidFill>
              <a:srgbClr val="008000"/>
            </a:solidFill>
            <a:headEnd type="none"/>
            <a:tailEnd type="triangle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5496" y="2260029"/>
            <a:ext cx="37444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u="sng" dirty="0" err="1" smtClean="0">
                <a:solidFill>
                  <a:srgbClr val="FF3300"/>
                </a:solidFill>
                <a:latin typeface="Comic Sans MS" charset="0"/>
              </a:rPr>
              <a:t>Complexe</a:t>
            </a:r>
            <a:r>
              <a:rPr lang="en-US" sz="1200" u="sng" dirty="0" smtClean="0">
                <a:solidFill>
                  <a:srgbClr val="FF3300"/>
                </a:solidFill>
                <a:latin typeface="Comic Sans MS" charset="0"/>
              </a:rPr>
              <a:t> de surface A : </a:t>
            </a:r>
          </a:p>
          <a:p>
            <a:pPr>
              <a:defRPr/>
            </a:pPr>
            <a:r>
              <a:rPr lang="en-US" sz="1200" dirty="0" smtClean="0">
                <a:solidFill>
                  <a:srgbClr val="FF3300"/>
                </a:solidFill>
                <a:latin typeface="Comic Sans MS" charset="0"/>
              </a:rPr>
              <a:t> </a:t>
            </a:r>
            <a:r>
              <a:rPr lang="en-US" sz="1200" dirty="0" err="1" smtClean="0">
                <a:solidFill>
                  <a:srgbClr val="FF3300"/>
                </a:solidFill>
                <a:latin typeface="Comic Sans MS" charset="0"/>
              </a:rPr>
              <a:t>ressemble</a:t>
            </a:r>
            <a:r>
              <a:rPr lang="en-US" sz="1200" dirty="0" smtClean="0">
                <a:solidFill>
                  <a:srgbClr val="FF3300"/>
                </a:solidFill>
                <a:latin typeface="Comic Sans MS" charset="0"/>
              </a:rPr>
              <a:t> </a:t>
            </a:r>
            <a:r>
              <a:rPr lang="en-US" sz="1200" dirty="0" err="1" smtClean="0">
                <a:solidFill>
                  <a:srgbClr val="FF3300"/>
                </a:solidFill>
                <a:latin typeface="Comic Sans MS" charset="0"/>
              </a:rPr>
              <a:t>à</a:t>
            </a:r>
            <a:r>
              <a:rPr lang="en-US" sz="1200" dirty="0" smtClean="0">
                <a:solidFill>
                  <a:srgbClr val="FF3300"/>
                </a:solidFill>
                <a:latin typeface="Comic Sans MS" charset="0"/>
              </a:rPr>
              <a:t> Al</a:t>
            </a:r>
            <a:r>
              <a:rPr lang="en-US" sz="1200" dirty="0">
                <a:solidFill>
                  <a:srgbClr val="FF3300"/>
                </a:solidFill>
                <a:latin typeface="Comic Sans MS" charset="0"/>
              </a:rPr>
              <a:t>-oxalate </a:t>
            </a:r>
            <a:r>
              <a:rPr lang="en-US" sz="1200" dirty="0" smtClean="0">
                <a:solidFill>
                  <a:srgbClr val="FF3300"/>
                </a:solidFill>
                <a:latin typeface="Comic Sans MS" charset="0"/>
              </a:rPr>
              <a:t>en solution</a:t>
            </a:r>
          </a:p>
          <a:p>
            <a:pPr>
              <a:defRPr/>
            </a:pPr>
            <a:r>
              <a:rPr lang="en-US" sz="1200" dirty="0" smtClean="0">
                <a:solidFill>
                  <a:srgbClr val="FF3300"/>
                </a:solidFill>
                <a:latin typeface="Comic Sans MS" charset="0"/>
              </a:rPr>
              <a:t>(+pas de </a:t>
            </a:r>
            <a:r>
              <a:rPr lang="en-US" sz="1200" dirty="0" err="1" smtClean="0">
                <a:solidFill>
                  <a:srgbClr val="FF3300"/>
                </a:solidFill>
                <a:latin typeface="Comic Sans MS" charset="0"/>
              </a:rPr>
              <a:t>déplacement</a:t>
            </a:r>
            <a:r>
              <a:rPr lang="en-US" sz="1200" dirty="0" smtClean="0">
                <a:solidFill>
                  <a:srgbClr val="FF3300"/>
                </a:solidFill>
                <a:latin typeface="Comic Sans MS" charset="0"/>
              </a:rPr>
              <a:t> avec </a:t>
            </a:r>
            <a:r>
              <a:rPr lang="en-US" sz="1200" dirty="0">
                <a:solidFill>
                  <a:srgbClr val="FF3300"/>
                </a:solidFill>
                <a:latin typeface="Comic Sans MS" charset="0"/>
              </a:rPr>
              <a:t>D</a:t>
            </a:r>
            <a:r>
              <a:rPr lang="en-US" sz="1200" baseline="-25000" dirty="0">
                <a:solidFill>
                  <a:srgbClr val="FF3300"/>
                </a:solidFill>
                <a:latin typeface="Comic Sans MS" charset="0"/>
              </a:rPr>
              <a:t>2</a:t>
            </a:r>
            <a:r>
              <a:rPr lang="en-US" sz="1200" dirty="0">
                <a:solidFill>
                  <a:srgbClr val="FF3300"/>
                </a:solidFill>
                <a:latin typeface="Comic Sans MS" charset="0"/>
              </a:rPr>
              <a:t>O)</a:t>
            </a:r>
            <a:endParaRPr lang="fr-FR" sz="1200" dirty="0">
              <a:solidFill>
                <a:srgbClr val="FF3300"/>
              </a:solidFill>
              <a:latin typeface="Comic Sans MS" charset="0"/>
            </a:endParaRPr>
          </a:p>
          <a:p>
            <a:pPr>
              <a:defRPr/>
            </a:pPr>
            <a:endParaRPr lang="en-US" sz="1200" dirty="0">
              <a:solidFill>
                <a:srgbClr val="006600"/>
              </a:solidFill>
              <a:latin typeface="Comic Sans MS" charset="0"/>
            </a:endParaRPr>
          </a:p>
          <a:p>
            <a:pPr>
              <a:defRPr/>
            </a:pPr>
            <a:r>
              <a:rPr lang="en-US" sz="1200" u="sng" dirty="0" err="1" smtClean="0">
                <a:solidFill>
                  <a:srgbClr val="006600"/>
                </a:solidFill>
                <a:latin typeface="Comic Sans MS" charset="0"/>
              </a:rPr>
              <a:t>Complexe</a:t>
            </a:r>
            <a:r>
              <a:rPr lang="en-US" sz="1200" u="sng" dirty="0" smtClean="0">
                <a:solidFill>
                  <a:srgbClr val="006600"/>
                </a:solidFill>
                <a:latin typeface="Comic Sans MS" charset="0"/>
              </a:rPr>
              <a:t> de surface B : </a:t>
            </a:r>
            <a:endParaRPr lang="en-US" sz="1200" u="sng" dirty="0">
              <a:solidFill>
                <a:srgbClr val="006600"/>
              </a:solidFill>
              <a:latin typeface="Comic Sans MS" charset="0"/>
            </a:endParaRPr>
          </a:p>
          <a:p>
            <a:pPr>
              <a:defRPr/>
            </a:pPr>
            <a:r>
              <a:rPr lang="en-US" sz="1200" dirty="0" err="1" smtClean="0">
                <a:solidFill>
                  <a:srgbClr val="006600"/>
                </a:solidFill>
                <a:latin typeface="Comic Sans MS" charset="0"/>
              </a:rPr>
              <a:t>ressemble</a:t>
            </a:r>
            <a:r>
              <a:rPr lang="en-US" sz="1200" dirty="0" smtClean="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1200" dirty="0" err="1" smtClean="0">
                <a:solidFill>
                  <a:srgbClr val="006600"/>
                </a:solidFill>
                <a:latin typeface="Comic Sans MS" charset="0"/>
              </a:rPr>
              <a:t>à</a:t>
            </a:r>
            <a:r>
              <a:rPr lang="en-US" sz="1200" dirty="0" smtClean="0">
                <a:solidFill>
                  <a:srgbClr val="006600"/>
                </a:solidFill>
                <a:latin typeface="Comic Sans MS" charset="0"/>
              </a:rPr>
              <a:t> anion oxalate </a:t>
            </a:r>
            <a:r>
              <a:rPr lang="en-US" sz="1200" dirty="0" err="1" smtClean="0">
                <a:solidFill>
                  <a:srgbClr val="006600"/>
                </a:solidFill>
                <a:latin typeface="Comic Sans MS" charset="0"/>
              </a:rPr>
              <a:t>protoné</a:t>
            </a:r>
            <a:r>
              <a:rPr lang="en-US" sz="1200" dirty="0" smtClean="0">
                <a:solidFill>
                  <a:srgbClr val="006600"/>
                </a:solidFill>
                <a:latin typeface="Comic Sans MS" charset="0"/>
              </a:rPr>
              <a:t> </a:t>
            </a:r>
          </a:p>
          <a:p>
            <a:pPr>
              <a:defRPr/>
            </a:pPr>
            <a:r>
              <a:rPr lang="en-US" sz="1200" dirty="0" smtClean="0">
                <a:solidFill>
                  <a:srgbClr val="006600"/>
                </a:solidFill>
                <a:latin typeface="Comic Sans MS" charset="0"/>
              </a:rPr>
              <a:t>(</a:t>
            </a:r>
            <a:r>
              <a:rPr lang="en-US" sz="1200" dirty="0" err="1" smtClean="0">
                <a:solidFill>
                  <a:srgbClr val="006600"/>
                </a:solidFill>
                <a:latin typeface="Comic Sans MS" charset="0"/>
              </a:rPr>
              <a:t>déplacement</a:t>
            </a:r>
            <a:r>
              <a:rPr lang="en-US" sz="1200" dirty="0" smtClean="0">
                <a:solidFill>
                  <a:srgbClr val="006600"/>
                </a:solidFill>
                <a:latin typeface="Comic Sans MS" charset="0"/>
              </a:rPr>
              <a:t> avec D</a:t>
            </a:r>
            <a:r>
              <a:rPr lang="en-US" sz="1200" baseline="-25000" dirty="0" smtClean="0">
                <a:solidFill>
                  <a:srgbClr val="006600"/>
                </a:solidFill>
                <a:latin typeface="Comic Sans MS" charset="0"/>
              </a:rPr>
              <a:t>2</a:t>
            </a:r>
            <a:r>
              <a:rPr lang="en-US" sz="1200" dirty="0" smtClean="0">
                <a:solidFill>
                  <a:srgbClr val="006600"/>
                </a:solidFill>
                <a:latin typeface="Comic Sans MS" charset="0"/>
              </a:rPr>
              <a:t>O</a:t>
            </a:r>
            <a:r>
              <a:rPr lang="en-US" sz="1200" dirty="0">
                <a:solidFill>
                  <a:srgbClr val="006600"/>
                </a:solidFill>
                <a:latin typeface="Comic Sans MS" charset="0"/>
              </a:rPr>
              <a:t>)</a:t>
            </a:r>
            <a:endParaRPr lang="fr-FR" sz="1200" dirty="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51520" y="4797152"/>
            <a:ext cx="86409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err="1" smtClean="0">
                <a:solidFill>
                  <a:srgbClr val="FF3300"/>
                </a:solidFill>
                <a:latin typeface="Comic Sans MS" charset="0"/>
              </a:rPr>
              <a:t>Complexe</a:t>
            </a:r>
            <a:r>
              <a:rPr lang="en-US" sz="1400" dirty="0" smtClean="0">
                <a:solidFill>
                  <a:srgbClr val="FF3300"/>
                </a:solidFill>
                <a:latin typeface="Comic Sans MS" charset="0"/>
              </a:rPr>
              <a:t> de surface A :  </a:t>
            </a:r>
            <a:r>
              <a:rPr lang="fr-FR" sz="1400" dirty="0" smtClean="0">
                <a:solidFill>
                  <a:srgbClr val="FF3300"/>
                </a:solidFill>
                <a:latin typeface="Comic Sans MS" charset="0"/>
              </a:rPr>
              <a:t>sphère interne (bidenté après un échange de ligand OH avec un </a:t>
            </a:r>
            <a:r>
              <a:rPr lang="fr-FR" sz="1400" dirty="0" err="1" smtClean="0">
                <a:solidFill>
                  <a:srgbClr val="FF3300"/>
                </a:solidFill>
                <a:latin typeface="Comic Sans MS" charset="0"/>
              </a:rPr>
              <a:t>aluminol</a:t>
            </a:r>
            <a:r>
              <a:rPr lang="fr-FR" sz="1400" dirty="0" smtClean="0">
                <a:solidFill>
                  <a:srgbClr val="FF3300"/>
                </a:solidFill>
                <a:latin typeface="Comic Sans MS" charset="0"/>
              </a:rPr>
              <a:t>)</a:t>
            </a:r>
            <a:endParaRPr lang="fr-FR" sz="1400" dirty="0">
              <a:solidFill>
                <a:srgbClr val="FF3300"/>
              </a:solidFill>
              <a:latin typeface="Comic Sans MS" charset="0"/>
            </a:endParaRPr>
          </a:p>
          <a:p>
            <a:pPr>
              <a:defRPr/>
            </a:pPr>
            <a:endParaRPr lang="en-US" sz="1400" dirty="0">
              <a:solidFill>
                <a:srgbClr val="006600"/>
              </a:solidFill>
              <a:latin typeface="Comic Sans MS" charset="0"/>
            </a:endParaRPr>
          </a:p>
          <a:p>
            <a:pPr>
              <a:defRPr/>
            </a:pPr>
            <a:r>
              <a:rPr lang="en-US" sz="1400" dirty="0" err="1" smtClean="0">
                <a:solidFill>
                  <a:srgbClr val="006600"/>
                </a:solidFill>
                <a:latin typeface="Comic Sans MS" charset="0"/>
              </a:rPr>
              <a:t>Complexe</a:t>
            </a:r>
            <a:r>
              <a:rPr lang="en-US" sz="1400" dirty="0" smtClean="0">
                <a:solidFill>
                  <a:srgbClr val="006600"/>
                </a:solidFill>
                <a:latin typeface="Comic Sans MS" charset="0"/>
              </a:rPr>
              <a:t> de surface B : </a:t>
            </a:r>
            <a:r>
              <a:rPr lang="en-US" sz="1400" dirty="0" err="1" smtClean="0">
                <a:solidFill>
                  <a:srgbClr val="006600"/>
                </a:solidFill>
                <a:latin typeface="Comic Sans MS" charset="0"/>
              </a:rPr>
              <a:t>sphère</a:t>
            </a:r>
            <a:r>
              <a:rPr lang="en-US" sz="1400" dirty="0" smtClean="0">
                <a:solidFill>
                  <a:srgbClr val="006600"/>
                </a:solidFill>
                <a:latin typeface="Comic Sans MS" charset="0"/>
              </a:rPr>
              <a:t> </a:t>
            </a:r>
            <a:r>
              <a:rPr lang="en-US" sz="1400" dirty="0" err="1" smtClean="0">
                <a:solidFill>
                  <a:srgbClr val="006600"/>
                </a:solidFill>
                <a:latin typeface="Comic Sans MS" charset="0"/>
              </a:rPr>
              <a:t>externe</a:t>
            </a:r>
            <a:r>
              <a:rPr lang="en-US" sz="1400" dirty="0" smtClean="0">
                <a:solidFill>
                  <a:srgbClr val="006600"/>
                </a:solidFill>
                <a:latin typeface="Comic Sans MS" charset="0"/>
              </a:rPr>
              <a:t> (liaison </a:t>
            </a:r>
            <a:r>
              <a:rPr lang="en-US" sz="1400" dirty="0" err="1" smtClean="0">
                <a:solidFill>
                  <a:srgbClr val="006600"/>
                </a:solidFill>
                <a:latin typeface="Comic Sans MS" charset="0"/>
              </a:rPr>
              <a:t>hydrogène</a:t>
            </a:r>
            <a:r>
              <a:rPr lang="en-US" sz="1400" dirty="0" smtClean="0">
                <a:solidFill>
                  <a:srgbClr val="006600"/>
                </a:solidFill>
                <a:latin typeface="Comic Sans MS" charset="0"/>
              </a:rPr>
              <a:t> avec un </a:t>
            </a:r>
            <a:r>
              <a:rPr lang="en-US" sz="1400" dirty="0" err="1" smtClean="0">
                <a:solidFill>
                  <a:srgbClr val="006600"/>
                </a:solidFill>
                <a:latin typeface="Comic Sans MS" charset="0"/>
              </a:rPr>
              <a:t>aluminol</a:t>
            </a:r>
            <a:r>
              <a:rPr lang="en-US" sz="1400" dirty="0" smtClean="0">
                <a:solidFill>
                  <a:srgbClr val="006600"/>
                </a:solidFill>
                <a:latin typeface="Comic Sans MS" charset="0"/>
              </a:rPr>
              <a:t>)</a:t>
            </a:r>
            <a:endParaRPr lang="fr-FR" sz="1400" dirty="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2142492" y="116632"/>
            <a:ext cx="471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rgbClr val="000090"/>
                </a:solidFill>
              </a:rPr>
              <a:t>Etude du système </a:t>
            </a:r>
            <a:r>
              <a:rPr lang="fr-FR" sz="2000" b="1" dirty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lang="fr-FR" sz="2000" b="1" dirty="0">
                <a:solidFill>
                  <a:srgbClr val="000090"/>
                </a:solidFill>
              </a:rPr>
              <a:t>-Al</a:t>
            </a:r>
            <a:r>
              <a:rPr lang="fr-FR" sz="2000" b="1" baseline="-25000" dirty="0">
                <a:solidFill>
                  <a:srgbClr val="000090"/>
                </a:solidFill>
              </a:rPr>
              <a:t>2</a:t>
            </a:r>
            <a:r>
              <a:rPr lang="fr-FR" sz="2000" b="1" dirty="0">
                <a:solidFill>
                  <a:srgbClr val="000090"/>
                </a:solidFill>
              </a:rPr>
              <a:t>O</a:t>
            </a:r>
            <a:r>
              <a:rPr lang="fr-FR" sz="2000" b="1" baseline="-25000" dirty="0">
                <a:solidFill>
                  <a:srgbClr val="000090"/>
                </a:solidFill>
              </a:rPr>
              <a:t>3 (s) </a:t>
            </a:r>
            <a:r>
              <a:rPr lang="fr-FR" sz="2000" b="1" dirty="0">
                <a:solidFill>
                  <a:srgbClr val="000090"/>
                </a:solidFill>
              </a:rPr>
              <a:t>/ </a:t>
            </a:r>
            <a:r>
              <a:rPr lang="fr-FR" sz="2000" b="1" dirty="0" smtClean="0">
                <a:solidFill>
                  <a:srgbClr val="000090"/>
                </a:solidFill>
              </a:rPr>
              <a:t>C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000" b="1" dirty="0" smtClean="0">
                <a:solidFill>
                  <a:srgbClr val="000090"/>
                </a:solidFill>
              </a:rPr>
              <a:t>O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4</a:t>
            </a:r>
            <a:r>
              <a:rPr lang="fr-FR" sz="2000" b="1" baseline="30000" dirty="0" smtClean="0">
                <a:solidFill>
                  <a:srgbClr val="000090"/>
                </a:solidFill>
              </a:rPr>
              <a:t>2-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aq</a:t>
            </a:r>
            <a:endParaRPr lang="fr-FR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333587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97752"/>
              </p:ext>
            </p:extLst>
          </p:nvPr>
        </p:nvGraphicFramePr>
        <p:xfrm>
          <a:off x="3419872" y="2996952"/>
          <a:ext cx="5051425" cy="2835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8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73145507"/>
              </p:ext>
            </p:extLst>
          </p:nvPr>
        </p:nvGraphicFramePr>
        <p:xfrm>
          <a:off x="3851920" y="705360"/>
          <a:ext cx="4608512" cy="25796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8244408" y="705360"/>
            <a:ext cx="677536" cy="1205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900" dirty="0">
                <a:latin typeface="Comic Sans MS" charset="0"/>
              </a:rPr>
              <a:t>[</a:t>
            </a:r>
            <a:r>
              <a:rPr lang="fr-FR" sz="900" dirty="0" err="1">
                <a:latin typeface="Comic Sans MS" charset="0"/>
              </a:rPr>
              <a:t>Ox</a:t>
            </a:r>
            <a:r>
              <a:rPr lang="fr-FR" sz="900" dirty="0" smtClean="0">
                <a:latin typeface="Comic Sans MS" charset="0"/>
              </a:rPr>
              <a:t>]</a:t>
            </a:r>
            <a:r>
              <a:rPr lang="fr-FR" sz="900" baseline="-25000" dirty="0" err="1" smtClean="0">
                <a:latin typeface="Comic Sans MS" charset="0"/>
              </a:rPr>
              <a:t>aq</a:t>
            </a:r>
            <a:r>
              <a:rPr lang="fr-FR" sz="900" dirty="0" smtClean="0">
                <a:latin typeface="Comic Sans MS" charset="0"/>
              </a:rPr>
              <a:t> </a:t>
            </a:r>
            <a:r>
              <a:rPr lang="fr-FR" sz="900" dirty="0">
                <a:latin typeface="Comic Sans MS" charset="0"/>
              </a:rPr>
              <a:t>(µM</a:t>
            </a:r>
            <a:r>
              <a:rPr lang="fr-FR" sz="900" dirty="0" smtClean="0">
                <a:latin typeface="Comic Sans MS" charset="0"/>
              </a:rPr>
              <a:t>)</a:t>
            </a:r>
          </a:p>
          <a:p>
            <a:endParaRPr lang="fr-FR" sz="900" dirty="0">
              <a:latin typeface="Comic Sans MS" charset="0"/>
            </a:endParaRP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50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32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24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16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12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8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4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2</a:t>
            </a:r>
          </a:p>
          <a:p>
            <a:pPr>
              <a:lnSpc>
                <a:spcPct val="75000"/>
              </a:lnSpc>
            </a:pPr>
            <a:r>
              <a:rPr lang="fr-FR" sz="800" dirty="0">
                <a:solidFill>
                  <a:srgbClr val="3366FF"/>
                </a:solidFill>
                <a:latin typeface="Comic Sans MS" charset="0"/>
              </a:rPr>
              <a:t>1</a:t>
            </a:r>
          </a:p>
        </p:txBody>
      </p:sp>
      <p:sp>
        <p:nvSpPr>
          <p:cNvPr id="10" name="Line 29"/>
          <p:cNvSpPr>
            <a:spLocks noChangeShapeType="1"/>
          </p:cNvSpPr>
          <p:nvPr/>
        </p:nvSpPr>
        <p:spPr bwMode="auto">
          <a:xfrm flipV="1">
            <a:off x="8282214" y="109427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>
            <a:off x="6414299" y="1934095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7740352" y="1916832"/>
            <a:ext cx="23817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 smtClean="0">
                <a:solidFill>
                  <a:srgbClr val="FF3300"/>
                </a:solidFill>
                <a:latin typeface="Comic Sans MS" charset="0"/>
              </a:rPr>
              <a:t>A</a:t>
            </a:r>
            <a:endParaRPr lang="fr-FR" sz="1000" dirty="0">
              <a:solidFill>
                <a:srgbClr val="FF3300"/>
              </a:solidFill>
              <a:latin typeface="Comic Sans MS" charset="0"/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7740352" y="561344"/>
            <a:ext cx="22708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 smtClean="0">
                <a:solidFill>
                  <a:srgbClr val="006600"/>
                </a:solidFill>
                <a:latin typeface="Comic Sans MS" charset="0"/>
              </a:rPr>
              <a:t>B</a:t>
            </a:r>
            <a:endParaRPr lang="fr-FR" sz="1000" dirty="0">
              <a:solidFill>
                <a:srgbClr val="006600"/>
              </a:solidFill>
              <a:latin typeface="Comic Sans MS" charset="0"/>
            </a:endParaRPr>
          </a:p>
        </p:txBody>
      </p:sp>
      <p:cxnSp>
        <p:nvCxnSpPr>
          <p:cNvPr id="14" name="Connecteur droit avec flèche 13"/>
          <p:cNvCxnSpPr/>
          <p:nvPr/>
        </p:nvCxnSpPr>
        <p:spPr>
          <a:xfrm flipH="1" flipV="1">
            <a:off x="7740352" y="1844824"/>
            <a:ext cx="72008" cy="144016"/>
          </a:xfrm>
          <a:prstGeom prst="straightConnector1">
            <a:avLst/>
          </a:prstGeom>
          <a:ln w="12700" cmpd="sng">
            <a:solidFill>
              <a:srgbClr val="FF0000"/>
            </a:solidFill>
            <a:headEnd type="none"/>
            <a:tailEnd type="triangle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>
            <a:off x="7884368" y="849376"/>
            <a:ext cx="0" cy="144016"/>
          </a:xfrm>
          <a:prstGeom prst="straightConnector1">
            <a:avLst/>
          </a:prstGeom>
          <a:ln w="12700" cmpd="sng">
            <a:solidFill>
              <a:srgbClr val="008000"/>
            </a:solidFill>
            <a:headEnd type="none"/>
            <a:tailEnd type="triangle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1547664" y="332656"/>
            <a:ext cx="5301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rgbClr val="000090"/>
                </a:solidFill>
              </a:rPr>
              <a:t>Etude du système </a:t>
            </a:r>
            <a:r>
              <a:rPr lang="fr-FR" sz="2000" b="1" dirty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lang="fr-FR" sz="2000" b="1" dirty="0">
                <a:solidFill>
                  <a:srgbClr val="000090"/>
                </a:solidFill>
              </a:rPr>
              <a:t>-Al</a:t>
            </a:r>
            <a:r>
              <a:rPr lang="fr-FR" sz="2000" b="1" baseline="-25000" dirty="0">
                <a:solidFill>
                  <a:srgbClr val="000090"/>
                </a:solidFill>
              </a:rPr>
              <a:t>2</a:t>
            </a:r>
            <a:r>
              <a:rPr lang="fr-FR" sz="2000" b="1" dirty="0">
                <a:solidFill>
                  <a:srgbClr val="000090"/>
                </a:solidFill>
              </a:rPr>
              <a:t>O</a:t>
            </a:r>
            <a:r>
              <a:rPr lang="fr-FR" sz="2000" b="1" baseline="-25000" dirty="0">
                <a:solidFill>
                  <a:srgbClr val="000090"/>
                </a:solidFill>
              </a:rPr>
              <a:t>3 (s) </a:t>
            </a:r>
            <a:r>
              <a:rPr lang="fr-FR" sz="2000" b="1" dirty="0">
                <a:solidFill>
                  <a:srgbClr val="000090"/>
                </a:solidFill>
              </a:rPr>
              <a:t>/ </a:t>
            </a:r>
            <a:r>
              <a:rPr lang="fr-FR" sz="2000" b="1" dirty="0" err="1" smtClean="0">
                <a:solidFill>
                  <a:srgbClr val="000090"/>
                </a:solidFill>
              </a:rPr>
              <a:t>P</a:t>
            </a:r>
            <a:r>
              <a:rPr lang="fr-FR" sz="2000" b="1" baseline="-25000" dirty="0" err="1" smtClean="0">
                <a:solidFill>
                  <a:srgbClr val="000090"/>
                </a:solidFill>
              </a:rPr>
              <a:t>aq</a:t>
            </a:r>
            <a:r>
              <a:rPr lang="fr-FR" sz="2000" b="1" dirty="0" smtClean="0">
                <a:solidFill>
                  <a:srgbClr val="000090"/>
                </a:solidFill>
              </a:rPr>
              <a:t> / C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000" b="1" dirty="0" smtClean="0">
                <a:solidFill>
                  <a:srgbClr val="000090"/>
                </a:solidFill>
              </a:rPr>
              <a:t>O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4</a:t>
            </a:r>
            <a:r>
              <a:rPr lang="fr-FR" sz="2000" b="1" baseline="30000" dirty="0" smtClean="0">
                <a:solidFill>
                  <a:srgbClr val="000090"/>
                </a:solidFill>
              </a:rPr>
              <a:t>2-</a:t>
            </a:r>
            <a:r>
              <a:rPr lang="fr-FR" sz="2000" b="1" baseline="-25000" dirty="0">
                <a:solidFill>
                  <a:srgbClr val="000090"/>
                </a:solidFill>
              </a:rPr>
              <a:t>aq</a:t>
            </a:r>
            <a:endParaRPr lang="fr-FR" sz="2000" baseline="30000" dirty="0"/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179512" y="3429000"/>
            <a:ext cx="32403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endParaRPr lang="fr-FR" sz="1200" dirty="0" smtClean="0">
              <a:latin typeface="Comic Sans MS" charset="0"/>
              <a:cs typeface="+mn-cs"/>
            </a:endParaRPr>
          </a:p>
          <a:p>
            <a:pPr algn="ctr">
              <a:defRPr/>
            </a:pPr>
            <a:r>
              <a:rPr lang="fr-FR" sz="1200" b="1" dirty="0" smtClean="0">
                <a:latin typeface="Comic Sans MS" charset="0"/>
                <a:cs typeface="+mn-cs"/>
              </a:rPr>
              <a:t>Ajout simultané de </a:t>
            </a:r>
            <a:r>
              <a:rPr lang="fr-FR" sz="1200" b="1" dirty="0" err="1" smtClean="0">
                <a:latin typeface="Comic Sans MS" charset="0"/>
                <a:cs typeface="+mn-cs"/>
              </a:rPr>
              <a:t>P</a:t>
            </a:r>
            <a:r>
              <a:rPr lang="fr-FR" sz="1200" b="1" baseline="-25000" dirty="0" err="1" smtClean="0">
                <a:latin typeface="Comic Sans MS" charset="0"/>
                <a:cs typeface="+mn-cs"/>
              </a:rPr>
              <a:t>aq</a:t>
            </a:r>
            <a:r>
              <a:rPr lang="fr-FR" sz="1200" b="1" dirty="0" smtClean="0">
                <a:latin typeface="Comic Sans MS" charset="0"/>
                <a:cs typeface="+mn-cs"/>
              </a:rPr>
              <a:t> et </a:t>
            </a:r>
            <a:r>
              <a:rPr lang="fr-FR" sz="1200" b="1" dirty="0" err="1" smtClean="0">
                <a:latin typeface="Comic Sans MS" charset="0"/>
                <a:cs typeface="+mn-cs"/>
              </a:rPr>
              <a:t>oxalate</a:t>
            </a:r>
            <a:r>
              <a:rPr lang="fr-FR" sz="1200" b="1" baseline="-25000" dirty="0" err="1" smtClean="0">
                <a:latin typeface="Comic Sans MS" charset="0"/>
                <a:cs typeface="+mn-cs"/>
              </a:rPr>
              <a:t>aq</a:t>
            </a:r>
            <a:r>
              <a:rPr lang="fr-FR" sz="1200" b="1" dirty="0" smtClean="0">
                <a:latin typeface="Comic Sans MS" charset="0"/>
                <a:cs typeface="+mn-cs"/>
              </a:rPr>
              <a:t> </a:t>
            </a:r>
          </a:p>
          <a:p>
            <a:pPr algn="ctr">
              <a:defRPr/>
            </a:pPr>
            <a:endParaRPr lang="fr-FR" sz="1200" b="1" dirty="0" smtClean="0">
              <a:latin typeface="Comic Sans MS" charset="0"/>
              <a:cs typeface="+mn-cs"/>
            </a:endParaRPr>
          </a:p>
          <a:p>
            <a:pPr algn="ctr">
              <a:defRPr/>
            </a:pPr>
            <a:r>
              <a:rPr lang="fr-FR" sz="1200" dirty="0" smtClean="0">
                <a:latin typeface="Comic Sans MS" charset="0"/>
                <a:cs typeface="+mn-cs"/>
              </a:rPr>
              <a:t>[</a:t>
            </a:r>
            <a:r>
              <a:rPr lang="fr-FR" sz="1200" dirty="0" err="1">
                <a:latin typeface="Comic Sans MS" charset="0"/>
                <a:cs typeface="+mn-cs"/>
              </a:rPr>
              <a:t>Ox</a:t>
            </a:r>
            <a:r>
              <a:rPr lang="fr-FR" sz="1200" dirty="0">
                <a:latin typeface="Comic Sans MS" charset="0"/>
                <a:cs typeface="+mn-cs"/>
              </a:rPr>
              <a:t>]</a:t>
            </a:r>
            <a:r>
              <a:rPr lang="fr-FR" sz="1200" baseline="-25000" dirty="0" err="1">
                <a:latin typeface="Comic Sans MS" charset="0"/>
                <a:cs typeface="+mn-cs"/>
              </a:rPr>
              <a:t>T</a:t>
            </a:r>
            <a:r>
              <a:rPr lang="fr-FR" sz="1200" dirty="0">
                <a:latin typeface="Comic Sans MS" charset="0"/>
                <a:cs typeface="+mn-cs"/>
              </a:rPr>
              <a:t> = 50µM; [P]</a:t>
            </a:r>
            <a:r>
              <a:rPr lang="fr-FR" sz="1200" baseline="-25000" dirty="0" err="1">
                <a:latin typeface="Comic Sans MS" charset="0"/>
                <a:cs typeface="+mn-cs"/>
              </a:rPr>
              <a:t>T</a:t>
            </a:r>
            <a:r>
              <a:rPr lang="fr-FR" sz="1200" dirty="0">
                <a:latin typeface="Comic Sans MS" charset="0"/>
                <a:cs typeface="+mn-cs"/>
              </a:rPr>
              <a:t> = 50µM; pH=3.5; </a:t>
            </a:r>
            <a:r>
              <a:rPr lang="fr-FR" sz="1200" dirty="0" err="1">
                <a:latin typeface="Comic Sans MS" charset="0"/>
                <a:cs typeface="+mn-cs"/>
              </a:rPr>
              <a:t>t</a:t>
            </a:r>
            <a:r>
              <a:rPr lang="fr-FR" sz="1200" baseline="-25000" dirty="0" err="1">
                <a:latin typeface="Comic Sans MS" charset="0"/>
                <a:cs typeface="+mn-cs"/>
              </a:rPr>
              <a:t>c</a:t>
            </a:r>
            <a:r>
              <a:rPr lang="fr-FR" sz="1200" dirty="0">
                <a:latin typeface="Comic Sans MS" charset="0"/>
                <a:cs typeface="+mn-cs"/>
              </a:rPr>
              <a:t>=</a:t>
            </a:r>
            <a:r>
              <a:rPr lang="fr-FR" sz="1200" dirty="0" smtClean="0">
                <a:latin typeface="Comic Sans MS" charset="0"/>
                <a:cs typeface="+mn-cs"/>
              </a:rPr>
              <a:t>7h</a:t>
            </a:r>
            <a:endParaRPr lang="fr-FR" sz="1200" dirty="0">
              <a:latin typeface="Comic Sans MS" charset="0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9512" y="3212976"/>
            <a:ext cx="352839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200" dirty="0">
                <a:latin typeface="Symbol" charset="0"/>
                <a:cs typeface="Arial" charset="0"/>
              </a:rPr>
              <a:t>a</a:t>
            </a:r>
            <a:r>
              <a:rPr lang="fr-FR" sz="1200" dirty="0">
                <a:latin typeface="Comic Sans MS" charset="0"/>
                <a:cs typeface="Arial" charset="0"/>
              </a:rPr>
              <a:t>-</a:t>
            </a:r>
            <a:r>
              <a:rPr lang="fr-FR" sz="1200" dirty="0" smtClean="0">
                <a:latin typeface="Comic Sans MS" charset="0"/>
                <a:cs typeface="Arial" charset="0"/>
              </a:rPr>
              <a:t>Al</a:t>
            </a:r>
            <a:r>
              <a:rPr lang="fr-FR" sz="1200" baseline="-25000" dirty="0" smtClean="0">
                <a:latin typeface="Comic Sans MS" charset="0"/>
                <a:cs typeface="Arial" charset="0"/>
              </a:rPr>
              <a:t>2</a:t>
            </a:r>
            <a:r>
              <a:rPr lang="fr-FR" sz="1200" dirty="0" smtClean="0">
                <a:latin typeface="Comic Sans MS" charset="0"/>
                <a:cs typeface="Arial" charset="0"/>
              </a:rPr>
              <a:t>O</a:t>
            </a:r>
            <a:r>
              <a:rPr lang="fr-FR" sz="1200" baseline="-25000" dirty="0" smtClean="0">
                <a:latin typeface="Comic Sans MS" charset="0"/>
                <a:cs typeface="Arial" charset="0"/>
              </a:rPr>
              <a:t>3</a:t>
            </a:r>
            <a:r>
              <a:rPr lang="fr-FR" sz="1200" dirty="0" smtClean="0">
                <a:latin typeface="Comic Sans MS" charset="0"/>
                <a:cs typeface="Arial" charset="0"/>
              </a:rPr>
              <a:t> «</a:t>
            </a:r>
            <a:r>
              <a:rPr lang="fr-FR" sz="1200" dirty="0">
                <a:latin typeface="Comic Sans MS" charset="0"/>
                <a:cs typeface="Arial" charset="0"/>
              </a:rPr>
              <a:t> Hydratation » pendant 2h</a:t>
            </a:r>
          </a:p>
        </p:txBody>
      </p:sp>
      <p:sp>
        <p:nvSpPr>
          <p:cNvPr id="3" name="Rectangle 2"/>
          <p:cNvSpPr/>
          <p:nvPr/>
        </p:nvSpPr>
        <p:spPr>
          <a:xfrm>
            <a:off x="971600" y="1484784"/>
            <a:ext cx="17051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b="1" dirty="0" smtClean="0">
                <a:latin typeface="Comic Sans MS" charset="0"/>
              </a:rPr>
              <a:t>Ajout </a:t>
            </a:r>
            <a:r>
              <a:rPr lang="fr-FR" sz="1200" b="1" dirty="0" err="1" smtClean="0">
                <a:latin typeface="Comic Sans MS" charset="0"/>
              </a:rPr>
              <a:t>Oxalate</a:t>
            </a:r>
            <a:r>
              <a:rPr lang="fr-FR" sz="1200" b="1" baseline="-25000" dirty="0" err="1" smtClean="0">
                <a:latin typeface="Comic Sans MS" charset="0"/>
              </a:rPr>
              <a:t>aq</a:t>
            </a:r>
            <a:r>
              <a:rPr lang="fr-FR" sz="1200" b="1" dirty="0" smtClean="0">
                <a:latin typeface="Comic Sans MS" charset="0"/>
              </a:rPr>
              <a:t> seul</a:t>
            </a:r>
            <a:endParaRPr lang="fr-FR" sz="1200" b="1" dirty="0">
              <a:latin typeface="Comic Sans MS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9512" y="1207785"/>
            <a:ext cx="352839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200" dirty="0">
                <a:latin typeface="Symbol" charset="0"/>
                <a:cs typeface="Arial" charset="0"/>
              </a:rPr>
              <a:t>a</a:t>
            </a:r>
            <a:r>
              <a:rPr lang="fr-FR" sz="1200" dirty="0">
                <a:latin typeface="Comic Sans MS" charset="0"/>
                <a:cs typeface="Arial" charset="0"/>
              </a:rPr>
              <a:t>-</a:t>
            </a:r>
            <a:r>
              <a:rPr lang="fr-FR" sz="1200" dirty="0" smtClean="0">
                <a:latin typeface="Comic Sans MS" charset="0"/>
                <a:cs typeface="Arial" charset="0"/>
              </a:rPr>
              <a:t>Al</a:t>
            </a:r>
            <a:r>
              <a:rPr lang="fr-FR" sz="1200" baseline="-25000" dirty="0" smtClean="0">
                <a:latin typeface="Comic Sans MS" charset="0"/>
                <a:cs typeface="Arial" charset="0"/>
              </a:rPr>
              <a:t>2</a:t>
            </a:r>
            <a:r>
              <a:rPr lang="fr-FR" sz="1200" dirty="0" smtClean="0">
                <a:latin typeface="Comic Sans MS" charset="0"/>
                <a:cs typeface="Arial" charset="0"/>
              </a:rPr>
              <a:t>O</a:t>
            </a:r>
            <a:r>
              <a:rPr lang="fr-FR" sz="1200" baseline="-25000" dirty="0" smtClean="0">
                <a:latin typeface="Comic Sans MS" charset="0"/>
                <a:cs typeface="Arial" charset="0"/>
              </a:rPr>
              <a:t>3</a:t>
            </a:r>
            <a:r>
              <a:rPr lang="fr-FR" sz="1200" dirty="0" smtClean="0">
                <a:latin typeface="Comic Sans MS" charset="0"/>
                <a:cs typeface="Arial" charset="0"/>
              </a:rPr>
              <a:t> «</a:t>
            </a:r>
            <a:r>
              <a:rPr lang="fr-FR" sz="1200" dirty="0">
                <a:latin typeface="Comic Sans MS" charset="0"/>
                <a:cs typeface="Arial" charset="0"/>
              </a:rPr>
              <a:t> Hydratation » pendant 2h</a:t>
            </a:r>
          </a:p>
        </p:txBody>
      </p:sp>
      <p:sp>
        <p:nvSpPr>
          <p:cNvPr id="4" name="Rectangle 3"/>
          <p:cNvSpPr/>
          <p:nvPr/>
        </p:nvSpPr>
        <p:spPr>
          <a:xfrm>
            <a:off x="1547664" y="1844824"/>
            <a:ext cx="6898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Comic Sans MS" charset="0"/>
              </a:rPr>
              <a:t>pH</a:t>
            </a:r>
            <a:r>
              <a:rPr lang="fr-FR" sz="1200" dirty="0" smtClean="0">
                <a:latin typeface="Comic Sans MS" charset="0"/>
              </a:rPr>
              <a:t>=4.6</a:t>
            </a:r>
            <a:endParaRPr lang="fr-FR" sz="1200" dirty="0"/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7657479" y="3717032"/>
            <a:ext cx="2972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200" b="1" dirty="0" smtClean="0">
                <a:solidFill>
                  <a:srgbClr val="FF0000"/>
                </a:solidFill>
                <a:latin typeface="Comic Sans MS" charset="0"/>
                <a:cs typeface="+mn-cs"/>
              </a:rPr>
              <a:t>A</a:t>
            </a:r>
            <a:endParaRPr lang="fr-FR" sz="1200" b="1" dirty="0">
              <a:solidFill>
                <a:srgbClr val="FF0000"/>
              </a:solidFill>
              <a:latin typeface="Comic Sans MS" charset="0"/>
              <a:cs typeface="+mn-cs"/>
            </a:endParaRP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5502869" y="3933056"/>
            <a:ext cx="558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200" b="1" dirty="0">
                <a:solidFill>
                  <a:srgbClr val="0000FF"/>
                </a:solidFill>
                <a:latin typeface="Comic Sans MS" charset="0"/>
                <a:cs typeface="+mn-cs"/>
              </a:rPr>
              <a:t>1128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339358" y="4221088"/>
            <a:ext cx="4540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srgbClr val="CC00CC"/>
                </a:solidFill>
                <a:latin typeface="Comic Sans MS" charset="0"/>
                <a:cs typeface="+mn-cs"/>
              </a:rPr>
              <a:t>1173</a:t>
            </a: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4417119" y="3933056"/>
            <a:ext cx="4746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srgbClr val="CC00CC"/>
                </a:solidFill>
                <a:latin typeface="Comic Sans MS" charset="0"/>
                <a:cs typeface="+mn-cs"/>
              </a:rPr>
              <a:t>1020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4993183" y="3789040"/>
            <a:ext cx="4746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srgbClr val="CC00CC"/>
                </a:solidFill>
                <a:latin typeface="Comic Sans MS" charset="0"/>
                <a:cs typeface="+mn-cs"/>
              </a:rPr>
              <a:t>1075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4561135" y="3501008"/>
            <a:ext cx="89887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srgbClr val="CC00CC"/>
                </a:solidFill>
                <a:latin typeface="Comic Sans MS" charset="0"/>
                <a:cs typeface="+mn-cs"/>
              </a:rPr>
              <a:t>OH-</a:t>
            </a:r>
            <a:r>
              <a:rPr lang="fr-FR" sz="1000" dirty="0" err="1">
                <a:solidFill>
                  <a:srgbClr val="CC00CC"/>
                </a:solidFill>
                <a:latin typeface="Comic Sans MS" charset="0"/>
                <a:cs typeface="+mn-cs"/>
              </a:rPr>
              <a:t>bending</a:t>
            </a:r>
            <a:endParaRPr lang="fr-FR" sz="1000" dirty="0">
              <a:solidFill>
                <a:srgbClr val="CC00CC"/>
              </a:solidFill>
              <a:latin typeface="Comic Sans MS" charset="0"/>
              <a:cs typeface="+mn-cs"/>
            </a:endParaRPr>
          </a:p>
        </p:txBody>
      </p:sp>
      <p:sp>
        <p:nvSpPr>
          <p:cNvPr id="27" name="Text Box 41"/>
          <p:cNvSpPr txBox="1">
            <a:spLocks noChangeArrowheads="1"/>
          </p:cNvSpPr>
          <p:nvPr/>
        </p:nvSpPr>
        <p:spPr bwMode="auto">
          <a:xfrm>
            <a:off x="5497239" y="3284984"/>
            <a:ext cx="11969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000" dirty="0" smtClean="0">
                <a:solidFill>
                  <a:srgbClr val="0000FF"/>
                </a:solidFill>
                <a:latin typeface="Comic Sans MS" charset="0"/>
              </a:rPr>
              <a:t>Élongation P</a:t>
            </a:r>
            <a:r>
              <a:rPr lang="fr-FR" sz="1000" dirty="0">
                <a:solidFill>
                  <a:srgbClr val="0000FF"/>
                </a:solidFill>
                <a:latin typeface="Comic Sans MS" charset="0"/>
              </a:rPr>
              <a:t>-O </a:t>
            </a:r>
            <a:r>
              <a:rPr lang="fr-FR" sz="1000" dirty="0" smtClean="0">
                <a:solidFill>
                  <a:srgbClr val="0000FF"/>
                </a:solidFill>
                <a:latin typeface="Comic Sans MS" charset="0"/>
              </a:rPr>
              <a:t>de PO</a:t>
            </a:r>
            <a:r>
              <a:rPr lang="fr-FR" sz="1000" baseline="-25000" dirty="0" smtClean="0">
                <a:solidFill>
                  <a:srgbClr val="0000FF"/>
                </a:solidFill>
                <a:latin typeface="Comic Sans MS" charset="0"/>
              </a:rPr>
              <a:t>4</a:t>
            </a:r>
            <a:r>
              <a:rPr lang="fr-FR" sz="1000" dirty="0" smtClean="0">
                <a:solidFill>
                  <a:srgbClr val="0000FF"/>
                </a:solidFill>
                <a:latin typeface="Comic Sans MS" charset="0"/>
              </a:rPr>
              <a:t>, </a:t>
            </a:r>
            <a:r>
              <a:rPr lang="fr-FR" sz="1000" b="1" dirty="0" smtClean="0">
                <a:solidFill>
                  <a:srgbClr val="0000FF"/>
                </a:solidFill>
                <a:latin typeface="Comic Sans MS" charset="0"/>
              </a:rPr>
              <a:t>précipité de surface </a:t>
            </a:r>
            <a:r>
              <a:rPr lang="fr-FR" sz="1000" dirty="0" err="1" smtClean="0">
                <a:solidFill>
                  <a:srgbClr val="0000FF"/>
                </a:solidFill>
                <a:latin typeface="Comic Sans MS" charset="0"/>
              </a:rPr>
              <a:t>Al-P</a:t>
            </a:r>
            <a:endParaRPr lang="fr-FR" sz="10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395536" y="5733256"/>
            <a:ext cx="80648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400" b="1" dirty="0" smtClean="0">
                <a:latin typeface="Comic Sans MS" charset="0"/>
              </a:rPr>
              <a:t>Coexistence des complexes d’oxalate de surface interne et des précipités de surface </a:t>
            </a:r>
            <a:r>
              <a:rPr lang="fr-FR" sz="1400" b="1" dirty="0" err="1" smtClean="0">
                <a:latin typeface="Comic Sans MS" charset="0"/>
              </a:rPr>
              <a:t>Al-P</a:t>
            </a:r>
            <a:endParaRPr lang="el-GR" sz="1400" b="1" dirty="0">
              <a:latin typeface="Tahoma" charset="0"/>
              <a:cs typeface="Tahoma" charset="0"/>
            </a:endParaRPr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360040" y="6021288"/>
            <a:ext cx="8892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400" b="1" dirty="0" smtClean="0">
                <a:latin typeface="Comic Sans MS" charset="0"/>
              </a:rPr>
              <a:t>Disparition des complexes de </a:t>
            </a:r>
            <a:r>
              <a:rPr lang="en-US" sz="1400" b="1" dirty="0" err="1" smtClean="0">
                <a:solidFill>
                  <a:srgbClr val="000000"/>
                </a:solidFill>
                <a:latin typeface="Comic Sans MS" charset="0"/>
              </a:rPr>
              <a:t>sphère</a:t>
            </a:r>
            <a:r>
              <a:rPr lang="en-US" sz="1400" b="1" dirty="0" smtClean="0">
                <a:solidFill>
                  <a:srgbClr val="000000"/>
                </a:solidFill>
                <a:latin typeface="Comic Sans MS" charset="0"/>
              </a:rPr>
              <a:t> </a:t>
            </a:r>
            <a:r>
              <a:rPr lang="en-US" sz="1400" b="1" dirty="0" err="1">
                <a:solidFill>
                  <a:srgbClr val="000000"/>
                </a:solidFill>
                <a:latin typeface="Comic Sans MS" charset="0"/>
              </a:rPr>
              <a:t>externe</a:t>
            </a:r>
            <a:r>
              <a:rPr lang="en-US" sz="1400" b="1" dirty="0">
                <a:solidFill>
                  <a:srgbClr val="000000"/>
                </a:solidFill>
                <a:latin typeface="Comic Sans MS" charset="0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Comic Sans MS" charset="0"/>
              </a:rPr>
              <a:t>(interaction oxalate – </a:t>
            </a:r>
            <a:r>
              <a:rPr lang="en-US" sz="1400" dirty="0" err="1" smtClean="0">
                <a:solidFill>
                  <a:srgbClr val="000000"/>
                </a:solidFill>
                <a:latin typeface="Comic Sans MS" charset="0"/>
              </a:rPr>
              <a:t>aluminol</a:t>
            </a:r>
            <a:r>
              <a:rPr lang="en-US" sz="1400" dirty="0" smtClean="0">
                <a:solidFill>
                  <a:srgbClr val="000000"/>
                </a:solidFill>
                <a:latin typeface="Comic Sans MS" charset="0"/>
              </a:rPr>
              <a:t> par </a:t>
            </a:r>
            <a:r>
              <a:rPr lang="en-US" sz="1400" dirty="0">
                <a:solidFill>
                  <a:srgbClr val="000000"/>
                </a:solidFill>
                <a:latin typeface="Comic Sans MS" charset="0"/>
              </a:rPr>
              <a:t>liaison </a:t>
            </a:r>
            <a:r>
              <a:rPr lang="en-US" sz="1400" dirty="0" err="1">
                <a:solidFill>
                  <a:srgbClr val="000000"/>
                </a:solidFill>
                <a:latin typeface="Comic Sans MS" charset="0"/>
              </a:rPr>
              <a:t>hydrogène</a:t>
            </a:r>
            <a:r>
              <a:rPr lang="en-US" sz="1400" dirty="0" smtClean="0">
                <a:solidFill>
                  <a:srgbClr val="000000"/>
                </a:solidFill>
                <a:latin typeface="Comic Sans MS" charset="0"/>
              </a:rPr>
              <a:t>)</a:t>
            </a:r>
            <a:endParaRPr lang="fr-FR" sz="1400" dirty="0">
              <a:solidFill>
                <a:srgbClr val="000000"/>
              </a:solidFill>
              <a:latin typeface="Comic Sans MS" charset="0"/>
            </a:endParaRPr>
          </a:p>
          <a:p>
            <a:r>
              <a:rPr lang="fr-FR" sz="1400" b="1" dirty="0" smtClean="0">
                <a:latin typeface="Comic Sans MS" charset="0"/>
              </a:rPr>
              <a:t> </a:t>
            </a:r>
            <a:endParaRPr lang="el-GR" sz="1400" b="1" dirty="0">
              <a:latin typeface="Tahoma" charset="0"/>
              <a:cs typeface="Tahoma" charset="0"/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7740352" y="1124744"/>
            <a:ext cx="0" cy="3816424"/>
          </a:xfrm>
          <a:prstGeom prst="line">
            <a:avLst/>
          </a:prstGeom>
          <a:ln w="6350" cmpd="sng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447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1196752"/>
            <a:ext cx="669674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fr-FR" b="1" dirty="0" smtClean="0">
                <a:latin typeface="Comic Sans MS" charset="0"/>
              </a:rPr>
              <a:t>La caractérisation des dépôts par CPM garantit la reproductibilité des études ATR-FTIR.</a:t>
            </a:r>
          </a:p>
          <a:p>
            <a:pPr marL="285750" indent="-285750" algn="just">
              <a:buFontTx/>
              <a:buChar char="-"/>
            </a:pPr>
            <a:endParaRPr lang="fr-FR" b="1" dirty="0" smtClean="0">
              <a:latin typeface="Comic Sans MS" charset="0"/>
            </a:endParaRPr>
          </a:p>
          <a:p>
            <a:pPr marL="285750" indent="-285750" algn="just">
              <a:buFontTx/>
              <a:buChar char="-"/>
            </a:pPr>
            <a:r>
              <a:rPr lang="fr-FR" b="1" dirty="0" smtClean="0">
                <a:latin typeface="Comic Sans MS" charset="0"/>
              </a:rPr>
              <a:t>Première identification in-situ de la formation d’un précipité de surface de phosphate d’uranyle à l’état de traces pour UO</a:t>
            </a:r>
            <a:r>
              <a:rPr lang="fr-FR" b="1" baseline="-25000" dirty="0" smtClean="0">
                <a:latin typeface="Comic Sans MS" charset="0"/>
              </a:rPr>
              <a:t>2</a:t>
            </a:r>
            <a:r>
              <a:rPr lang="fr-FR" b="1" baseline="30000" dirty="0" smtClean="0">
                <a:latin typeface="Comic Sans MS" charset="0"/>
              </a:rPr>
              <a:t>2+</a:t>
            </a:r>
            <a:r>
              <a:rPr lang="fr-FR" b="1" dirty="0" smtClean="0">
                <a:latin typeface="Comic Sans MS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endParaRPr lang="fr-FR" b="1" dirty="0" smtClean="0">
              <a:latin typeface="Comic Sans MS" charset="0"/>
            </a:endParaRPr>
          </a:p>
          <a:p>
            <a:pPr marL="285750" indent="-285750" algn="just">
              <a:buFontTx/>
              <a:buChar char="-"/>
            </a:pPr>
            <a:r>
              <a:rPr lang="fr-FR" b="1" dirty="0" smtClean="0">
                <a:latin typeface="Comic Sans MS" charset="0"/>
              </a:rPr>
              <a:t>Compétition P / oxalates: coexistence de complexes de surface et de précipités de </a:t>
            </a:r>
            <a:r>
              <a:rPr lang="fr-FR" b="1" dirty="0">
                <a:latin typeface="Comic Sans MS" charset="0"/>
              </a:rPr>
              <a:t>surface ([P</a:t>
            </a:r>
            <a:r>
              <a:rPr lang="fr-FR" b="1" dirty="0" smtClean="0">
                <a:latin typeface="Comic Sans MS" charset="0"/>
              </a:rPr>
              <a:t>]</a:t>
            </a:r>
            <a:r>
              <a:rPr lang="fr-FR" b="1" baseline="-25000" dirty="0" smtClean="0">
                <a:latin typeface="Comic Sans MS" charset="0"/>
              </a:rPr>
              <a:t>AQ </a:t>
            </a:r>
            <a:r>
              <a:rPr lang="fr-FR" b="1" dirty="0" smtClean="0">
                <a:latin typeface="Comic Sans MS" charset="0"/>
              </a:rPr>
              <a:t>et [</a:t>
            </a:r>
            <a:r>
              <a:rPr lang="fr-FR" b="1" dirty="0" err="1" smtClean="0">
                <a:latin typeface="Comic Sans MS" charset="0"/>
              </a:rPr>
              <a:t>Ox</a:t>
            </a:r>
            <a:r>
              <a:rPr lang="fr-FR" b="1" dirty="0" smtClean="0">
                <a:latin typeface="Comic Sans MS" charset="0"/>
              </a:rPr>
              <a:t>.]</a:t>
            </a:r>
            <a:r>
              <a:rPr lang="fr-FR" b="1" baseline="-25000" dirty="0">
                <a:latin typeface="Comic Sans MS" charset="0"/>
              </a:rPr>
              <a:t>AQ </a:t>
            </a:r>
            <a:r>
              <a:rPr lang="fr-FR" b="1" dirty="0" smtClean="0">
                <a:latin typeface="Comic Sans MS" charset="0"/>
              </a:rPr>
              <a:t>: 10µM -50µM)</a:t>
            </a:r>
          </a:p>
          <a:p>
            <a:pPr algn="just"/>
            <a:endParaRPr lang="fr-FR" b="1" dirty="0">
              <a:latin typeface="Comic Sans MS" charset="0"/>
            </a:endParaRPr>
          </a:p>
          <a:p>
            <a:pPr marL="285750" indent="-285750" algn="just">
              <a:buFontTx/>
              <a:buChar char="-"/>
            </a:pPr>
            <a:r>
              <a:rPr lang="fr-FR" b="1" dirty="0" smtClean="0">
                <a:latin typeface="Comic Sans MS" charset="0"/>
              </a:rPr>
              <a:t>Effet sel de fond (ClO</a:t>
            </a:r>
            <a:r>
              <a:rPr lang="fr-FR" b="1" baseline="-25000" dirty="0" smtClean="0">
                <a:latin typeface="Comic Sans MS" charset="0"/>
              </a:rPr>
              <a:t>4</a:t>
            </a:r>
            <a:r>
              <a:rPr lang="fr-FR" b="1" baseline="30000" dirty="0" smtClean="0">
                <a:latin typeface="Comic Sans MS" charset="0"/>
              </a:rPr>
              <a:t>-</a:t>
            </a:r>
            <a:r>
              <a:rPr lang="fr-FR" b="1" dirty="0" smtClean="0">
                <a:latin typeface="Comic Sans MS" charset="0"/>
              </a:rPr>
              <a:t>)</a:t>
            </a:r>
          </a:p>
          <a:p>
            <a:pPr algn="just"/>
            <a:endParaRPr lang="fr-FR" b="1" dirty="0" smtClean="0">
              <a:latin typeface="Comic Sans MS" charset="0"/>
            </a:endParaRPr>
          </a:p>
          <a:p>
            <a:pPr marL="285750" indent="-285750" algn="just">
              <a:buFontTx/>
              <a:buChar char="-"/>
            </a:pPr>
            <a:r>
              <a:rPr lang="fr-FR" b="1" dirty="0" smtClean="0">
                <a:latin typeface="Comic Sans MS" charset="0"/>
              </a:rPr>
              <a:t>CPM en milieu liquide (nucléation, croissance…)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547664" y="332656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000090"/>
                </a:solidFill>
              </a:rPr>
              <a:t>Conclusions</a:t>
            </a:r>
            <a:endParaRPr lang="fr-FR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1656200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53752"/>
            <a:ext cx="9252520" cy="1143000"/>
          </a:xfrm>
        </p:spPr>
        <p:txBody>
          <a:bodyPr/>
          <a:lstStyle/>
          <a:p>
            <a:r>
              <a:rPr lang="fr-FR" sz="2800" dirty="0"/>
              <a:t> </a:t>
            </a:r>
            <a:r>
              <a:rPr lang="fr-FR" sz="2800" b="1" dirty="0" smtClean="0">
                <a:solidFill>
                  <a:srgbClr val="000090"/>
                </a:solidFill>
              </a:rPr>
              <a:t>Adsorption à l’Interface</a:t>
            </a:r>
            <a:r>
              <a:rPr lang="fr-FR" sz="2800" b="1" dirty="0">
                <a:solidFill>
                  <a:srgbClr val="000090"/>
                </a:solidFill>
              </a:rPr>
              <a:t>:</a:t>
            </a:r>
            <a:r>
              <a:rPr lang="fr-FR" sz="2800" b="1" dirty="0" smtClean="0">
                <a:solidFill>
                  <a:srgbClr val="000090"/>
                </a:solidFill>
              </a:rPr>
              <a:t/>
            </a:r>
            <a:br>
              <a:rPr lang="fr-FR" sz="2800" b="1" dirty="0" smtClean="0">
                <a:solidFill>
                  <a:srgbClr val="000090"/>
                </a:solidFill>
              </a:rPr>
            </a:br>
            <a:r>
              <a:rPr lang="fr-FR" sz="2800" b="1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lang="fr-FR" sz="2800" b="1" dirty="0" smtClean="0">
                <a:solidFill>
                  <a:srgbClr val="000090"/>
                </a:solidFill>
              </a:rPr>
              <a:t>-Al</a:t>
            </a:r>
            <a:r>
              <a:rPr lang="fr-FR" sz="28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800" b="1" dirty="0" smtClean="0">
                <a:solidFill>
                  <a:srgbClr val="000090"/>
                </a:solidFill>
              </a:rPr>
              <a:t>O</a:t>
            </a:r>
            <a:r>
              <a:rPr lang="fr-FR" sz="2800" b="1" baseline="-25000" dirty="0" smtClean="0">
                <a:solidFill>
                  <a:srgbClr val="000090"/>
                </a:solidFill>
              </a:rPr>
              <a:t>3</a:t>
            </a:r>
            <a:r>
              <a:rPr lang="fr-FR" sz="2800" b="1" dirty="0" smtClean="0">
                <a:solidFill>
                  <a:srgbClr val="000090"/>
                </a:solidFill>
              </a:rPr>
              <a:t> colloïdale / solution aqueuse </a:t>
            </a:r>
            <a:r>
              <a:rPr lang="fr-FR" sz="2000" b="1" dirty="0" smtClean="0">
                <a:solidFill>
                  <a:srgbClr val="000090"/>
                </a:solidFill>
              </a:rPr>
              <a:t>(H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000" b="1" dirty="0" smtClean="0">
                <a:solidFill>
                  <a:srgbClr val="000090"/>
                </a:solidFill>
              </a:rPr>
              <a:t>PO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4</a:t>
            </a:r>
            <a:r>
              <a:rPr lang="fr-FR" sz="2000" b="1" baseline="30000" dirty="0" smtClean="0">
                <a:solidFill>
                  <a:srgbClr val="000090"/>
                </a:solidFill>
              </a:rPr>
              <a:t>-</a:t>
            </a:r>
            <a:r>
              <a:rPr lang="fr-FR" sz="2000" b="1" dirty="0" smtClean="0">
                <a:solidFill>
                  <a:srgbClr val="000090"/>
                </a:solidFill>
              </a:rPr>
              <a:t>, C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000" b="1" dirty="0" smtClean="0">
                <a:solidFill>
                  <a:srgbClr val="000090"/>
                </a:solidFill>
              </a:rPr>
              <a:t>O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4</a:t>
            </a:r>
            <a:r>
              <a:rPr lang="fr-FR" sz="2000" b="1" baseline="30000" dirty="0" smtClean="0">
                <a:solidFill>
                  <a:srgbClr val="000090"/>
                </a:solidFill>
              </a:rPr>
              <a:t>2-</a:t>
            </a:r>
            <a:r>
              <a:rPr lang="fr-FR" sz="2000" b="1" dirty="0" smtClean="0">
                <a:solidFill>
                  <a:srgbClr val="000090"/>
                </a:solidFill>
              </a:rPr>
              <a:t>, UO</a:t>
            </a:r>
            <a:r>
              <a:rPr lang="fr-FR" sz="20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000" b="1" baseline="30000" dirty="0" smtClean="0">
                <a:solidFill>
                  <a:srgbClr val="000090"/>
                </a:solidFill>
              </a:rPr>
              <a:t>2+</a:t>
            </a:r>
            <a:r>
              <a:rPr lang="fr-FR" sz="2000" b="1" dirty="0" smtClean="0">
                <a:solidFill>
                  <a:srgbClr val="000090"/>
                </a:solidFill>
              </a:rPr>
              <a:t>)</a:t>
            </a:r>
            <a:endParaRPr lang="fr-FR" sz="2000" b="1" dirty="0">
              <a:solidFill>
                <a:srgbClr val="000090"/>
              </a:solidFill>
            </a:endParaRP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251520" y="1700808"/>
            <a:ext cx="8713788" cy="415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solidFill>
                  <a:srgbClr val="000090"/>
                </a:solidFill>
                <a:sym typeface="Wingdings" charset="0"/>
              </a:rPr>
              <a:t>Méthodologie</a:t>
            </a:r>
          </a:p>
          <a:p>
            <a:pPr marL="342900" indent="-342900">
              <a:spcBef>
                <a:spcPct val="50000"/>
              </a:spcBef>
              <a:buFont typeface="Wingdings" charset="2"/>
              <a:buChar char="Ø"/>
            </a:pPr>
            <a:r>
              <a:rPr lang="fr-FR" sz="2400" dirty="0" smtClean="0">
                <a:sym typeface="Wingdings" charset="0"/>
              </a:rPr>
              <a:t>Isotherme d’adsorption </a:t>
            </a:r>
          </a:p>
          <a:p>
            <a:pPr marL="457200" indent="-457200">
              <a:spcBef>
                <a:spcPct val="50000"/>
              </a:spcBef>
              <a:buFont typeface="Wingdings" charset="2"/>
              <a:buChar char="Ø"/>
            </a:pPr>
            <a:r>
              <a:rPr lang="fr-FR" sz="2400" dirty="0" smtClean="0">
                <a:sym typeface="Wingdings" charset="0"/>
              </a:rPr>
              <a:t>Méthodes spectroscopiques in situ : </a:t>
            </a:r>
          </a:p>
          <a:p>
            <a:pPr marL="914400" lvl="1" indent="-457200">
              <a:spcBef>
                <a:spcPct val="50000"/>
              </a:spcBef>
              <a:buFont typeface="Wingdings" charset="2"/>
              <a:buChar char="§"/>
            </a:pPr>
            <a:r>
              <a:rPr lang="fr-FR" sz="2200" dirty="0" smtClean="0">
                <a:sym typeface="Wingdings" charset="0"/>
              </a:rPr>
              <a:t>En solution : 	spectrométrie de masse haute résolution</a:t>
            </a:r>
          </a:p>
          <a:p>
            <a:pPr marL="800100" lvl="1" indent="-342900">
              <a:spcBef>
                <a:spcPct val="50000"/>
              </a:spcBef>
              <a:buFont typeface="Wingdings" charset="2"/>
              <a:buChar char="§"/>
            </a:pPr>
            <a:r>
              <a:rPr lang="fr-FR" sz="2200" dirty="0" smtClean="0">
                <a:sym typeface="Wingdings" charset="0"/>
              </a:rPr>
              <a:t>	A l’interface :	- méthode </a:t>
            </a:r>
            <a:r>
              <a:rPr lang="fr-FR" sz="2200" dirty="0" err="1" smtClean="0">
                <a:sym typeface="Wingdings" charset="0"/>
              </a:rPr>
              <a:t>électrophorétique</a:t>
            </a:r>
            <a:r>
              <a:rPr lang="fr-FR" sz="2200" dirty="0" smtClean="0">
                <a:sym typeface="Wingdings" charset="0"/>
              </a:rPr>
              <a:t> (</a:t>
            </a:r>
            <a:r>
              <a:rPr lang="fr-FR" sz="2200" dirty="0" err="1" smtClean="0">
                <a:sym typeface="Wingdings" charset="0"/>
              </a:rPr>
              <a:t>Zétamétrie</a:t>
            </a:r>
            <a:r>
              <a:rPr lang="fr-FR" sz="2200" dirty="0" smtClean="0">
                <a:sym typeface="Wingdings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fr-FR" sz="2200" dirty="0" smtClean="0">
                <a:sym typeface="Wingdings" charset="0"/>
              </a:rPr>
              <a:t>			- SLRT</a:t>
            </a:r>
          </a:p>
          <a:p>
            <a:pPr>
              <a:spcBef>
                <a:spcPct val="50000"/>
              </a:spcBef>
            </a:pPr>
            <a:r>
              <a:rPr lang="fr-FR" sz="2200" dirty="0" smtClean="0">
                <a:sym typeface="Wingdings" charset="0"/>
              </a:rPr>
              <a:t>			- ATR-FTIR / Microscopie interférométrique </a:t>
            </a:r>
          </a:p>
          <a:p>
            <a:pPr marL="342900" indent="-342900">
              <a:spcBef>
                <a:spcPct val="50000"/>
              </a:spcBef>
              <a:buFont typeface="Wingdings" charset="2"/>
              <a:buChar char="Ø"/>
            </a:pPr>
            <a:endParaRPr lang="fr-FR" sz="2400" dirty="0" smtClean="0">
              <a:sym typeface="Wingding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708920"/>
            <a:ext cx="8388350" cy="2735263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Char char="à"/>
            </a:pPr>
            <a:r>
              <a:rPr lang="fr-FR" sz="2800" dirty="0" smtClean="0">
                <a:solidFill>
                  <a:srgbClr val="000090"/>
                </a:solidFill>
              </a:rPr>
              <a:t>ATR-FTIR: une technique </a:t>
            </a:r>
            <a:r>
              <a:rPr lang="fr-FR" sz="2800" dirty="0">
                <a:solidFill>
                  <a:srgbClr val="000090"/>
                </a:solidFill>
              </a:rPr>
              <a:t>de </a:t>
            </a:r>
            <a:r>
              <a:rPr lang="fr-FR" sz="2800" dirty="0" smtClean="0">
                <a:solidFill>
                  <a:srgbClr val="000090"/>
                </a:solidFill>
              </a:rPr>
              <a:t>choix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fr-FR" sz="2800" dirty="0" smtClean="0"/>
              <a:t>	</a:t>
            </a:r>
            <a:r>
              <a:rPr lang="fr-FR" sz="2400" dirty="0" smtClean="0"/>
              <a:t>- détecteur MCT sous N</a:t>
            </a:r>
            <a:r>
              <a:rPr lang="fr-FR" sz="2400" baseline="-25000" dirty="0" smtClean="0"/>
              <a:t>2(l)    </a:t>
            </a:r>
            <a:r>
              <a:rPr lang="fr-FR" sz="2400" dirty="0" err="1" smtClean="0"/>
              <a:t>dA</a:t>
            </a:r>
            <a:r>
              <a:rPr lang="fr-FR" sz="2400" dirty="0" smtClean="0"/>
              <a:t>≈ 10</a:t>
            </a:r>
            <a:r>
              <a:rPr lang="fr-FR" sz="2400" baseline="30000" dirty="0" smtClean="0"/>
              <a:t>-4</a:t>
            </a:r>
            <a:r>
              <a:rPr lang="fr-FR" sz="2400" dirty="0" smtClean="0"/>
              <a:t>, c =10</a:t>
            </a:r>
            <a:r>
              <a:rPr lang="fr-FR" sz="2400" baseline="30000" dirty="0" smtClean="0"/>
              <a:t>-5 </a:t>
            </a:r>
            <a:r>
              <a:rPr lang="fr-FR" sz="2400" dirty="0" smtClean="0"/>
              <a:t>M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fr-FR" sz="2800" baseline="-25000" dirty="0"/>
              <a:t>	</a:t>
            </a:r>
            <a:r>
              <a:rPr lang="fr-FR" sz="2400" dirty="0" smtClean="0"/>
              <a:t>- 900-1400 cm</a:t>
            </a:r>
            <a:r>
              <a:rPr lang="fr-FR" sz="2400" baseline="30000" dirty="0" smtClean="0"/>
              <a:t>-1</a:t>
            </a:r>
          </a:p>
          <a:p>
            <a:pPr marL="0" indent="0">
              <a:lnSpc>
                <a:spcPct val="90000"/>
              </a:lnSpc>
              <a:buNone/>
            </a:pPr>
            <a:endParaRPr lang="fr-FR" sz="2400" baseline="30000" dirty="0"/>
          </a:p>
          <a:p>
            <a:pPr>
              <a:lnSpc>
                <a:spcPct val="90000"/>
              </a:lnSpc>
              <a:buFont typeface="Wingdings" charset="0"/>
              <a:buChar char="à"/>
            </a:pPr>
            <a:r>
              <a:rPr lang="fr-FR" sz="2800" dirty="0">
                <a:solidFill>
                  <a:srgbClr val="000090"/>
                </a:solidFill>
              </a:rPr>
              <a:t>Analyse in-situ au cours du processus de </a:t>
            </a:r>
            <a:r>
              <a:rPr lang="fr-FR" sz="2800" dirty="0" smtClean="0">
                <a:solidFill>
                  <a:srgbClr val="000090"/>
                </a:solidFill>
              </a:rPr>
              <a:t>sorption</a:t>
            </a:r>
          </a:p>
          <a:p>
            <a:pPr>
              <a:lnSpc>
                <a:spcPct val="90000"/>
              </a:lnSpc>
              <a:buFont typeface="Wingdings" charset="0"/>
              <a:buChar char="à"/>
            </a:pPr>
            <a:endParaRPr lang="fr-FR" sz="2800" dirty="0">
              <a:solidFill>
                <a:srgbClr val="000090"/>
              </a:solidFill>
            </a:endParaRPr>
          </a:p>
          <a:p>
            <a:pPr>
              <a:lnSpc>
                <a:spcPct val="90000"/>
              </a:lnSpc>
              <a:buFont typeface="Wingdings" charset="0"/>
              <a:buChar char="à"/>
            </a:pPr>
            <a:r>
              <a:rPr lang="fr-FR" sz="2800" dirty="0">
                <a:solidFill>
                  <a:srgbClr val="FF0000"/>
                </a:solidFill>
              </a:rPr>
              <a:t>MAIS</a:t>
            </a:r>
            <a:r>
              <a:rPr lang="fr-FR" sz="2800" dirty="0"/>
              <a:t> </a:t>
            </a:r>
            <a:r>
              <a:rPr lang="fr-FR" sz="2400" dirty="0"/>
              <a:t>fondamental de </a:t>
            </a:r>
            <a:r>
              <a:rPr lang="fr-FR" sz="2400" dirty="0" smtClean="0"/>
              <a:t>caractériser les dépôts,  		reproductibilité sur de larges gammes opératoires 	(concentration, I, pH)</a:t>
            </a:r>
            <a:endParaRPr lang="fr-FR" sz="2400" dirty="0"/>
          </a:p>
        </p:txBody>
      </p:sp>
      <p:grpSp>
        <p:nvGrpSpPr>
          <p:cNvPr id="2" name="Grouper 1"/>
          <p:cNvGrpSpPr/>
          <p:nvPr/>
        </p:nvGrpSpPr>
        <p:grpSpPr>
          <a:xfrm>
            <a:off x="899170" y="260648"/>
            <a:ext cx="7561262" cy="2096070"/>
            <a:chOff x="827088" y="332656"/>
            <a:chExt cx="7561262" cy="2096070"/>
          </a:xfrm>
        </p:grpSpPr>
        <p:sp>
          <p:nvSpPr>
            <p:cNvPr id="33807" name="Rectangle 15"/>
            <p:cNvSpPr>
              <a:spLocks noChangeArrowheads="1"/>
            </p:cNvSpPr>
            <p:nvPr/>
          </p:nvSpPr>
          <p:spPr bwMode="auto">
            <a:xfrm>
              <a:off x="2276475" y="1084114"/>
              <a:ext cx="4630738" cy="617537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808" name="Line 16"/>
            <p:cNvSpPr>
              <a:spLocks noChangeShapeType="1"/>
            </p:cNvSpPr>
            <p:nvPr/>
          </p:nvSpPr>
          <p:spPr bwMode="auto">
            <a:xfrm>
              <a:off x="2281238" y="1084114"/>
              <a:ext cx="374650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>
              <a:off x="3057525" y="1088876"/>
              <a:ext cx="376238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0" name="Line 18"/>
            <p:cNvSpPr>
              <a:spLocks noChangeShapeType="1"/>
            </p:cNvSpPr>
            <p:nvPr/>
          </p:nvSpPr>
          <p:spPr bwMode="auto">
            <a:xfrm>
              <a:off x="3821113" y="1088876"/>
              <a:ext cx="376237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4597400" y="1088876"/>
              <a:ext cx="376238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2" name="Line 20"/>
            <p:cNvSpPr>
              <a:spLocks noChangeShapeType="1"/>
            </p:cNvSpPr>
            <p:nvPr/>
          </p:nvSpPr>
          <p:spPr bwMode="auto">
            <a:xfrm>
              <a:off x="5362575" y="1088876"/>
              <a:ext cx="387350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3" name="Line 21"/>
            <p:cNvSpPr>
              <a:spLocks noChangeShapeType="1"/>
            </p:cNvSpPr>
            <p:nvPr/>
          </p:nvSpPr>
          <p:spPr bwMode="auto">
            <a:xfrm flipH="1">
              <a:off x="2668588" y="1088876"/>
              <a:ext cx="388937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4" name="Line 22"/>
            <p:cNvSpPr>
              <a:spLocks noChangeShapeType="1"/>
            </p:cNvSpPr>
            <p:nvPr/>
          </p:nvSpPr>
          <p:spPr bwMode="auto">
            <a:xfrm flipH="1">
              <a:off x="3433763" y="1088876"/>
              <a:ext cx="387350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 flipH="1">
              <a:off x="4210050" y="1088876"/>
              <a:ext cx="387350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6" name="Line 24"/>
            <p:cNvSpPr>
              <a:spLocks noChangeShapeType="1"/>
            </p:cNvSpPr>
            <p:nvPr/>
          </p:nvSpPr>
          <p:spPr bwMode="auto">
            <a:xfrm flipH="1">
              <a:off x="4973638" y="1088876"/>
              <a:ext cx="388937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7" name="Line 25"/>
            <p:cNvSpPr>
              <a:spLocks noChangeShapeType="1"/>
            </p:cNvSpPr>
            <p:nvPr/>
          </p:nvSpPr>
          <p:spPr bwMode="auto">
            <a:xfrm flipH="1">
              <a:off x="5749925" y="1088876"/>
              <a:ext cx="376238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8" name="Line 26"/>
            <p:cNvSpPr>
              <a:spLocks noChangeShapeType="1"/>
            </p:cNvSpPr>
            <p:nvPr/>
          </p:nvSpPr>
          <p:spPr bwMode="auto">
            <a:xfrm>
              <a:off x="6138863" y="1088876"/>
              <a:ext cx="388937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19" name="Line 27"/>
            <p:cNvSpPr>
              <a:spLocks noChangeShapeType="1"/>
            </p:cNvSpPr>
            <p:nvPr/>
          </p:nvSpPr>
          <p:spPr bwMode="auto">
            <a:xfrm flipH="1">
              <a:off x="6527800" y="1088876"/>
              <a:ext cx="374650" cy="6127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20" name="Line 28"/>
            <p:cNvSpPr>
              <a:spLocks noChangeShapeType="1"/>
            </p:cNvSpPr>
            <p:nvPr/>
          </p:nvSpPr>
          <p:spPr bwMode="auto">
            <a:xfrm>
              <a:off x="2268538" y="985689"/>
              <a:ext cx="4621212" cy="0"/>
            </a:xfrm>
            <a:prstGeom prst="line">
              <a:avLst/>
            </a:prstGeom>
            <a:noFill/>
            <a:ln w="63500">
              <a:solidFill>
                <a:srgbClr val="8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21" name="Line 29"/>
            <p:cNvSpPr>
              <a:spLocks noChangeShapeType="1"/>
            </p:cNvSpPr>
            <p:nvPr/>
          </p:nvSpPr>
          <p:spPr bwMode="auto">
            <a:xfrm>
              <a:off x="2339975" y="914251"/>
              <a:ext cx="4621213" cy="0"/>
            </a:xfrm>
            <a:prstGeom prst="line">
              <a:avLst/>
            </a:prstGeom>
            <a:noFill/>
            <a:ln w="63500">
              <a:solidFill>
                <a:srgbClr val="8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22" name="Line 30"/>
            <p:cNvSpPr>
              <a:spLocks noChangeShapeType="1"/>
            </p:cNvSpPr>
            <p:nvPr/>
          </p:nvSpPr>
          <p:spPr bwMode="auto">
            <a:xfrm>
              <a:off x="2339975" y="1058714"/>
              <a:ext cx="4621213" cy="0"/>
            </a:xfrm>
            <a:prstGeom prst="line">
              <a:avLst/>
            </a:prstGeom>
            <a:noFill/>
            <a:ln w="63500">
              <a:solidFill>
                <a:srgbClr val="8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23" name="Text Box 31"/>
            <p:cNvSpPr txBox="1">
              <a:spLocks noChangeArrowheads="1"/>
            </p:cNvSpPr>
            <p:nvPr/>
          </p:nvSpPr>
          <p:spPr bwMode="auto">
            <a:xfrm>
              <a:off x="827088" y="1628626"/>
              <a:ext cx="13684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5715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7145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286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4114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fr-FR" sz="2000">
                  <a:latin typeface="Helvetica" charset="0"/>
                </a:rPr>
                <a:t>IRTF</a:t>
              </a:r>
            </a:p>
          </p:txBody>
        </p:sp>
        <p:sp>
          <p:nvSpPr>
            <p:cNvPr id="33824" name="Line 32"/>
            <p:cNvSpPr>
              <a:spLocks noChangeShapeType="1"/>
            </p:cNvSpPr>
            <p:nvPr/>
          </p:nvSpPr>
          <p:spPr bwMode="auto">
            <a:xfrm flipV="1">
              <a:off x="1763713" y="1125389"/>
              <a:ext cx="503237" cy="5762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25" name="Line 33"/>
            <p:cNvSpPr>
              <a:spLocks noChangeShapeType="1"/>
            </p:cNvSpPr>
            <p:nvPr/>
          </p:nvSpPr>
          <p:spPr bwMode="auto">
            <a:xfrm>
              <a:off x="6948488" y="1125389"/>
              <a:ext cx="431800" cy="5762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826" name="Text Box 34"/>
            <p:cNvSpPr txBox="1">
              <a:spLocks noChangeArrowheads="1"/>
            </p:cNvSpPr>
            <p:nvPr/>
          </p:nvSpPr>
          <p:spPr bwMode="auto">
            <a:xfrm>
              <a:off x="7019925" y="1628626"/>
              <a:ext cx="13684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5715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7145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286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4114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fr-FR" sz="2000">
                  <a:latin typeface="Helvetica" charset="0"/>
                </a:rPr>
                <a:t>IRTF</a:t>
              </a:r>
            </a:p>
          </p:txBody>
        </p:sp>
        <p:sp>
          <p:nvSpPr>
            <p:cNvPr id="33827" name="Text Box 35"/>
            <p:cNvSpPr txBox="1">
              <a:spLocks noChangeArrowheads="1"/>
            </p:cNvSpPr>
            <p:nvPr/>
          </p:nvSpPr>
          <p:spPr bwMode="auto">
            <a:xfrm>
              <a:off x="3635375" y="1676251"/>
              <a:ext cx="3529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b="1" dirty="0"/>
                <a:t>Cristal </a:t>
              </a:r>
              <a:r>
                <a:rPr lang="fr-FR" sz="2400" b="1" dirty="0" smtClean="0"/>
                <a:t>ATR</a:t>
              </a:r>
              <a:endParaRPr lang="fr-FR" sz="2400" b="1" dirty="0"/>
            </a:p>
          </p:txBody>
        </p:sp>
        <p:sp>
          <p:nvSpPr>
            <p:cNvPr id="33828" name="Text Box 36"/>
            <p:cNvSpPr txBox="1">
              <a:spLocks noChangeArrowheads="1"/>
            </p:cNvSpPr>
            <p:nvPr/>
          </p:nvSpPr>
          <p:spPr bwMode="auto">
            <a:xfrm>
              <a:off x="1979638" y="332656"/>
              <a:ext cx="597666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b="1" dirty="0">
                  <a:solidFill>
                    <a:srgbClr val="800000"/>
                  </a:solidFill>
                </a:rPr>
                <a:t>Dépôt </a:t>
              </a:r>
              <a:r>
                <a:rPr lang="fr-FR" sz="2400" b="1" dirty="0" smtClean="0">
                  <a:solidFill>
                    <a:srgbClr val="800000"/>
                  </a:solidFill>
                </a:rPr>
                <a:t>colloïdal en solution aqueuse</a:t>
              </a:r>
              <a:endParaRPr lang="fr-FR" sz="2400" b="1" dirty="0">
                <a:solidFill>
                  <a:srgbClr val="800000"/>
                </a:solidFill>
              </a:endParaRPr>
            </a:p>
          </p:txBody>
        </p:sp>
        <p:sp>
          <p:nvSpPr>
            <p:cNvPr id="33829" name="Text Box 37"/>
            <p:cNvSpPr txBox="1">
              <a:spLocks noChangeArrowheads="1"/>
            </p:cNvSpPr>
            <p:nvPr/>
          </p:nvSpPr>
          <p:spPr bwMode="auto">
            <a:xfrm>
              <a:off x="3419475" y="2062014"/>
              <a:ext cx="34559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/>
                <a:t>(ZnSe, 6 réflexions)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229600" cy="1295400"/>
          </a:xfrm>
        </p:spPr>
        <p:txBody>
          <a:bodyPr/>
          <a:lstStyle/>
          <a:p>
            <a:r>
              <a:rPr lang="fr-FR" sz="2800" b="1" dirty="0" smtClean="0">
                <a:solidFill>
                  <a:srgbClr val="000090"/>
                </a:solidFill>
                <a:latin typeface="Arial (Titres)"/>
                <a:cs typeface="Arial (Titres)"/>
              </a:rPr>
              <a:t>Caractérisation  des dépôts</a:t>
            </a:r>
            <a:endParaRPr lang="fr-FR" sz="2800" b="1" dirty="0">
              <a:solidFill>
                <a:srgbClr val="000090"/>
              </a:solidFill>
              <a:latin typeface="Arial (Titres)"/>
              <a:cs typeface="Arial (Titres)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132707"/>
            <a:ext cx="8229600" cy="1224285"/>
          </a:xfrm>
        </p:spPr>
        <p:txBody>
          <a:bodyPr/>
          <a:lstStyle/>
          <a:p>
            <a:r>
              <a:rPr lang="fr-FR" sz="2400" dirty="0"/>
              <a:t>Epaisseur moyenne</a:t>
            </a:r>
          </a:p>
          <a:p>
            <a:r>
              <a:rPr lang="fr-FR" sz="2400" dirty="0"/>
              <a:t>Indice de réfraction </a:t>
            </a:r>
          </a:p>
          <a:p>
            <a:r>
              <a:rPr lang="fr-FR" sz="2400" dirty="0" smtClean="0"/>
              <a:t>Surface recouverte</a:t>
            </a:r>
            <a:endParaRPr lang="fr-FR" sz="2400" dirty="0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68313" y="1700907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dirty="0">
                <a:solidFill>
                  <a:srgbClr val="000090"/>
                </a:solidFill>
              </a:rPr>
              <a:t>Grandeurs </a:t>
            </a:r>
            <a:r>
              <a:rPr lang="fr-FR" sz="2400" dirty="0" smtClean="0">
                <a:solidFill>
                  <a:srgbClr val="000090"/>
                </a:solidFill>
              </a:rPr>
              <a:t>physiques accessibles :</a:t>
            </a:r>
            <a:endParaRPr lang="fr-FR" sz="2400" dirty="0">
              <a:solidFill>
                <a:srgbClr val="000090"/>
              </a:solidFill>
            </a:endParaRPr>
          </a:p>
        </p:txBody>
      </p:sp>
      <p:grpSp>
        <p:nvGrpSpPr>
          <p:cNvPr id="2" name="Grouper 1"/>
          <p:cNvGrpSpPr/>
          <p:nvPr/>
        </p:nvGrpSpPr>
        <p:grpSpPr>
          <a:xfrm>
            <a:off x="468313" y="3691334"/>
            <a:ext cx="8372475" cy="3194050"/>
            <a:chOff x="468313" y="3763963"/>
            <a:chExt cx="8372475" cy="3194050"/>
          </a:xfrm>
        </p:grpSpPr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468313" y="3763963"/>
              <a:ext cx="60483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dirty="0" smtClean="0">
                  <a:solidFill>
                    <a:srgbClr val="000090"/>
                  </a:solidFill>
                </a:rPr>
                <a:t>Spécificités :</a:t>
              </a:r>
              <a:endParaRPr lang="fr-FR" sz="2400" dirty="0">
                <a:solidFill>
                  <a:srgbClr val="000090"/>
                </a:solidFill>
              </a:endParaRP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611188" y="4294188"/>
              <a:ext cx="8229600" cy="2663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fr-FR" sz="2400" dirty="0"/>
                <a:t>Facilité de mise en œuvre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fr-FR" sz="2400" dirty="0" smtClean="0"/>
                <a:t>Mesures rapides sur </a:t>
              </a:r>
              <a:r>
                <a:rPr lang="fr-FR" sz="2400" dirty="0"/>
                <a:t>de vastes </a:t>
              </a:r>
              <a:r>
                <a:rPr lang="fr-FR" sz="2400" dirty="0" smtClean="0"/>
                <a:t>surfaces </a:t>
              </a:r>
            </a:p>
            <a:p>
              <a:pPr>
                <a:spcBef>
                  <a:spcPct val="20000"/>
                </a:spcBef>
              </a:pPr>
              <a:r>
                <a:rPr lang="fr-FR" sz="2400" dirty="0"/>
                <a:t>	</a:t>
              </a:r>
              <a:r>
                <a:rPr lang="fr-FR" sz="2400" dirty="0" smtClean="0"/>
                <a:t>plusieurs centaines de </a:t>
              </a:r>
              <a:r>
                <a:rPr lang="fr-FR" sz="2400" dirty="0" smtClean="0">
                  <a:latin typeface="Symbol" charset="2"/>
                  <a:cs typeface="Symbol" charset="2"/>
                </a:rPr>
                <a:t>m</a:t>
              </a:r>
              <a:r>
                <a:rPr lang="fr-FR" sz="2400" dirty="0" smtClean="0"/>
                <a:t>m</a:t>
              </a:r>
              <a:r>
                <a:rPr lang="fr-FR" sz="2400" baseline="30000" dirty="0" smtClean="0"/>
                <a:t>2</a:t>
              </a:r>
              <a:r>
                <a:rPr lang="fr-FR" sz="2400" dirty="0" smtClean="0"/>
                <a:t> en </a:t>
              </a:r>
              <a:r>
                <a:rPr lang="fr-FR" sz="2400" dirty="0" err="1" smtClean="0"/>
                <a:t>qques</a:t>
              </a:r>
              <a:r>
                <a:rPr lang="fr-FR" sz="2400" dirty="0" smtClean="0"/>
                <a:t> secondes</a:t>
              </a:r>
              <a:endParaRPr lang="fr-FR" sz="2400" dirty="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fr-FR" sz="2400" dirty="0"/>
                <a:t>Résolution axiale : nm  / Résolution latérale 0,5 </a:t>
              </a:r>
              <a:r>
                <a:rPr lang="fr-FR" sz="2400" dirty="0" smtClean="0">
                  <a:latin typeface="Symbol" charset="2"/>
                  <a:cs typeface="Symbol" charset="2"/>
                </a:rPr>
                <a:t>m</a:t>
              </a:r>
              <a:r>
                <a:rPr lang="fr-FR" sz="2400" dirty="0" smtClean="0"/>
                <a:t>m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fr-FR" sz="2400" dirty="0" smtClean="0"/>
                <a:t>Grande dynamique axiale (du </a:t>
              </a:r>
              <a:r>
                <a:rPr lang="fr-FR" sz="2400" dirty="0" smtClean="0">
                  <a:latin typeface="Symbol" charset="2"/>
                  <a:cs typeface="Symbol" charset="2"/>
                </a:rPr>
                <a:t>m</a:t>
              </a:r>
              <a:r>
                <a:rPr lang="fr-FR" sz="2400" dirty="0" smtClean="0"/>
                <a:t>m au mm)</a:t>
              </a:r>
            </a:p>
          </p:txBody>
        </p:sp>
      </p:grp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27584" y="980728"/>
            <a:ext cx="813690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charset="0"/>
              <a:buChar char="à"/>
            </a:pPr>
            <a:r>
              <a:rPr lang="fr-FR" sz="2400" b="1" dirty="0" smtClean="0">
                <a:solidFill>
                  <a:srgbClr val="000090"/>
                </a:solidFill>
              </a:rPr>
              <a:t>Interférométrie </a:t>
            </a:r>
            <a:r>
              <a:rPr lang="fr-FR" sz="2400" b="1" dirty="0">
                <a:solidFill>
                  <a:srgbClr val="000090"/>
                </a:solidFill>
              </a:rPr>
              <a:t>(CPM: </a:t>
            </a:r>
            <a:r>
              <a:rPr lang="fr-FR" sz="2400" b="1" dirty="0" err="1">
                <a:solidFill>
                  <a:srgbClr val="000090"/>
                </a:solidFill>
              </a:rPr>
              <a:t>Coherence</a:t>
            </a:r>
            <a:r>
              <a:rPr lang="fr-FR" sz="2400" b="1" dirty="0">
                <a:solidFill>
                  <a:srgbClr val="000090"/>
                </a:solidFill>
              </a:rPr>
              <a:t> Probe </a:t>
            </a:r>
            <a:r>
              <a:rPr lang="fr-FR" sz="2400" b="1" dirty="0" err="1">
                <a:solidFill>
                  <a:srgbClr val="000090"/>
                </a:solidFill>
              </a:rPr>
              <a:t>Microscopy</a:t>
            </a:r>
            <a:r>
              <a:rPr lang="fr-FR" sz="2400" b="1" dirty="0" smtClean="0">
                <a:solidFill>
                  <a:srgbClr val="000090"/>
                </a:solidFill>
              </a:rPr>
              <a:t>)</a:t>
            </a:r>
          </a:p>
          <a:p>
            <a:pPr marL="342900" indent="-342900">
              <a:spcBef>
                <a:spcPct val="50000"/>
              </a:spcBef>
              <a:buFont typeface="Wingdings" charset="0"/>
              <a:buChar char="à"/>
            </a:pPr>
            <a:endParaRPr lang="fr-FR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er 39"/>
          <p:cNvGrpSpPr/>
          <p:nvPr/>
        </p:nvGrpSpPr>
        <p:grpSpPr>
          <a:xfrm>
            <a:off x="6228184" y="1393031"/>
            <a:ext cx="2757351" cy="3044081"/>
            <a:chOff x="1609708" y="332656"/>
            <a:chExt cx="2757351" cy="3044081"/>
          </a:xfrm>
        </p:grpSpPr>
        <p:sp>
          <p:nvSpPr>
            <p:cNvPr id="4" name="Rectangle 3"/>
            <p:cNvSpPr/>
            <p:nvPr/>
          </p:nvSpPr>
          <p:spPr>
            <a:xfrm>
              <a:off x="2195736" y="1916832"/>
              <a:ext cx="648072" cy="504056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  <a:scene3d>
              <a:camera prst="perspectiveFron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7" name="Connecteur droit 6"/>
            <p:cNvCxnSpPr/>
            <p:nvPr/>
          </p:nvCxnSpPr>
          <p:spPr>
            <a:xfrm>
              <a:off x="2195736" y="1916832"/>
              <a:ext cx="648072" cy="504056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Connecteur droit 8"/>
            <p:cNvCxnSpPr/>
            <p:nvPr/>
          </p:nvCxnSpPr>
          <p:spPr>
            <a:xfrm flipH="1">
              <a:off x="2339752" y="692696"/>
              <a:ext cx="504056" cy="57606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Ellipse 10"/>
            <p:cNvSpPr/>
            <p:nvPr/>
          </p:nvSpPr>
          <p:spPr>
            <a:xfrm>
              <a:off x="3059832" y="1700808"/>
              <a:ext cx="216024" cy="864096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noFill/>
              </a:endParaRPr>
            </a:p>
          </p:txBody>
        </p:sp>
        <p:sp>
          <p:nvSpPr>
            <p:cNvPr id="12" name="Ellipse 11"/>
            <p:cNvSpPr/>
            <p:nvPr/>
          </p:nvSpPr>
          <p:spPr>
            <a:xfrm>
              <a:off x="2051720" y="2564904"/>
              <a:ext cx="936104" cy="216024"/>
            </a:xfrm>
            <a:prstGeom prst="ellipse">
              <a:avLst/>
            </a:prstGeom>
            <a:noFill/>
            <a:ln w="127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noFill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95736" y="2996952"/>
              <a:ext cx="648072" cy="144016"/>
            </a:xfrm>
            <a:prstGeom prst="rect">
              <a:avLst/>
            </a:prstGeom>
            <a:blipFill rotWithShape="1">
              <a:blip r:embed="rId2"/>
              <a:tile tx="0" ty="0" sx="100000" sy="100000" flip="none" algn="tl"/>
            </a:blipFill>
            <a:ln w="12700" cmpd="sng">
              <a:solidFill>
                <a:schemeClr val="tx1"/>
              </a:solidFill>
            </a:ln>
            <a:effectLst/>
            <a:scene3d>
              <a:camera prst="perspectiveFron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Explosion 1 15"/>
            <p:cNvSpPr/>
            <p:nvPr/>
          </p:nvSpPr>
          <p:spPr>
            <a:xfrm>
              <a:off x="3419872" y="786408"/>
              <a:ext cx="360040" cy="482352"/>
            </a:xfrm>
            <a:prstGeom prst="irregularSeal1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8" name="Connecteur droit avec flèche 17"/>
            <p:cNvCxnSpPr/>
            <p:nvPr/>
          </p:nvCxnSpPr>
          <p:spPr>
            <a:xfrm flipH="1">
              <a:off x="2555776" y="1052736"/>
              <a:ext cx="864096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avec flèche 19"/>
            <p:cNvCxnSpPr/>
            <p:nvPr/>
          </p:nvCxnSpPr>
          <p:spPr>
            <a:xfrm>
              <a:off x="2555776" y="1052736"/>
              <a:ext cx="0" cy="11521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avec flèche 21"/>
            <p:cNvCxnSpPr/>
            <p:nvPr/>
          </p:nvCxnSpPr>
          <p:spPr>
            <a:xfrm>
              <a:off x="2555776" y="1844824"/>
              <a:ext cx="0" cy="115212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cteur droit avec flèche 22"/>
            <p:cNvCxnSpPr/>
            <p:nvPr/>
          </p:nvCxnSpPr>
          <p:spPr>
            <a:xfrm>
              <a:off x="2555776" y="2204864"/>
              <a:ext cx="1008112" cy="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avec flèche 25"/>
            <p:cNvCxnSpPr/>
            <p:nvPr/>
          </p:nvCxnSpPr>
          <p:spPr>
            <a:xfrm flipH="1">
              <a:off x="2627784" y="2132856"/>
              <a:ext cx="864096" cy="838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avec flèche 28"/>
            <p:cNvCxnSpPr/>
            <p:nvPr/>
          </p:nvCxnSpPr>
          <p:spPr>
            <a:xfrm flipV="1">
              <a:off x="2627784" y="620688"/>
              <a:ext cx="0" cy="151216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avec flèche 31"/>
            <p:cNvCxnSpPr/>
            <p:nvPr/>
          </p:nvCxnSpPr>
          <p:spPr>
            <a:xfrm flipV="1">
              <a:off x="2483768" y="692696"/>
              <a:ext cx="0" cy="2304256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3635896" y="1772816"/>
              <a:ext cx="72008" cy="792088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  <a:scene3d>
              <a:camera prst="perspectiveFront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1609708" y="2617167"/>
              <a:ext cx="514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/>
                <a:t>lens</a:t>
              </a:r>
              <a:endParaRPr lang="fr-FR" sz="1400" dirty="0"/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3131840" y="1412776"/>
              <a:ext cx="5140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/>
                <a:t>lens</a:t>
              </a:r>
              <a:endParaRPr lang="fr-FR" sz="1400" dirty="0"/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3707904" y="1916832"/>
              <a:ext cx="6591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Mirror</a:t>
              </a:r>
              <a:endParaRPr lang="fr-FR" sz="1400" dirty="0"/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3092775" y="332656"/>
              <a:ext cx="10827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400" dirty="0" smtClean="0"/>
                <a:t>White Light</a:t>
              </a:r>
            </a:p>
            <a:p>
              <a:pPr algn="ctr"/>
              <a:r>
                <a:rPr lang="fr-FR" sz="1400" dirty="0" smtClean="0"/>
                <a:t>source</a:t>
              </a:r>
              <a:endParaRPr lang="fr-FR" sz="1400" dirty="0"/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2123728" y="3068960"/>
              <a:ext cx="7934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err="1" smtClean="0"/>
                <a:t>Sample</a:t>
              </a:r>
              <a:endParaRPr lang="fr-FR" sz="1400" dirty="0"/>
            </a:p>
          </p:txBody>
        </p:sp>
      </p:grpSp>
      <p:sp>
        <p:nvSpPr>
          <p:cNvPr id="41" name="ZoneTexte 40"/>
          <p:cNvSpPr txBox="1"/>
          <p:nvPr/>
        </p:nvSpPr>
        <p:spPr>
          <a:xfrm>
            <a:off x="6372200" y="5013176"/>
            <a:ext cx="2391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 smtClean="0"/>
              <a:t>Linnik</a:t>
            </a:r>
            <a:r>
              <a:rPr lang="fr-FR" dirty="0" smtClean="0"/>
              <a:t> type</a:t>
            </a:r>
          </a:p>
          <a:p>
            <a:pPr algn="ctr"/>
            <a:r>
              <a:rPr lang="fr-FR" dirty="0" err="1" smtClean="0"/>
              <a:t>Interference</a:t>
            </a:r>
            <a:r>
              <a:rPr lang="fr-FR" dirty="0" smtClean="0"/>
              <a:t> objective</a:t>
            </a:r>
          </a:p>
        </p:txBody>
      </p:sp>
      <p:sp>
        <p:nvSpPr>
          <p:cNvPr id="58" name="Rectangle 26"/>
          <p:cNvSpPr>
            <a:spLocks noChangeArrowheads="1"/>
          </p:cNvSpPr>
          <p:nvPr/>
        </p:nvSpPr>
        <p:spPr bwMode="auto">
          <a:xfrm>
            <a:off x="2051720" y="5733256"/>
            <a:ext cx="4327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fr-FR" dirty="0" err="1"/>
              <a:t>Linnik</a:t>
            </a:r>
            <a:r>
              <a:rPr lang="fr-FR" dirty="0"/>
              <a:t> type</a:t>
            </a:r>
          </a:p>
          <a:p>
            <a:pPr algn="ctr"/>
            <a:r>
              <a:rPr lang="fr-FR" dirty="0" smtClean="0"/>
              <a:t>(x50 </a:t>
            </a:r>
            <a:r>
              <a:rPr lang="fr-FR" dirty="0" err="1" smtClean="0"/>
              <a:t>Lateral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r>
              <a:rPr lang="fr-FR" dirty="0" smtClean="0"/>
              <a:t>: 0,45µm</a:t>
            </a:r>
            <a:r>
              <a:rPr lang="fr-FR" dirty="0"/>
              <a:t>)</a:t>
            </a:r>
          </a:p>
        </p:txBody>
      </p:sp>
      <p:sp>
        <p:nvSpPr>
          <p:cNvPr id="59" name="Rectangle 2"/>
          <p:cNvSpPr>
            <a:spLocks noGrp="1" noChangeArrowheads="1"/>
          </p:cNvSpPr>
          <p:nvPr>
            <p:ph type="title"/>
          </p:nvPr>
        </p:nvSpPr>
        <p:spPr>
          <a:xfrm>
            <a:off x="-468560" y="-243408"/>
            <a:ext cx="8229600" cy="1143000"/>
          </a:xfrm>
        </p:spPr>
        <p:txBody>
          <a:bodyPr/>
          <a:lstStyle/>
          <a:p>
            <a:r>
              <a:rPr lang="fr-FR" sz="2400" b="1" dirty="0">
                <a:solidFill>
                  <a:srgbClr val="000090"/>
                </a:solidFill>
              </a:rPr>
              <a:t>Schéma de principe de l</a:t>
            </a:r>
            <a:r>
              <a:rPr lang="ja-JP" altLang="fr-FR" sz="2400" b="1" dirty="0">
                <a:solidFill>
                  <a:srgbClr val="000090"/>
                </a:solidFill>
                <a:latin typeface="Arial"/>
              </a:rPr>
              <a:t>’</a:t>
            </a:r>
            <a:r>
              <a:rPr lang="fr-FR" sz="2400" b="1" dirty="0">
                <a:solidFill>
                  <a:srgbClr val="000090"/>
                </a:solidFill>
              </a:rPr>
              <a:t>interféromètre </a:t>
            </a:r>
            <a:r>
              <a:rPr lang="fr-FR" sz="2400" b="1" dirty="0" smtClean="0">
                <a:solidFill>
                  <a:srgbClr val="000090"/>
                </a:solidFill>
              </a:rPr>
              <a:t>CPM</a:t>
            </a:r>
            <a:endParaRPr lang="fr-FR" sz="2400" b="1" dirty="0">
              <a:solidFill>
                <a:srgbClr val="000090"/>
              </a:solidFill>
            </a:endParaRPr>
          </a:p>
        </p:txBody>
      </p:sp>
      <p:grpSp>
        <p:nvGrpSpPr>
          <p:cNvPr id="81" name="Grouper 80"/>
          <p:cNvGrpSpPr/>
          <p:nvPr/>
        </p:nvGrpSpPr>
        <p:grpSpPr>
          <a:xfrm>
            <a:off x="35496" y="908720"/>
            <a:ext cx="4896544" cy="4032448"/>
            <a:chOff x="-208366" y="620688"/>
            <a:chExt cx="4492334" cy="3537684"/>
          </a:xfrm>
        </p:grpSpPr>
        <p:grpSp>
          <p:nvGrpSpPr>
            <p:cNvPr id="76" name="Grouper 75"/>
            <p:cNvGrpSpPr/>
            <p:nvPr/>
          </p:nvGrpSpPr>
          <p:grpSpPr>
            <a:xfrm>
              <a:off x="467544" y="620688"/>
              <a:ext cx="3816424" cy="3537684"/>
              <a:chOff x="251520" y="620688"/>
              <a:chExt cx="3816424" cy="3537684"/>
            </a:xfrm>
          </p:grpSpPr>
          <p:grpSp>
            <p:nvGrpSpPr>
              <p:cNvPr id="14" name="Grouper 13"/>
              <p:cNvGrpSpPr/>
              <p:nvPr/>
            </p:nvGrpSpPr>
            <p:grpSpPr>
              <a:xfrm>
                <a:off x="2267744" y="620688"/>
                <a:ext cx="1800200" cy="3537684"/>
                <a:chOff x="683568" y="1052736"/>
                <a:chExt cx="1800200" cy="3537684"/>
              </a:xfrm>
            </p:grpSpPr>
            <p:grpSp>
              <p:nvGrpSpPr>
                <p:cNvPr id="2" name="Grouper 1"/>
                <p:cNvGrpSpPr/>
                <p:nvPr/>
              </p:nvGrpSpPr>
              <p:grpSpPr>
                <a:xfrm>
                  <a:off x="683568" y="1052736"/>
                  <a:ext cx="1800200" cy="3528392"/>
                  <a:chOff x="539552" y="1124744"/>
                  <a:chExt cx="1440160" cy="3160851"/>
                </a:xfrm>
              </p:grpSpPr>
              <p:sp>
                <p:nvSpPr>
                  <p:cNvPr id="48" name="Rectangle 47"/>
                  <p:cNvSpPr/>
                  <p:nvPr/>
                </p:nvSpPr>
                <p:spPr>
                  <a:xfrm>
                    <a:off x="971600" y="1124744"/>
                    <a:ext cx="576064" cy="504056"/>
                  </a:xfrm>
                  <a:prstGeom prst="rect">
                    <a:avLst/>
                  </a:prstGeom>
                  <a:noFill/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perspectiveFront"/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60" name="Rectangle 59"/>
                  <p:cNvSpPr/>
                  <p:nvPr/>
                </p:nvSpPr>
                <p:spPr>
                  <a:xfrm>
                    <a:off x="769978" y="1628800"/>
                    <a:ext cx="979309" cy="1080120"/>
                  </a:xfrm>
                  <a:prstGeom prst="rect">
                    <a:avLst/>
                  </a:prstGeom>
                  <a:solidFill>
                    <a:schemeClr val="accent1">
                      <a:lumMod val="50000"/>
                    </a:schemeClr>
                  </a:solidFill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perspectiveFront"/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61" name="Rectangle 60"/>
                  <p:cNvSpPr/>
                  <p:nvPr/>
                </p:nvSpPr>
                <p:spPr>
                  <a:xfrm>
                    <a:off x="1043608" y="2708920"/>
                    <a:ext cx="432048" cy="432048"/>
                  </a:xfrm>
                  <a:prstGeom prst="rect">
                    <a:avLst/>
                  </a:prstGeom>
                  <a:noFill/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perspectiveFront"/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62" name="Rectangle 61"/>
                  <p:cNvSpPr/>
                  <p:nvPr/>
                </p:nvSpPr>
                <p:spPr>
                  <a:xfrm>
                    <a:off x="755576" y="3253481"/>
                    <a:ext cx="1008112" cy="247528"/>
                  </a:xfrm>
                  <a:prstGeom prst="rect">
                    <a:avLst/>
                  </a:prstGeom>
                  <a:blipFill rotWithShape="1">
                    <a:blip r:embed="rId2"/>
                    <a:tile tx="0" ty="0" sx="100000" sy="100000" flip="none" algn="tl"/>
                  </a:blipFill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perspectiveFront"/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63" name="Rectangle 62"/>
                  <p:cNvSpPr/>
                  <p:nvPr/>
                </p:nvSpPr>
                <p:spPr>
                  <a:xfrm>
                    <a:off x="971600" y="3501008"/>
                    <a:ext cx="576064" cy="504056"/>
                  </a:xfrm>
                  <a:prstGeom prst="rect">
                    <a:avLst/>
                  </a:prstGeom>
                  <a:solidFill>
                    <a:schemeClr val="bg2"/>
                  </a:solidFill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perspectiveFront"/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64" name="Rectangle 63"/>
                  <p:cNvSpPr/>
                  <p:nvPr/>
                </p:nvSpPr>
                <p:spPr>
                  <a:xfrm>
                    <a:off x="539552" y="4005064"/>
                    <a:ext cx="1440160" cy="280531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perspectiveFront"/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3" name="ZoneTexte 2"/>
                <p:cNvSpPr txBox="1"/>
                <p:nvPr/>
              </p:nvSpPr>
              <p:spPr>
                <a:xfrm>
                  <a:off x="1259632" y="1115452"/>
                  <a:ext cx="68476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CCD</a:t>
                  </a:r>
                  <a:endParaRPr lang="fr-FR" dirty="0"/>
                </a:p>
              </p:txBody>
            </p:sp>
            <p:sp>
              <p:nvSpPr>
                <p:cNvPr id="5" name="ZoneTexte 4"/>
                <p:cNvSpPr txBox="1"/>
                <p:nvPr/>
              </p:nvSpPr>
              <p:spPr>
                <a:xfrm>
                  <a:off x="899592" y="1700808"/>
                  <a:ext cx="136486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err="1" smtClean="0"/>
                    <a:t>Leica</a:t>
                  </a:r>
                  <a:r>
                    <a:rPr lang="fr-FR" dirty="0" smtClean="0"/>
                    <a:t>/</a:t>
                  </a:r>
                  <a:r>
                    <a:rPr lang="fr-FR" dirty="0" err="1" smtClean="0"/>
                    <a:t>Leitz</a:t>
                  </a:r>
                  <a:endParaRPr lang="fr-FR" dirty="0" smtClean="0"/>
                </a:p>
                <a:p>
                  <a:r>
                    <a:rPr lang="fr-FR" dirty="0" smtClean="0"/>
                    <a:t>microscope</a:t>
                  </a:r>
                  <a:endParaRPr lang="fr-FR" dirty="0"/>
                </a:p>
              </p:txBody>
            </p:sp>
            <p:sp>
              <p:nvSpPr>
                <p:cNvPr id="6" name="ZoneTexte 5"/>
                <p:cNvSpPr txBox="1"/>
                <p:nvPr/>
              </p:nvSpPr>
              <p:spPr>
                <a:xfrm>
                  <a:off x="1115616" y="3356992"/>
                  <a:ext cx="9673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err="1" smtClean="0"/>
                    <a:t>Sample</a:t>
                  </a:r>
                  <a:endParaRPr lang="fr-FR" dirty="0"/>
                </a:p>
              </p:txBody>
            </p:sp>
            <p:sp>
              <p:nvSpPr>
                <p:cNvPr id="8" name="ZoneTexte 7"/>
                <p:cNvSpPr txBox="1"/>
                <p:nvPr/>
              </p:nvSpPr>
              <p:spPr>
                <a:xfrm>
                  <a:off x="1187624" y="3645024"/>
                  <a:ext cx="73650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fr-FR" dirty="0" smtClean="0"/>
                    <a:t>Z</a:t>
                  </a:r>
                </a:p>
                <a:p>
                  <a:pPr algn="ctr"/>
                  <a:r>
                    <a:rPr lang="fr-FR" dirty="0" err="1" smtClean="0"/>
                    <a:t>piezo</a:t>
                  </a:r>
                  <a:endParaRPr lang="fr-FR" dirty="0"/>
                </a:p>
              </p:txBody>
            </p:sp>
            <p:sp>
              <p:nvSpPr>
                <p:cNvPr id="10" name="ZoneTexte 9"/>
                <p:cNvSpPr txBox="1"/>
                <p:nvPr/>
              </p:nvSpPr>
              <p:spPr>
                <a:xfrm>
                  <a:off x="1043608" y="4221088"/>
                  <a:ext cx="11685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XY tables</a:t>
                  </a:r>
                  <a:endParaRPr lang="fr-FR" dirty="0"/>
                </a:p>
              </p:txBody>
            </p:sp>
          </p:grpSp>
          <p:cxnSp>
            <p:nvCxnSpPr>
              <p:cNvPr id="17" name="Connecteur en angle 16"/>
              <p:cNvCxnSpPr/>
              <p:nvPr/>
            </p:nvCxnSpPr>
            <p:spPr>
              <a:xfrm rot="10800000" flipV="1">
                <a:off x="251520" y="896359"/>
                <a:ext cx="2520280" cy="1872208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9" name="Grouper 68"/>
              <p:cNvGrpSpPr/>
              <p:nvPr/>
            </p:nvGrpSpPr>
            <p:grpSpPr>
              <a:xfrm>
                <a:off x="611560" y="3446148"/>
                <a:ext cx="1224136" cy="649051"/>
                <a:chOff x="755576" y="3446148"/>
                <a:chExt cx="1224136" cy="649051"/>
              </a:xfrm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755576" y="3861049"/>
                  <a:ext cx="1224136" cy="216023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12700" cmpd="sng">
                  <a:solidFill>
                    <a:schemeClr val="tx1"/>
                  </a:solidFill>
                </a:ln>
                <a:effectLst/>
                <a:scene3d>
                  <a:camera prst="perspectiveFront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" name="ZoneTexte 24"/>
                <p:cNvSpPr txBox="1"/>
                <p:nvPr/>
              </p:nvSpPr>
              <p:spPr>
                <a:xfrm>
                  <a:off x="755576" y="3825185"/>
                  <a:ext cx="1103346" cy="270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/>
                    <a:t>Table control</a:t>
                  </a:r>
                  <a:endParaRPr lang="fr-FR" sz="1400" dirty="0"/>
                </a:p>
              </p:txBody>
            </p:sp>
            <p:grpSp>
              <p:nvGrpSpPr>
                <p:cNvPr id="27" name="Grouper 26"/>
                <p:cNvGrpSpPr/>
                <p:nvPr/>
              </p:nvGrpSpPr>
              <p:grpSpPr>
                <a:xfrm>
                  <a:off x="755576" y="3446148"/>
                  <a:ext cx="1224136" cy="270885"/>
                  <a:chOff x="539552" y="3086108"/>
                  <a:chExt cx="1224136" cy="270885"/>
                </a:xfrm>
              </p:grpSpPr>
              <p:sp>
                <p:nvSpPr>
                  <p:cNvPr id="66" name="Rectangle 65"/>
                  <p:cNvSpPr/>
                  <p:nvPr/>
                </p:nvSpPr>
                <p:spPr>
                  <a:xfrm>
                    <a:off x="539552" y="3140969"/>
                    <a:ext cx="1224136" cy="216024"/>
                  </a:xfrm>
                  <a:prstGeom prst="rect">
                    <a:avLst/>
                  </a:prstGeom>
                  <a:solidFill>
                    <a:schemeClr val="accent4">
                      <a:lumMod val="50000"/>
                      <a:lumOff val="50000"/>
                    </a:schemeClr>
                  </a:solidFill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perspectiveFront"/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67" name="ZoneTexte 66"/>
                  <p:cNvSpPr txBox="1"/>
                  <p:nvPr/>
                </p:nvSpPr>
                <p:spPr>
                  <a:xfrm>
                    <a:off x="539552" y="3086108"/>
                    <a:ext cx="1103346" cy="270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400" dirty="0" err="1" smtClean="0"/>
                      <a:t>piezo</a:t>
                    </a:r>
                    <a:r>
                      <a:rPr lang="fr-FR" sz="1400" dirty="0" smtClean="0"/>
                      <a:t> control</a:t>
                    </a:r>
                    <a:endParaRPr lang="fr-FR" sz="1400" dirty="0"/>
                  </a:p>
                </p:txBody>
              </p:sp>
            </p:grpSp>
          </p:grpSp>
          <p:cxnSp>
            <p:nvCxnSpPr>
              <p:cNvPr id="68" name="Connecteur droit avec flèche 67"/>
              <p:cNvCxnSpPr/>
              <p:nvPr/>
            </p:nvCxnSpPr>
            <p:spPr>
              <a:xfrm>
                <a:off x="1907704" y="4005064"/>
                <a:ext cx="360040" cy="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Connecteur droit avec flèche 69"/>
              <p:cNvCxnSpPr/>
              <p:nvPr/>
            </p:nvCxnSpPr>
            <p:spPr>
              <a:xfrm>
                <a:off x="1907704" y="3645024"/>
                <a:ext cx="864096" cy="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Connecteur droit avec flèche 72"/>
              <p:cNvCxnSpPr/>
              <p:nvPr/>
            </p:nvCxnSpPr>
            <p:spPr>
              <a:xfrm>
                <a:off x="251520" y="3933056"/>
                <a:ext cx="360040" cy="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Connecteur droit avec flèche 73"/>
              <p:cNvCxnSpPr/>
              <p:nvPr/>
            </p:nvCxnSpPr>
            <p:spPr>
              <a:xfrm>
                <a:off x="251520" y="3645024"/>
                <a:ext cx="360040" cy="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Accolade ouvrante 77"/>
            <p:cNvSpPr/>
            <p:nvPr/>
          </p:nvSpPr>
          <p:spPr>
            <a:xfrm>
              <a:off x="251520" y="2636912"/>
              <a:ext cx="225231" cy="1512168"/>
            </a:xfrm>
            <a:prstGeom prst="leftBrace">
              <a:avLst/>
            </a:prstGeom>
            <a:ln>
              <a:solidFill>
                <a:srgbClr val="000000"/>
              </a:solidFill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0" name="ZoneTexte 79"/>
            <p:cNvSpPr txBox="1"/>
            <p:nvPr/>
          </p:nvSpPr>
          <p:spPr>
            <a:xfrm>
              <a:off x="-208366" y="3212976"/>
              <a:ext cx="6759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/>
                <a:t>P</a:t>
              </a:r>
              <a:r>
                <a:rPr lang="fr-FR" dirty="0" smtClean="0"/>
                <a:t>C</a:t>
              </a:r>
              <a:endParaRPr lang="fr-FR" dirty="0"/>
            </a:p>
          </p:txBody>
        </p:sp>
      </p:grpSp>
      <p:cxnSp>
        <p:nvCxnSpPr>
          <p:cNvPr id="84" name="Connecteur droit avec flèche 83"/>
          <p:cNvCxnSpPr/>
          <p:nvPr/>
        </p:nvCxnSpPr>
        <p:spPr>
          <a:xfrm>
            <a:off x="4211960" y="3356992"/>
            <a:ext cx="2088232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Ellipse 86"/>
          <p:cNvSpPr/>
          <p:nvPr/>
        </p:nvSpPr>
        <p:spPr>
          <a:xfrm>
            <a:off x="6084168" y="908720"/>
            <a:ext cx="3059832" cy="3960440"/>
          </a:xfrm>
          <a:prstGeom prst="ellipse">
            <a:avLst/>
          </a:prstGeom>
          <a:noFill/>
          <a:ln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Rectangle 87"/>
          <p:cNvSpPr/>
          <p:nvPr/>
        </p:nvSpPr>
        <p:spPr>
          <a:xfrm>
            <a:off x="4153751" y="3018438"/>
            <a:ext cx="21464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600" dirty="0" err="1"/>
              <a:t>Interference</a:t>
            </a:r>
            <a:r>
              <a:rPr lang="fr-FR" sz="1600" dirty="0"/>
              <a:t> objective</a:t>
            </a:r>
          </a:p>
        </p:txBody>
      </p:sp>
    </p:spTree>
    <p:extLst>
      <p:ext uri="{BB962C8B-B14F-4D97-AF65-F5344CB8AC3E}">
        <p14:creationId xmlns:p14="http://schemas.microsoft.com/office/powerpoint/2010/main" val="1903775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404664"/>
            <a:ext cx="3384376" cy="2455918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908720"/>
            <a:ext cx="3816423" cy="3024336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952" y="2852936"/>
            <a:ext cx="4927600" cy="3987800"/>
          </a:xfrm>
          <a:prstGeom prst="rect">
            <a:avLst/>
          </a:prstGeom>
        </p:spPr>
      </p:pic>
      <p:sp>
        <p:nvSpPr>
          <p:cNvPr id="22" name="ZoneTexte 21"/>
          <p:cNvSpPr txBox="1"/>
          <p:nvPr/>
        </p:nvSpPr>
        <p:spPr>
          <a:xfrm>
            <a:off x="6884918" y="24208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33CC"/>
                </a:solidFill>
              </a:rPr>
              <a:t>A</a:t>
            </a:r>
            <a:endParaRPr lang="fr-FR" b="1" dirty="0">
              <a:solidFill>
                <a:srgbClr val="FF33CC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6380862" y="2420888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B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43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71" y="188640"/>
            <a:ext cx="3770761" cy="2736304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50072"/>
            <a:ext cx="3816424" cy="2769440"/>
          </a:xfrm>
          <a:prstGeom prst="rect">
            <a:avLst/>
          </a:prstGeom>
        </p:spPr>
      </p:pic>
      <p:cxnSp>
        <p:nvCxnSpPr>
          <p:cNvPr id="9" name="Connecteur droit 8"/>
          <p:cNvCxnSpPr/>
          <p:nvPr/>
        </p:nvCxnSpPr>
        <p:spPr>
          <a:xfrm>
            <a:off x="4644008" y="2708920"/>
            <a:ext cx="2232248" cy="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3501008"/>
            <a:ext cx="3885208" cy="1942604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3982" y="3284984"/>
            <a:ext cx="4336010" cy="266429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23528" y="2924944"/>
            <a:ext cx="37009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i="1" dirty="0" smtClean="0"/>
              <a:t>Image de la </a:t>
            </a:r>
            <a:r>
              <a:rPr lang="en-US" sz="1600" i="1" dirty="0" err="1" smtClean="0"/>
              <a:t>réflectivité</a:t>
            </a:r>
            <a:r>
              <a:rPr lang="en-US" sz="1600" i="1" dirty="0" smtClean="0"/>
              <a:t> de </a:t>
            </a:r>
            <a:r>
              <a:rPr lang="en-US" sz="1600" i="1" dirty="0" err="1" smtClean="0"/>
              <a:t>l’échantillon</a:t>
            </a:r>
            <a:r>
              <a:rPr lang="en-US" sz="1600" i="1" dirty="0" smtClean="0"/>
              <a:t> </a:t>
            </a:r>
            <a:endParaRPr lang="fr-FR" sz="1600" dirty="0"/>
          </a:p>
        </p:txBody>
      </p:sp>
      <p:sp>
        <p:nvSpPr>
          <p:cNvPr id="14" name="ZoneTexte 13"/>
          <p:cNvSpPr txBox="1"/>
          <p:nvPr/>
        </p:nvSpPr>
        <p:spPr>
          <a:xfrm>
            <a:off x="5185789" y="2916232"/>
            <a:ext cx="255626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fr-FR" sz="1600" i="1" dirty="0" smtClean="0"/>
              <a:t>Altitudes (niveaux de gris)</a:t>
            </a:r>
            <a:endParaRPr lang="fr-FR" sz="1600" dirty="0"/>
          </a:p>
          <a:p>
            <a:endParaRPr lang="fr-FR" sz="1600" dirty="0"/>
          </a:p>
        </p:txBody>
      </p:sp>
      <p:sp>
        <p:nvSpPr>
          <p:cNvPr id="15" name="Rectangle 14"/>
          <p:cNvSpPr/>
          <p:nvPr/>
        </p:nvSpPr>
        <p:spPr>
          <a:xfrm>
            <a:off x="1236328" y="5445224"/>
            <a:ext cx="21686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/>
              <a:t>Profile 2D de </a:t>
            </a:r>
            <a:r>
              <a:rPr lang="en-US" sz="1600" i="1" dirty="0" err="1" smtClean="0"/>
              <a:t>rugosité</a:t>
            </a:r>
            <a:endParaRPr lang="fr-FR" sz="1600" dirty="0"/>
          </a:p>
        </p:txBody>
      </p:sp>
      <p:sp>
        <p:nvSpPr>
          <p:cNvPr id="16" name="Rectangle 15"/>
          <p:cNvSpPr/>
          <p:nvPr/>
        </p:nvSpPr>
        <p:spPr>
          <a:xfrm>
            <a:off x="7740352" y="5661248"/>
            <a:ext cx="9393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err="1" smtClean="0"/>
              <a:t>Vue</a:t>
            </a:r>
            <a:r>
              <a:rPr lang="en-US" sz="1600" i="1" dirty="0" smtClean="0"/>
              <a:t>  3D</a:t>
            </a:r>
            <a:endParaRPr lang="fr-FR" sz="1600" dirty="0"/>
          </a:p>
        </p:txBody>
      </p:sp>
      <p:cxnSp>
        <p:nvCxnSpPr>
          <p:cNvPr id="18" name="Connecteur droit avec flèche 17"/>
          <p:cNvCxnSpPr/>
          <p:nvPr/>
        </p:nvCxnSpPr>
        <p:spPr>
          <a:xfrm flipH="1">
            <a:off x="3995936" y="2780928"/>
            <a:ext cx="864096" cy="864096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ZoneTexte 1"/>
          <p:cNvSpPr txBox="1"/>
          <p:nvPr/>
        </p:nvSpPr>
        <p:spPr>
          <a:xfrm>
            <a:off x="323528" y="2276872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a</a:t>
            </a:r>
            <a:r>
              <a:rPr lang="fr-FR" dirty="0" smtClean="0">
                <a:solidFill>
                  <a:schemeClr val="bg1"/>
                </a:solidFill>
              </a:rPr>
              <a:t>-Al</a:t>
            </a:r>
            <a:r>
              <a:rPr lang="fr-FR" baseline="-25000" dirty="0" smtClean="0">
                <a:solidFill>
                  <a:schemeClr val="bg1"/>
                </a:solidFill>
              </a:rPr>
              <a:t>2</a:t>
            </a:r>
            <a:r>
              <a:rPr lang="fr-FR" dirty="0" smtClean="0">
                <a:solidFill>
                  <a:schemeClr val="bg1"/>
                </a:solidFill>
              </a:rPr>
              <a:t>O</a:t>
            </a:r>
            <a:r>
              <a:rPr lang="fr-FR" baseline="-25000" dirty="0" smtClean="0">
                <a:solidFill>
                  <a:schemeClr val="bg1"/>
                </a:solidFill>
              </a:rPr>
              <a:t>3</a:t>
            </a:r>
          </a:p>
          <a:p>
            <a:r>
              <a:rPr lang="fr-FR" dirty="0" err="1" smtClean="0">
                <a:solidFill>
                  <a:schemeClr val="bg1"/>
                </a:solidFill>
              </a:rPr>
              <a:t>Dépot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olloidal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2755493" y="2483604"/>
            <a:ext cx="73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ZnS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2557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884" y="116632"/>
            <a:ext cx="9072116" cy="5245100"/>
          </a:xfrm>
        </p:spPr>
        <p:txBody>
          <a:bodyPr/>
          <a:lstStyle/>
          <a:p>
            <a:pPr>
              <a:buFontTx/>
              <a:buNone/>
            </a:pPr>
            <a:r>
              <a:rPr lang="fr-FR" sz="2400" b="1" dirty="0" smtClean="0">
                <a:solidFill>
                  <a:srgbClr val="000090"/>
                </a:solidFill>
              </a:rPr>
              <a:t>Dépôt : conditions opératoires</a:t>
            </a:r>
          </a:p>
          <a:p>
            <a:pPr>
              <a:buFontTx/>
              <a:buNone/>
            </a:pPr>
            <a:r>
              <a:rPr lang="fr-FR" sz="2400" dirty="0" smtClean="0">
                <a:latin typeface="Symbol" charset="2"/>
                <a:cs typeface="Symbol" charset="2"/>
              </a:rPr>
              <a:t>a</a:t>
            </a:r>
            <a:r>
              <a:rPr lang="fr-FR" sz="2400" dirty="0" smtClean="0"/>
              <a:t>-Al</a:t>
            </a:r>
            <a:r>
              <a:rPr lang="fr-FR" sz="2400" baseline="-25000" dirty="0" smtClean="0"/>
              <a:t>2</a:t>
            </a:r>
            <a:r>
              <a:rPr lang="fr-FR" sz="2400" dirty="0" smtClean="0"/>
              <a:t>O</a:t>
            </a:r>
            <a:r>
              <a:rPr lang="fr-FR" sz="2400" baseline="-25000" dirty="0" smtClean="0"/>
              <a:t>3</a:t>
            </a:r>
            <a:r>
              <a:rPr lang="fr-FR" sz="2400" dirty="0" smtClean="0"/>
              <a:t> : 400 nm, 8 m</a:t>
            </a:r>
            <a:r>
              <a:rPr lang="fr-FR" sz="2400" baseline="30000" dirty="0" smtClean="0"/>
              <a:t>2</a:t>
            </a:r>
            <a:r>
              <a:rPr lang="fr-FR" sz="2400" dirty="0" smtClean="0"/>
              <a:t>.g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, </a:t>
            </a:r>
            <a:r>
              <a:rPr lang="fr-FR" sz="2400" dirty="0" err="1" smtClean="0"/>
              <a:t>pH</a:t>
            </a:r>
            <a:r>
              <a:rPr lang="fr-FR" sz="2400" baseline="-25000" dirty="0" err="1" smtClean="0"/>
              <a:t>pie</a:t>
            </a:r>
            <a:r>
              <a:rPr lang="fr-FR" sz="2400" dirty="0" smtClean="0"/>
              <a:t>=8,2</a:t>
            </a:r>
          </a:p>
          <a:p>
            <a:pPr>
              <a:buFontTx/>
              <a:buNone/>
            </a:pPr>
            <a:r>
              <a:rPr lang="fr-FR" sz="2400" dirty="0"/>
              <a:t>Solution </a:t>
            </a:r>
            <a:r>
              <a:rPr lang="fr-FR" sz="2400" dirty="0" smtClean="0"/>
              <a:t>colloïdale</a:t>
            </a:r>
            <a:r>
              <a:rPr lang="fr-FR" sz="2400" dirty="0"/>
              <a:t>: </a:t>
            </a:r>
            <a:r>
              <a:rPr lang="fr-FR" sz="2400" dirty="0" smtClean="0"/>
              <a:t>25 g.L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, 10</a:t>
            </a:r>
            <a:r>
              <a:rPr lang="fr-FR" sz="2400" baseline="30000" dirty="0" smtClean="0"/>
              <a:t>-2</a:t>
            </a:r>
            <a:r>
              <a:rPr lang="fr-FR" sz="2400" dirty="0" smtClean="0"/>
              <a:t>M </a:t>
            </a:r>
            <a:r>
              <a:rPr lang="fr-FR" sz="2400" dirty="0" err="1" smtClean="0"/>
              <a:t>NaCl</a:t>
            </a:r>
            <a:r>
              <a:rPr lang="fr-FR" sz="2400" dirty="0" smtClean="0"/>
              <a:t>, pH=6</a:t>
            </a:r>
          </a:p>
          <a:p>
            <a:pPr>
              <a:buFontTx/>
              <a:buNone/>
            </a:pPr>
            <a:r>
              <a:rPr lang="fr-FR" sz="2400" dirty="0" smtClean="0"/>
              <a:t>Déposition sur cristal ATR par sédimentation (17h)</a:t>
            </a:r>
          </a:p>
          <a:p>
            <a:pPr algn="ctr">
              <a:buFontTx/>
              <a:buNone/>
            </a:pPr>
            <a:endParaRPr lang="fr-FR" sz="1200" b="1" dirty="0" smtClean="0"/>
          </a:p>
          <a:p>
            <a:pPr algn="ctr">
              <a:buFontTx/>
              <a:buNone/>
            </a:pPr>
            <a:endParaRPr lang="fr-FR" sz="1200" b="1" dirty="0" smtClean="0"/>
          </a:p>
          <a:p>
            <a:pPr>
              <a:buFontTx/>
              <a:buNone/>
            </a:pPr>
            <a:r>
              <a:rPr lang="fr-FR" sz="2400" b="1" dirty="0" smtClean="0">
                <a:solidFill>
                  <a:srgbClr val="000090"/>
                </a:solidFill>
              </a:rPr>
              <a:t>Caractéristiques dépôts : 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2400" dirty="0" smtClean="0"/>
              <a:t>Surface </a:t>
            </a:r>
            <a:r>
              <a:rPr lang="en-US" sz="2400" dirty="0" err="1" smtClean="0"/>
              <a:t>recouverte</a:t>
            </a:r>
            <a:r>
              <a:rPr lang="en-US" sz="2400" dirty="0" smtClean="0"/>
              <a:t> : 60% / 0.5 ± 0.2 </a:t>
            </a:r>
            <a:r>
              <a:rPr lang="en-US" sz="2400" dirty="0" smtClean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m / 0.37 ± 0.16 mg / n=1.36</a:t>
            </a:r>
            <a:r>
              <a:rPr lang="fr-FR" sz="2400" dirty="0" smtClean="0"/>
              <a:t> </a:t>
            </a:r>
          </a:p>
          <a:p>
            <a:pPr algn="ctr">
              <a:buFontTx/>
              <a:buNone/>
            </a:pPr>
            <a:endParaRPr lang="fr-FR" sz="2400" b="1" dirty="0" smtClean="0"/>
          </a:p>
          <a:p>
            <a:pPr>
              <a:buFontTx/>
              <a:buNone/>
            </a:pPr>
            <a:r>
              <a:rPr lang="fr-FR" sz="2400" b="1" dirty="0" smtClean="0">
                <a:solidFill>
                  <a:srgbClr val="000090"/>
                </a:solidFill>
              </a:rPr>
              <a:t>Interface </a:t>
            </a:r>
            <a:r>
              <a:rPr lang="fr-FR" sz="2400" b="1" dirty="0" err="1" smtClean="0">
                <a:solidFill>
                  <a:srgbClr val="000090"/>
                </a:solidFill>
              </a:rPr>
              <a:t>depôt</a:t>
            </a:r>
            <a:r>
              <a:rPr lang="fr-FR" sz="2400" b="1" dirty="0" smtClean="0">
                <a:solidFill>
                  <a:srgbClr val="000090"/>
                </a:solidFill>
              </a:rPr>
              <a:t>/ solution aqueuse </a:t>
            </a:r>
          </a:p>
          <a:p>
            <a:pPr>
              <a:buFontTx/>
              <a:buNone/>
            </a:pPr>
            <a:r>
              <a:rPr lang="fr-FR" sz="2400" dirty="0" smtClean="0"/>
              <a:t>≈ 0.1 g.L</a:t>
            </a:r>
            <a:r>
              <a:rPr lang="fr-FR" sz="2400" baseline="30000" dirty="0" smtClean="0"/>
              <a:t>-1</a:t>
            </a:r>
            <a:r>
              <a:rPr lang="fr-FR" sz="2400" dirty="0" smtClean="0"/>
              <a:t> / n=1.53</a:t>
            </a:r>
          </a:p>
          <a:p>
            <a:pPr algn="ctr">
              <a:buFontTx/>
              <a:buNone/>
            </a:pPr>
            <a:endParaRPr lang="fr-FR" sz="2400" dirty="0"/>
          </a:p>
          <a:p>
            <a:pPr marL="0" indent="0">
              <a:buNone/>
            </a:pPr>
            <a:r>
              <a:rPr lang="fr-FR" sz="2400" b="1" dirty="0" smtClean="0">
                <a:solidFill>
                  <a:srgbClr val="000090"/>
                </a:solidFill>
              </a:rPr>
              <a:t>ATR: </a:t>
            </a:r>
            <a:r>
              <a:rPr lang="en-US" sz="2400" b="1" dirty="0" err="1" smtClean="0">
                <a:solidFill>
                  <a:srgbClr val="000090"/>
                </a:solidFill>
              </a:rPr>
              <a:t>profondeur</a:t>
            </a:r>
            <a:r>
              <a:rPr lang="en-US" sz="2400" b="1" dirty="0" smtClean="0">
                <a:solidFill>
                  <a:srgbClr val="000090"/>
                </a:solidFill>
              </a:rPr>
              <a:t> </a:t>
            </a:r>
            <a:r>
              <a:rPr lang="en-US" sz="2400" b="1" dirty="0" err="1">
                <a:solidFill>
                  <a:srgbClr val="000090"/>
                </a:solidFill>
              </a:rPr>
              <a:t>analysée</a:t>
            </a:r>
            <a:r>
              <a:rPr lang="en-US" sz="2400" b="1" dirty="0">
                <a:solidFill>
                  <a:srgbClr val="000090"/>
                </a:solidFill>
              </a:rPr>
              <a:t> </a:t>
            </a:r>
            <a:endParaRPr lang="fr-FR" sz="2400" dirty="0"/>
          </a:p>
          <a:p>
            <a:pPr algn="ctr">
              <a:buFontTx/>
              <a:buNone/>
            </a:pPr>
            <a:r>
              <a:rPr lang="fr-FR" sz="2400" b="1" dirty="0" smtClean="0"/>
              <a:t> </a:t>
            </a:r>
            <a:endParaRPr lang="fr-FR" sz="2400" dirty="0"/>
          </a:p>
        </p:txBody>
      </p:sp>
      <p:grpSp>
        <p:nvGrpSpPr>
          <p:cNvPr id="10" name="Grouper 9"/>
          <p:cNvGrpSpPr/>
          <p:nvPr/>
        </p:nvGrpSpPr>
        <p:grpSpPr>
          <a:xfrm>
            <a:off x="359572" y="5651956"/>
            <a:ext cx="3420340" cy="729372"/>
            <a:chOff x="33831" y="4653136"/>
            <a:chExt cx="3420340" cy="729372"/>
          </a:xfrm>
        </p:grpSpPr>
        <p:sp>
          <p:nvSpPr>
            <p:cNvPr id="5" name="Rectangle 4"/>
            <p:cNvSpPr/>
            <p:nvPr/>
          </p:nvSpPr>
          <p:spPr>
            <a:xfrm>
              <a:off x="33831" y="5013176"/>
              <a:ext cx="34203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d</a:t>
              </a:r>
              <a:r>
                <a:rPr lang="en-US" baseline="-25000" dirty="0" err="1"/>
                <a:t>p</a:t>
              </a:r>
              <a:r>
                <a:rPr lang="en-US" dirty="0"/>
                <a:t> = </a:t>
              </a:r>
              <a:r>
                <a:rPr lang="en-US" dirty="0" err="1" smtClean="0"/>
                <a:t>n</a:t>
              </a:r>
              <a:r>
                <a:rPr lang="en-US" baseline="-25000" dirty="0" err="1" smtClean="0"/>
                <a:t>c</a:t>
              </a:r>
              <a:r>
                <a:rPr lang="en-US" dirty="0" smtClean="0"/>
                <a:t>/</a:t>
              </a:r>
              <a:r>
                <a:rPr lang="en-US" dirty="0"/>
                <a:t>(2</a:t>
              </a:r>
              <a:r>
                <a:rPr lang="en-US" dirty="0">
                  <a:latin typeface="Symbol" charset="2"/>
                  <a:cs typeface="Symbol" charset="2"/>
                </a:rPr>
                <a:t>p l</a:t>
              </a:r>
              <a:r>
                <a:rPr lang="en-US" dirty="0"/>
                <a:t>) [sin</a:t>
              </a:r>
              <a:r>
                <a:rPr lang="en-US" baseline="30000" dirty="0"/>
                <a:t>2</a:t>
              </a:r>
              <a:r>
                <a:rPr lang="en-US" dirty="0">
                  <a:latin typeface="Symbol" charset="2"/>
                  <a:cs typeface="Symbol" charset="2"/>
                </a:rPr>
                <a:t>q</a:t>
              </a:r>
              <a:r>
                <a:rPr lang="en-US" dirty="0"/>
                <a:t> – (</a:t>
              </a:r>
              <a:r>
                <a:rPr lang="en-US" dirty="0" smtClean="0"/>
                <a:t>n/</a:t>
              </a:r>
              <a:r>
                <a:rPr lang="en-US" dirty="0" err="1" smtClean="0"/>
                <a:t>n</a:t>
              </a:r>
              <a:r>
                <a:rPr lang="en-US" baseline="-25000" dirty="0" err="1" smtClean="0"/>
                <a:t>c</a:t>
              </a:r>
              <a:r>
                <a:rPr lang="en-US" dirty="0" smtClean="0"/>
                <a:t>)</a:t>
              </a:r>
              <a:r>
                <a:rPr lang="en-US" baseline="30000" dirty="0"/>
                <a:t>2</a:t>
              </a:r>
              <a:r>
                <a:rPr lang="en-US" dirty="0"/>
                <a:t>]</a:t>
              </a:r>
              <a:r>
                <a:rPr lang="en-US" baseline="30000" dirty="0"/>
                <a:t>-1/2</a:t>
              </a:r>
              <a:r>
                <a:rPr lang="fr-FR" dirty="0"/>
                <a:t> 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33831" y="4653136"/>
              <a:ext cx="29546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(z) = E</a:t>
              </a:r>
              <a:r>
                <a:rPr lang="en-US" baseline="-25000" dirty="0"/>
                <a:t>0</a:t>
              </a:r>
              <a:r>
                <a:rPr lang="en-US" dirty="0"/>
                <a:t> </a:t>
              </a:r>
              <a:r>
                <a:rPr lang="en-US" dirty="0" err="1"/>
                <a:t>exp</a:t>
              </a:r>
              <a:r>
                <a:rPr lang="en-US" dirty="0"/>
                <a:t> [-z/</a:t>
              </a:r>
              <a:r>
                <a:rPr lang="en-US" dirty="0" err="1"/>
                <a:t>d</a:t>
              </a:r>
              <a:r>
                <a:rPr lang="en-US" baseline="-25000" dirty="0" err="1"/>
                <a:t>p</a:t>
              </a:r>
              <a:r>
                <a:rPr lang="en-US" dirty="0"/>
                <a:t>] 	</a:t>
              </a:r>
              <a:r>
                <a:rPr lang="fr-FR" dirty="0"/>
                <a:t> 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4788024" y="4941168"/>
            <a:ext cx="4067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Pour </a:t>
            </a:r>
            <a:r>
              <a:rPr lang="en-US" sz="2400" dirty="0" smtClean="0">
                <a:latin typeface="Symbol" charset="2"/>
                <a:cs typeface="Symbol" charset="2"/>
              </a:rPr>
              <a:t>l</a:t>
            </a:r>
            <a:r>
              <a:rPr lang="en-US" sz="2400" dirty="0" smtClean="0"/>
              <a:t>=9.09 </a:t>
            </a:r>
            <a:r>
              <a:rPr lang="en-US" sz="2400" dirty="0" smtClean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m (1100 </a:t>
            </a:r>
            <a:r>
              <a:rPr lang="en-US" sz="2400" dirty="0"/>
              <a:t>cm</a:t>
            </a:r>
            <a:r>
              <a:rPr lang="en-US" sz="2400" baseline="30000" dirty="0"/>
              <a:t>-1</a:t>
            </a:r>
            <a:r>
              <a:rPr lang="en-US" sz="2400" dirty="0"/>
              <a:t>)</a:t>
            </a:r>
            <a:r>
              <a:rPr lang="fr-FR" sz="2400" dirty="0"/>
              <a:t> </a:t>
            </a:r>
            <a:endParaRPr lang="fr-FR" sz="2400" dirty="0" smtClean="0"/>
          </a:p>
          <a:p>
            <a:r>
              <a:rPr lang="en-US" sz="2400" dirty="0" smtClean="0"/>
              <a:t>	</a:t>
            </a:r>
            <a:r>
              <a:rPr lang="en-US" sz="2400" dirty="0" err="1" smtClean="0"/>
              <a:t>ZnSe</a:t>
            </a:r>
            <a:r>
              <a:rPr lang="en-US" sz="2400" dirty="0" smtClean="0"/>
              <a:t>:	6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/>
              <a:t>m </a:t>
            </a:r>
            <a:endParaRPr lang="en-US" sz="2400" dirty="0" smtClean="0"/>
          </a:p>
          <a:p>
            <a:r>
              <a:rPr lang="en-US" sz="2400" dirty="0"/>
              <a:t>	</a:t>
            </a:r>
            <a:r>
              <a:rPr lang="en-US" sz="2400" dirty="0" err="1" smtClean="0"/>
              <a:t>Ge</a:t>
            </a:r>
            <a:r>
              <a:rPr lang="en-US" sz="2400" dirty="0" smtClean="0"/>
              <a:t>:	2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/>
              <a:t>m</a:t>
            </a:r>
          </a:p>
          <a:p>
            <a:endParaRPr lang="fr-FR" sz="2400" dirty="0"/>
          </a:p>
        </p:txBody>
      </p:sp>
      <p:grpSp>
        <p:nvGrpSpPr>
          <p:cNvPr id="2" name="Grouper 1"/>
          <p:cNvGrpSpPr/>
          <p:nvPr/>
        </p:nvGrpSpPr>
        <p:grpSpPr>
          <a:xfrm>
            <a:off x="6300192" y="188640"/>
            <a:ext cx="2663825" cy="810672"/>
            <a:chOff x="6228655" y="4346520"/>
            <a:chExt cx="2663825" cy="810672"/>
          </a:xfrm>
        </p:grpSpPr>
        <p:grpSp>
          <p:nvGrpSpPr>
            <p:cNvPr id="3" name="Grouper 2"/>
            <p:cNvGrpSpPr/>
            <p:nvPr/>
          </p:nvGrpSpPr>
          <p:grpSpPr>
            <a:xfrm>
              <a:off x="6228655" y="4427175"/>
              <a:ext cx="2663825" cy="720725"/>
              <a:chOff x="5940425" y="5013325"/>
              <a:chExt cx="2663825" cy="720725"/>
            </a:xfrm>
          </p:grpSpPr>
          <p:sp>
            <p:nvSpPr>
              <p:cNvPr id="35859" name="Rectangle 19"/>
              <p:cNvSpPr>
                <a:spLocks noChangeArrowheads="1"/>
              </p:cNvSpPr>
              <p:nvPr/>
            </p:nvSpPr>
            <p:spPr bwMode="auto">
              <a:xfrm>
                <a:off x="5940425" y="5229225"/>
                <a:ext cx="2663825" cy="504825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5860" name="Text Box 20"/>
              <p:cNvSpPr txBox="1">
                <a:spLocks noChangeArrowheads="1"/>
              </p:cNvSpPr>
              <p:nvPr/>
            </p:nvSpPr>
            <p:spPr bwMode="auto">
              <a:xfrm>
                <a:off x="6155854" y="5292710"/>
                <a:ext cx="2376388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1600" dirty="0" smtClean="0">
                    <a:solidFill>
                      <a:schemeClr val="bg1"/>
                    </a:solidFill>
                  </a:rPr>
                  <a:t>ATR Cristal</a:t>
                </a:r>
                <a:endParaRPr lang="fr-FR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5864" name="Rectangle 24"/>
              <p:cNvSpPr>
                <a:spLocks noChangeArrowheads="1"/>
              </p:cNvSpPr>
              <p:nvPr/>
            </p:nvSpPr>
            <p:spPr bwMode="auto">
              <a:xfrm>
                <a:off x="5940425" y="5013325"/>
                <a:ext cx="2663825" cy="21590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7" name="Rectangle 6"/>
            <p:cNvSpPr/>
            <p:nvPr/>
          </p:nvSpPr>
          <p:spPr>
            <a:xfrm>
              <a:off x="8507428" y="4346520"/>
              <a:ext cx="3130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 smtClean="0">
                  <a:solidFill>
                    <a:srgbClr val="FFFFFF"/>
                  </a:solidFill>
                </a:rPr>
                <a:t>n</a:t>
              </a:r>
              <a:endParaRPr lang="fr-FR" dirty="0">
                <a:solidFill>
                  <a:srgbClr val="FFFFFF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8502492" y="4787860"/>
              <a:ext cx="3899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 err="1" smtClean="0">
                  <a:solidFill>
                    <a:srgbClr val="FFFFFF"/>
                  </a:solidFill>
                </a:rPr>
                <a:t>n</a:t>
              </a:r>
              <a:r>
                <a:rPr lang="fr-FR" baseline="-25000" dirty="0" err="1" smtClean="0">
                  <a:solidFill>
                    <a:srgbClr val="FFFFFF"/>
                  </a:solidFill>
                </a:rPr>
                <a:t>c</a:t>
              </a:r>
              <a:endParaRPr lang="fr-FR" baseline="-25000" dirty="0">
                <a:solidFill>
                  <a:srgbClr val="FFFFFF"/>
                </a:solidFill>
              </a:endParaRP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6300068" y="4355812"/>
              <a:ext cx="237638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6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H</a:t>
              </a:r>
              <a:r>
                <a:rPr lang="fr-FR" sz="1600" baseline="-250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2</a:t>
              </a:r>
              <a:r>
                <a:rPr lang="fr-FR" sz="16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O + </a:t>
              </a:r>
              <a:r>
                <a:rPr lang="fr-FR" sz="1600" dirty="0" smtClean="0">
                  <a:solidFill>
                    <a:srgbClr val="FFFFFF"/>
                  </a:solidFill>
                  <a:latin typeface="+mj-lt"/>
                  <a:cs typeface="Symbol" charset="2"/>
                </a:rPr>
                <a:t>dépôt </a:t>
              </a:r>
              <a:r>
                <a:rPr lang="fr-FR" sz="16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a</a:t>
              </a:r>
              <a:r>
                <a:rPr lang="fr-FR" sz="1600" dirty="0">
                  <a:solidFill>
                    <a:srgbClr val="FFFFFF"/>
                  </a:solidFill>
                </a:rPr>
                <a:t>-</a:t>
              </a:r>
              <a:r>
                <a:rPr lang="fr-FR" sz="1600" dirty="0" smtClean="0">
                  <a:solidFill>
                    <a:srgbClr val="FFFFFF"/>
                  </a:solidFill>
                </a:rPr>
                <a:t>Al</a:t>
              </a:r>
              <a:r>
                <a:rPr lang="fr-FR" sz="1600" baseline="-25000" dirty="0" smtClean="0">
                  <a:solidFill>
                    <a:srgbClr val="FFFFFF"/>
                  </a:solidFill>
                </a:rPr>
                <a:t>2</a:t>
              </a:r>
              <a:r>
                <a:rPr lang="fr-FR" sz="1600" dirty="0" smtClean="0">
                  <a:solidFill>
                    <a:srgbClr val="FFFFFF"/>
                  </a:solidFill>
                </a:rPr>
                <a:t>O</a:t>
              </a:r>
              <a:r>
                <a:rPr lang="fr-FR" sz="1600" baseline="-25000" dirty="0" smtClean="0">
                  <a:solidFill>
                    <a:srgbClr val="FFFFFF"/>
                  </a:solidFill>
                </a:rPr>
                <a:t>3</a:t>
              </a:r>
              <a:endParaRPr lang="fr-FR" sz="1600" dirty="0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er 5"/>
          <p:cNvGrpSpPr/>
          <p:nvPr/>
        </p:nvGrpSpPr>
        <p:grpSpPr>
          <a:xfrm>
            <a:off x="827584" y="1628800"/>
            <a:ext cx="7200800" cy="4824536"/>
            <a:chOff x="683568" y="138118"/>
            <a:chExt cx="3756190" cy="2791208"/>
          </a:xfrm>
        </p:grpSpPr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727079"/>
                </p:ext>
              </p:extLst>
            </p:nvPr>
          </p:nvGraphicFramePr>
          <p:xfrm>
            <a:off x="683568" y="332656"/>
            <a:ext cx="3756190" cy="2596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" name="Feuille de calcul" r:id="rId3" imgW="2921000" imgH="2019300" progId="Excel.Sheet.8">
                    <p:embed/>
                  </p:oleObj>
                </mc:Choice>
                <mc:Fallback>
                  <p:oleObj name="Feuille de calcul" r:id="rId3" imgW="2921000" imgH="2019300" progId="Excel.Sheet.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3568" y="332656"/>
                          <a:ext cx="3756190" cy="25966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ZoneTexte 7"/>
            <p:cNvSpPr txBox="1"/>
            <p:nvPr/>
          </p:nvSpPr>
          <p:spPr>
            <a:xfrm>
              <a:off x="2195736" y="548680"/>
              <a:ext cx="122413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800000"/>
                  </a:solidFill>
                </a:rPr>
                <a:t>- 243 min</a:t>
              </a:r>
              <a:endParaRPr lang="fr-FR" sz="1400" dirty="0" smtClean="0">
                <a:solidFill>
                  <a:srgbClr val="CC3399"/>
                </a:solidFill>
              </a:endParaRPr>
            </a:p>
            <a:p>
              <a:r>
                <a:rPr lang="fr-FR" sz="1400" dirty="0" smtClean="0">
                  <a:solidFill>
                    <a:srgbClr val="008000"/>
                  </a:solidFill>
                </a:rPr>
                <a:t>- 151 min</a:t>
              </a:r>
              <a:endParaRPr lang="fr-FR" sz="1400" dirty="0">
                <a:solidFill>
                  <a:srgbClr val="CC3399"/>
                </a:solidFill>
              </a:endParaRPr>
            </a:p>
            <a:p>
              <a:r>
                <a:rPr lang="fr-FR" sz="1400" dirty="0" smtClean="0">
                  <a:solidFill>
                    <a:srgbClr val="CC3399"/>
                  </a:solidFill>
                </a:rPr>
                <a:t>-   91 min</a:t>
              </a:r>
              <a:endParaRPr lang="fr-FR" sz="1400" b="1" dirty="0">
                <a:solidFill>
                  <a:srgbClr val="0000FF"/>
                </a:solidFill>
              </a:endParaRPr>
            </a:p>
            <a:p>
              <a:r>
                <a:rPr lang="fr-FR" sz="1400" b="1" dirty="0" smtClean="0">
                  <a:solidFill>
                    <a:srgbClr val="0000FF"/>
                  </a:solidFill>
                </a:rPr>
                <a:t>-   </a:t>
              </a:r>
              <a:r>
                <a:rPr lang="fr-FR" sz="1400" dirty="0" smtClean="0">
                  <a:solidFill>
                    <a:srgbClr val="0000FF"/>
                  </a:solidFill>
                </a:rPr>
                <a:t>15 min</a:t>
              </a: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755576" y="138118"/>
              <a:ext cx="3257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b="1" dirty="0" smtClean="0"/>
                <a:t>A</a:t>
              </a:r>
              <a:endParaRPr lang="fr-FR" sz="1600" b="1" dirty="0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1331640" y="498158"/>
              <a:ext cx="531470" cy="2314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 smtClean="0"/>
                <a:t>pH=3.3</a:t>
              </a:r>
              <a:endParaRPr lang="fr-FR" sz="2000" dirty="0"/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341784"/>
            <a:ext cx="9252520" cy="1143000"/>
          </a:xfrm>
        </p:spPr>
        <p:txBody>
          <a:bodyPr/>
          <a:lstStyle/>
          <a:p>
            <a:r>
              <a:rPr lang="fr-FR" sz="2800" dirty="0"/>
              <a:t> </a:t>
            </a:r>
            <a:r>
              <a:rPr lang="fr-FR" sz="2400" b="1" dirty="0" smtClean="0">
                <a:solidFill>
                  <a:srgbClr val="000090"/>
                </a:solidFill>
              </a:rPr>
              <a:t>Modification du dépôt </a:t>
            </a:r>
            <a:r>
              <a:rPr lang="fr-FR" sz="2400" b="1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a</a:t>
            </a:r>
            <a:r>
              <a:rPr lang="fr-FR" sz="2400" b="1" dirty="0" smtClean="0">
                <a:solidFill>
                  <a:srgbClr val="000090"/>
                </a:solidFill>
              </a:rPr>
              <a:t>-Al</a:t>
            </a:r>
            <a:r>
              <a:rPr lang="fr-FR" sz="2400" b="1" baseline="-25000" dirty="0" smtClean="0">
                <a:solidFill>
                  <a:srgbClr val="000090"/>
                </a:solidFill>
              </a:rPr>
              <a:t>2</a:t>
            </a:r>
            <a:r>
              <a:rPr lang="fr-FR" sz="2400" b="1" dirty="0" smtClean="0">
                <a:solidFill>
                  <a:srgbClr val="000090"/>
                </a:solidFill>
              </a:rPr>
              <a:t>O</a:t>
            </a:r>
            <a:r>
              <a:rPr lang="fr-FR" sz="2400" b="1" baseline="-25000" dirty="0" smtClean="0">
                <a:solidFill>
                  <a:srgbClr val="000090"/>
                </a:solidFill>
              </a:rPr>
              <a:t>3</a:t>
            </a:r>
            <a:r>
              <a:rPr lang="fr-FR" sz="2400" b="1" dirty="0" smtClean="0">
                <a:solidFill>
                  <a:srgbClr val="000090"/>
                </a:solidFill>
              </a:rPr>
              <a:t> en solution aqueuse</a:t>
            </a:r>
            <a:br>
              <a:rPr lang="fr-FR" sz="2400" b="1" dirty="0" smtClean="0">
                <a:solidFill>
                  <a:srgbClr val="000090"/>
                </a:solidFill>
              </a:rPr>
            </a:br>
            <a:r>
              <a:rPr lang="fr-FR" sz="2400" b="1" dirty="0" smtClean="0">
                <a:solidFill>
                  <a:srgbClr val="000090"/>
                </a:solidFill>
              </a:rPr>
              <a:t/>
            </a:r>
            <a:br>
              <a:rPr lang="fr-FR" sz="2400" b="1" dirty="0" smtClean="0">
                <a:solidFill>
                  <a:srgbClr val="000090"/>
                </a:solidFill>
              </a:rPr>
            </a:br>
            <a:r>
              <a:rPr lang="fr-FR" sz="2000" b="1" dirty="0" smtClean="0">
                <a:solidFill>
                  <a:srgbClr val="000090"/>
                </a:solidFill>
              </a:rPr>
              <a:t>cinétique très rapide</a:t>
            </a:r>
            <a:endParaRPr lang="fr-FR" sz="2000" b="1" dirty="0">
              <a:solidFill>
                <a:srgbClr val="000090"/>
              </a:solidFill>
            </a:endParaRP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3995936" y="6165304"/>
            <a:ext cx="16893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600" b="1" dirty="0" smtClean="0"/>
              <a:t>Nombre d’onde </a:t>
            </a:r>
            <a:endParaRPr lang="fr-FR" sz="1600" b="1" dirty="0"/>
          </a:p>
        </p:txBody>
      </p:sp>
    </p:spTree>
    <p:extLst>
      <p:ext uri="{BB962C8B-B14F-4D97-AF65-F5344CB8AC3E}">
        <p14:creationId xmlns:p14="http://schemas.microsoft.com/office/powerpoint/2010/main" val="17680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JNationalRadioNantes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NationalRadioNantes.potx</Template>
  <TotalTime>4996</TotalTime>
  <Words>1573</Words>
  <Application>Microsoft Macintosh PowerPoint</Application>
  <PresentationFormat>Présentation à l'écran (4:3)</PresentationFormat>
  <Paragraphs>357</Paragraphs>
  <Slides>18</Slides>
  <Notes>5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18</vt:i4>
      </vt:variant>
    </vt:vector>
  </HeadingPairs>
  <TitlesOfParts>
    <vt:vector size="22" baseType="lpstr">
      <vt:lpstr>JNationalRadioNantes</vt:lpstr>
      <vt:lpstr>Feuille de calcul</vt:lpstr>
      <vt:lpstr>Graphique</vt:lpstr>
      <vt:lpstr>CS ChemDraw Drawing</vt:lpstr>
      <vt:lpstr>Présentation PowerPoint</vt:lpstr>
      <vt:lpstr> Adsorption à l’Interface: a-Al2O3 colloïdale / solution aqueuse (H2PO4-, C2O42-, UO22+)</vt:lpstr>
      <vt:lpstr>Présentation PowerPoint</vt:lpstr>
      <vt:lpstr>Caractérisation  des dépôts</vt:lpstr>
      <vt:lpstr>Schéma de principe de l’interféromètre CPM</vt:lpstr>
      <vt:lpstr>Présentation PowerPoint</vt:lpstr>
      <vt:lpstr>Présentation PowerPoint</vt:lpstr>
      <vt:lpstr>Présentation PowerPoint</vt:lpstr>
      <vt:lpstr> Modification du dépôt a-Al2O3 en solution aqueuse  cinétique très rapide</vt:lpstr>
      <vt:lpstr> Modification du dépôt a-Al2O3 en solution aqueuse effet du pH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IReS - IN2P3 -CNR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ehalter</dc:creator>
  <cp:lastModifiedBy>Rémi Barillon</cp:lastModifiedBy>
  <cp:revision>250</cp:revision>
  <dcterms:created xsi:type="dcterms:W3CDTF">2008-09-01T12:13:57Z</dcterms:created>
  <dcterms:modified xsi:type="dcterms:W3CDTF">2012-10-03T12:29:21Z</dcterms:modified>
</cp:coreProperties>
</file>